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0" r:id="rId2"/>
    <p:sldId id="257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91" r:id="rId15"/>
    <p:sldId id="285" r:id="rId16"/>
    <p:sldId id="286" r:id="rId17"/>
    <p:sldId id="288" r:id="rId18"/>
    <p:sldId id="289" r:id="rId19"/>
    <p:sldId id="287" r:id="rId20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23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29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 altLang="en-US"/>
              <a:t>206 1.2 and 1.3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 altLang="en-US"/>
              <a:t>Quiz #1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AD316CDF-495A-4982-A67B-1FE4395863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31994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2:21:04.25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415 2321 140,'0'0'17,"0"0"-5,0-9 6,0 1 0,0 1-3,0 7 3,0-6 2,8 3-4,-8-4 4,5 1 0,-5 6 2,4-2-2,-4-1 3,0 3 1,0-6 0,0 3-2,0-1-3,0 4-3,0-3-3,0 3-1,0 0-4,-4 0 0,4 0-2,0 0 1,0 0-1,8 0 0,-8 0 0,4 0 2,4 0-1,0 0 0,0 0-1,5 0-2,-5 0-2,0 0 0,0 0 0,5 3 0,3-3-1,-4 4 3,5 5-1,-1-9 0,4 8 0,1-5 0,3 10 0,1-7 1,0 2 0,3 5-2,5 3 1,0-7 0,-5 3-1,13 0 0,-4 1 0,0-2-2,12 2 2,-8 3-1,12-2 1,-4-1-1,1 0 2,-1 1-2,4 2 1,-4 0-1,4-2 0,-4 2 1,9-2-2,-1 5-2,4-3 4,-3 2-2,3 4 0,1-5 0,-5 2-2,0-1 4,1 4-2,3-1 0,-8 1 0,4 2 2,5 0-2,-1 4 0,1-4 0,3 0 0,-3-2 0,-1 2 0,0 8 1,1-8 2,-5 6 0,-4 3-1,13-4 1,-1 1-2,1 0 2,-5 1-2,1 0 2,-5 0-3,0-1 0,-3 0 0,-1 2 0,0-2 0,0 0 0,-4 0 0,5-2 0,-5 0 1,4-1 0,0 3 0,-4 2-2,0-2 2,-4 1-1,-4-1 0,4 2-1,-4 1 0,0 7 2,-4 3 0,0-4 1,4 4 2,-8 0-2,8 2 0,-5-1 0,1 1-1,0 1-1,-4-3 1,4 3 0,-4-3-2,3-7 2,-3 7-1,0-6 0,-4 3 0,-1 6 0,1-3 0,-5 7 0,1 0 0,-5-1 0,5 4 0,-5-3 0,1 0 0,-5 2 0,1-1 0,3 1 0,-3 1 0,3-1 0,-4-7 0,1 4 0,-5 7 0,4-5 0,1 1 0,-5 10 0,0-1 1,1 1 3,3-2-1,-8 2-1,4-5 0,-3 2 0,3-5 0,-8 2-1,8-1 0,-3-1 0,-1 2 0,4 1-1,-4 5 0,0-4 0,-4-3 2,1 1-1,-5-2 2,4 1-1,-4-2 0,0-9-2,0 3 2,4-1-1,-4 0 0,0-10 0,0 4-1,0-10 0,0 4 1,0 2-2,0-10 2,-4 1-2,4-5 2,0-1-1,-9-12 0,9 4-1,-4-8 2,0 4-3,0-6 3,0 4-3,0-7 3,-4 0-1,0-3 1,-1 3-1,-3-4 1,4-5-2,0 1 1,-5-5 1,1 0-1,0-1 0,0-2-1,-1 4 2,1-3-1,0-1 0,0 0 0,3-1 0,-7 1 0,4 5-1,-1-2 1,5 0-2,-4 6 1,0-6-1,-1 0 3,5 4-1,-4 2 0,4-1 0,-5 2 0,5 3 0,0 0 0,0-1-1,0 1 1,4 3 0,-1 0 0,1 0 0,0 3 0,4-3 0,0 4-1,0-4 1,0 9-1,0-3 2,4 6-1,5-3 0,-1-3 0,4 4 0,-4 1 0,5 2 0,-1-4 0,-4 1 0,4-2 0,1 1 0,3 7 0,-4-1 0,0 1 0,1-4 0,-1-1 0,0-1 0,1 3 0,-1 4 0,4-1 0,-3-6 0,-5 1 0,0 8 0,4-7 0,-4-2 0,5-5 0,-5 1 0,0-3 0,0 4 0,0-7-1,5 3 2,-5-3-1,4 0 0,-4 0 0,5-7-1,-1-5 2,4-3-1,5-4 0,3-1 1,-3-6-1,3 6 0,-3-3 0,-1 0 0,-3-5 0,3 9 0,-3-1 0,-1-3 0,0 3 0,-3 1 0,-1 1 0,-4 2 0,-4 0 0,4 5-2,1-1-3,-9-1-2,0 2-5,0-2-7,0 0-6,0 5-11,0-1-16,0-1-23</inkml:trace>
  <inkml:trace contextRef="#ctx0" brushRef="#br0" timeOffset="5530.3163">8814 8198 430,'0'0'44,"0"0"-4,-4 0-5,4 0-4,0 0-6,0 0-4,0 0-3,4 0-2,-4 0-3,9 0 1,3 0-2,4 0-4,1-3-1,-5-3-1,8 1-3,-3 2-1,3 3 0,-3-6-4,-5 2-6,8 1-1,-7 0-4,-1 3-3,4-3-3,-8 3-3,5 0-3,-1-3-7,0-1-9,-4 1-10,1 3-9</inkml:trace>
  <inkml:trace contextRef="#ctx0" brushRef="#br0" timeOffset="6030.3449">9330 7837 434,'8'0'37,"-4"-3"-6,13 0-6,-5 2-9,9-3-4,-9-2-1,8 3-5,-3 0 0,-1 3-1,5 0-3,-9 0 1,0 6 0,0 0 1,1-1 0,-1 5-1,0 2 0,-4 3-1,1 1 0,-5-1-1,4 3 0,-4 1 0,0 2-2,-4 4 2,0-4 0,0 4-1,0-1 1,-8-2-1,0-1 0,4 6 0,-9-2 0,5-4 0,0 0-1,-4 4 1,-1-4 1,1 1 3,4 5 0,-4-5-1,3-1 1,1-5 1,0 5 1,4 4-2,0-4-1,0-4 1,4-1 0,0 0-2,-4-3 0,4-5-1,0 1 0,0-2 1,0-4-1,4 0 2,0 0-2,8 0 0,0-3 2,1 0-2,7 0 2,-7-3-2,-1 0 0,8-7-1,-7 4 0,3 3-2,-4 0-4,1 0 0,3-1-3,-4 3-2,0-4-2,1 3-2,-5 2-2,8-3-6,-3 0-6,3 3-8,-4-13-12,5 7-7</inkml:trace>
  <inkml:trace contextRef="#ctx0" brushRef="#br0" timeOffset="6277.3591">10190 8025 452,'0'0'42,"0"0"-13,8 0-9,0-3-5,1 3-4,7-3-3,0 0-1,1-1-2,-1-2-4,9 3-4,-9 0-3,4-1 0,1 1-2,-1-1-5,-3-3-3,-1 4-11,0-3-8,-3 2-9,24-5-13</inkml:trace>
  <inkml:trace contextRef="#ctx0" brushRef="#br0" timeOffset="6484.3709">10202 8281 450,'0'-3'38,"0"3"-9,4 0-6,0 3-7,9-3-3,-5 3-5,4 0 0,0-3-3,9 0-3,-9 0-1,9-6-4,-1 3 0,1-5-8,3-2-3,-3 4-5,3-4-8,-7 1-6,3-5-8,1 7-7</inkml:trace>
  <inkml:trace contextRef="#ctx0" brushRef="#br0" timeOffset="6998.4003">11377 7801 235,'4'-3'26,"-4"-4"-3,0-1-3,0-1-2,-4-4 0,4 0-3,-8-1-2,8-2-1,-8 2 3,0 4-3,-1-9-1,1 8 1,4-5 0,-8 2-3,4 1 4,0 1-1,-1-1 0,-3 13-2,0 0-3,-1-7-1,1 6-4,0 1 3,-4 0-3,-1 5 0,-3 7-1,-1 1 1,1 3-2,-1 1 3,1 7 1,-1 8 3,1-2 0,3 1 2,-3 5 1,4 7-2,-5 3 1,9 0 1,0 0 0,-1 2 1,9-2-3,-4 3 0,8-2 2,0-5 1,8-5-1,5 0 1,7-4-1,0-1 0,5-8 0,0-1-1,3-3-2,1-6 3,0-8-4,3-9 0,5 0 0,-4-7-3,-4-7-1,3 1 0,-3-2-1,-4 3-1,-1 0-2,1 2-3,-9-2-3,0 3-3,-3 0-5,-1 2-4,-4 4-7,-8-5-5,4 4-10,0 1-8,-4 0-8</inkml:trace>
  <inkml:trace contextRef="#ctx0" brushRef="#br0" timeOffset="7656.4379">11987 8101 354,'0'0'37,"4"0"-7,-4 0-4,4 0-4,-4-6-1,9 6-2,3 0-6,-4-10-2,4 4-1,1-3-2,3 1 1,-4-2-1,5-3 0,-5-1-2,4-2 0,1 0-3,-5 2 0,-4 1-1,-4-3 0,4 2-2,-3-2 1,-1 2 0,-4-2 0,0 3 0,0 2 0,-4 2 0,-5 2 0,1 1 2,-4 6-1,0 0 1,-1 0 1,1 0 1,0 3 2,-1 0 1,1 7-1,0 4 1,0 8 1,-5-3 1,1 5-1,4 3 1,-1 0 0,-3 2-1,8 1 1,-5-3-2,9 5-2,-4-5 2,8 3-2,-4-4-2,4 1 1,4-4-2,0-7-1,4 5 1,9-5-2,-5-2-1,4-4 1,1 2-1,-1-5 1,9-7-1,-1 0-4,-3 0-3,3-3-3,1-4-3,0-2-3,-1-1-3,1 5-3,-9-4-7,5-1-8,-5 1-13,0 1-15</inkml:trace>
  <inkml:trace contextRef="#ctx0" brushRef="#br0" timeOffset="8100.4633">12765 7245 357,'0'0'53,"0"0"-7,-4 9-9,-4 1-4,8 10-6,0 3-5,-4-3-6,-4 2-4,8 2-3,-5 3-2,1 0-4,4-1-8,0 4-9,0 0-8,-4 2-13,-4-2-18,-12 80-19</inkml:trace>
  <inkml:trace contextRef="#ctx0" brushRef="#br0" timeOffset="15591.8918">10346 10103 220,'0'0'34,"0"0"-5,0 0 0,0-2-2,0 2-2,0 0-2,0 0-1,4 0-3,-4 0-2,0-3-1,4 3-1,0-9 3,0 2-3,0-2-5,0-1-1,-4 4 1,0-2-5,0-2 1,0 1-2,0-2-1,0 1 1,0 1-4,0-7 2,-4 5-1,0-2 1,-8 0 0,-1 2-3,1 1 2,-4 4-1,-1-3 0,1 2 1,-9 4-1,5 1 0,-5 2 0,1 2 0,-1 4 0,1 7 1,-1 3 1,-4 1-1,5 6 1,-1-6 0,5 10 1,-1 5 3,1-2 0,3 0 1,1 1 1,0 5 0,8 1 0,-1 4-1,5-1 3,4-4-2,0 1 1,4-4-1,5 1-2,7-4 1,0-3-1,5-2 0,-1-9-3,9-1-1,0-9 2,-1 3 0,1-5-1,12-4 0,-8-4-2,-1 1 1,-3 0-1,0-3 1,-5-1-1,1-1 0,-9 5 0,-4-3-2,1 0-1,-5 2-2,-8 1-4,8-3-3,-8 3 0,0-1-5,0 0-4,0-3-4,-4 7-9,0 0-11,-8 0-8,3 0-7</inkml:trace>
  <inkml:trace contextRef="#ctx0" brushRef="#br0" timeOffset="16207.9271">11070 10119 317,'0'3'39,"0"-3"-5,0 0-2,0 3 0,8 3-4,-4-2-6,5-4-6,3 0-3,0 0-2,5 0-3,-1 0-3,0 0 0,1 0-1,3 0-2,-8 0 1,5 0-2,-5 0-5,4 0-4,-3 0-8,-1-4-7,-8 4-6,4 0-8,1 0-7,-9 0-9</inkml:trace>
  <inkml:trace contextRef="#ctx0" brushRef="#br0" timeOffset="16424.9395">11074 10373 271,'0'0'43,"0"3"-2,4-3 0,-4 0-3,9 0-7,-1 0-6,4 0-4,0 0-6,1 0-3,-1 0-4,4-3-3,-3 0 0,3 0-1,-4 0-3,5-1-5,-5-5-4,4 6-8,1-7-7,-1 5-8,-4-1-4,1 0-6,-1-4-7</inkml:trace>
  <inkml:trace contextRef="#ctx0" brushRef="#br0" timeOffset="16764.9589">11942 9794 370,'0'4'40,"4"-4"-7,-4 0-5,4 0-3,-4 3-5,4-3-6,1 3 0,-1-3-6,8 0 0,0 0-4,0 0 0,1 0-2,-1 0 0,0 3-2,1-3-5,3-3-4,-8 0-3,4 0-4,1-4 0,-1 7-5,4-3-3,-3-3-3,-1 3-6,0-2-6,25-14-11</inkml:trace>
  <inkml:trace contextRef="#ctx0" brushRef="#br0" timeOffset="17216.9848">12393 9434 286,'4'-4'43,"0"1"-2,4 0-5,4 0-5,0 1-5,5 2-6,-9-3-6,4 3-2,1 0-6,-1 3 2,4-1-3,-3-2-2,-5 6 3,4 4-3,-4-1 0,0 1 0,1-2-1,-5 5 1,0-1-3,0-1 2,0 2-1,-4 0 3,0 3-1,-4-2 0,0 2 1,0-2-1,-5 5 0,1-3-1,0-2 1,-4 7 1,0-8 1,3 6-1,1-5 1,0 2-1,0 3 0,4-1-1,0-2 1,-5-2-3,5-5 1,4-2 0,0 2-1,0-2 0,0-4 0,0 2 1,4 1 1,5-6 0,-5 0-2,8 0 1,0-3-1,5 0 0,-5 1 0,4-4-2,-3 6 2,3-3-1,-4-4-2,9 7-1,-5-3-3,-4 0-3,1 3-3,-5-3-3,4-1-4,-12 4-4,4 0-6,-4 0-5,8 0-6,-8 0-5,-8 4-8</inkml:trace>
  <inkml:trace contextRef="#ctx0" brushRef="#br0" timeOffset="17529.0026">11971 10112 295,'0'0'46,"0"0"-3,0 0-1,8 0-8,8 7-5,-3-1-7,7 0-3,1-2-2,7-4-4,1 3-3,4-3 0,4 0 0,-1 0-1,5 0 1,4-3 0,4-4-2,-3-5-1,-1-1-2,0 8-1,4-1-1,-4-4-2,-4 1 1,4-1-1,0 4 0,-8 1 0,4 2 1,-1 0-2,-3-1 1,0 1 0,-4 3-3,0-3-4,-5 0-3,-3 3-5,-1 0-2,-3 0-6,-5 3-7,-3-3-5,-1 0-6,-8 3-6,4 7-2</inkml:trace>
  <inkml:trace contextRef="#ctx0" brushRef="#br0" timeOffset="18032.0314">12442 10546 305,'0'0'27,"0"0"-2,4 0 2,-4 0-1,4 0-3,0 0-5,4 0-1,4 0-3,-3 0-1,3-3-2,0 2 1,0-6-3,-3 1 1,7-4-3,-8-2 1,4 4 0,1 1-1,-5-2-3,0-7 0,-4 5-2,4 1 0,-8 1 0,0 2-1,0-2 1,0 1-1,0-2-1,0 1 2,-4 2-2,0 4 0,-4-5 0,0-1 0,-4 2 0,-1 4 1,5 0 0,-4 3 0,0 0 3,3 0 2,-3 3 0,0 0 2,4 4 1,-5 2-3,-3 2 4,8 2 0,-5 3 1,9 5 1,-8-2-1,4 1-1,0 3 0,4-3-2,4 4-2,-4 5 0,-1-2-3,5 0 1,5-2-2,-1-4 0,4 1 0,4-4-2,4-2 1,5-7 0,-1-4 0,1-5-3,-1 0-5,1-3-3,3 1-6,-3-7-5,-5-4-2,-4-3-6,5 5-12,-5 1-13,17-7-21</inkml:trace>
  <inkml:trace contextRef="#ctx0" brushRef="#br0" timeOffset="21245.2152">7934 13718 244,'0'0'42,"0"0"-1,0 0-5,4 0-3,-4 0 0,4 0 0,-4 0-4,0 0-4,4 0-1,1 3-3,-1 4-2,-4-4-2,4 0-1,4 5-3,0 1-1,-4 4-3,4 1-1,1 2-1,-5 3-1,4-4-2,0 1 1,-4 1-3,4 5-1,1-4 2,-1-2-2,0 3-1,0-5 0,0 2 0,0-2 1,1 2-1,-1 0-2,-4-2-5,0-4-2,-4 3-2,8-1-2,-4-4-2,-4 2 0,4-4-7,0 4-3,1-5-5,-1-2-5,0 0-5,0-3-4,8 13-13</inkml:trace>
  <inkml:trace contextRef="#ctx0" brushRef="#br0" timeOffset="21611.2361">8368 13681 309,'0'0'43,"0"-3"-5,0 3-4,0 0-1,0 3-5,0-3-4,-4 4-5,4 7-1,-4 1-3,-4-2-1,4 6-3,-5-2-1,1 2 0,0-2 0,4 9-1,-8-3-1,-5 9-3,9 1 3,-8 0-2,-1 7 1,5 1-2,-4 0 2,-5 5-2,5 0 1,-5-3-2,-3 0-1,-1-7-1,5 3 0,3 3-1,1-12-1,4 3 1,0-8 0,3-1-1,1-5-2,4-2-3,-4 2-3,8-10-4,-8 1-1,8-3-5,0 3-5,0-4-6,0-3-8,0 0-8,0 0-10</inkml:trace>
  <inkml:trace contextRef="#ctx0" brushRef="#br0" timeOffset="22135.2661">8818 13685 274,'0'0'35,"0"0"-3,0 0 0,0 0-2,0 0-2,0 0-2,0 0-2,0 0-3,0 0-1,0 0-3,0 3-4,5-3 1,3 0-3,4 0 0,0 0-4,1 0 0,3 0-2,4 0-1,-7 0-2,7-3-1,-3 3 0,3 0-4,1 0-7,-9 0-2,4 0-7,-4 0-2,1-4-8,-5 1-5,4 3-7,-8-3-6,0 6-8</inkml:trace>
  <inkml:trace contextRef="#ctx0" brushRef="#br0" timeOffset="22383.2803">8851 13926 286,'0'3'46,"0"4"-1,0-2-2,-4 1-5,4-3-6,0 0-5,0-3-4,4 0-3,-4 3-4,4 1-3,0-1-5,5 0-1,3 0 1,4-3-3,1 0-3,-5-3 1,8-3-1,5-7 0,-5 3-1,5 2-4,-9-1-4,1 3-5,-1-4-4,0 2-9,-3 2-6,3 6-10,1-7-13</inkml:trace>
  <inkml:trace contextRef="#ctx0" brushRef="#br0" timeOffset="22997.3154">9756 13251 222,'0'0'44,"0"0"-1,-4 0-1,4 0-4,0-4 0,0 4-4,0 0-2,4 0-4,-4 0-3,0 0-2,12 0-4,1-3-5,-1 3-3,4-6-3,1 0-1,3-1-1,1 1-5,3 1-5,-3-1-6,-9 2-3,4 1-5,1-3-8,-5 0-9,0-2-6,0-2-7,-3 1-5</inkml:trace>
  <inkml:trace contextRef="#ctx0" brushRef="#br0" timeOffset="23429.3401">10112 12920 258,'4'-6'44,"0"2"-2,0 1-3,5 0-3,-1 1-7,0-1-6,0 0-4,4 3-3,1 3-3,-1-3-3,4 0-1,1 0-4,-5 0 0,4 0-2,1 3 0,-1-3-1,-8 12-2,5-3 0,-5 4 1,-4-5 0,0 1 1,-4 7-1,0-5 2,-4 5 0,4 0 0,-4 2 2,0 1-1,-4-5 2,-9 5 0,9 2 1,-4 1-1,4-5 3,-5 6-3,5-6 1,4 2 1,-8-1-4,4 1 1,-1 0-1,1-5-2,4 5 1,0-4-1,0-3 0,4 1 0,4-3-1,-4-2 0,4-2-1,4 0 1,0 1-1,9-1 0,-5-6 0,0 3 0,5-3 2,3 0-2,1-3-1,-1 3-3,-3-3-2,3-4-4,-4 4-1,1 0-1,3-3-4,-8-1 1,1 3-6,-1 0-6,-4-2-6,-4 6-6,0-3-5,-4 0-5</inkml:trace>
  <inkml:trace contextRef="#ctx0" brushRef="#br0" timeOffset="23756.3588">9731 13648 286,'0'0'35,"5"3"-1,-5 4 1,8-6 3,12 2-4,5-3-6,3 0-6,-3 0-5,12 0-4,-4 7-2,3-7 0,1 0-3,-4 0 0,8 0 2,-4-3-2,4-1 1,4-4 0,0 2-1,4-7 0,-8 7-2,4 0 0,0-2 1,-4-2-3,4 4-2,-8-4 1,0 4-3,-1-4 3,-3 2-2,0 2-1,-8 0 0,3-1-5,-7 7-3,-5-6-3,-4 4-3,1 2-4,-5-3-5,4 3-5,-8 3-3,-4-1-5,0 1-5,0 3-4,-12 28-12</inkml:trace>
  <inkml:trace contextRef="#ctx0" brushRef="#br0" timeOffset="24261.3877">10276 14115 386,'0'0'44,"0"0"-8,0 0-5,0 0-8,4 0-3,12 0-6,-3 0-2,3-3-5,0-3-1,1 0-2,-5-6-1,4 0 1,-3-3-3,3 3 0,-8-4 1,5 1-2,-5 3 0,0-1 0,-4 0 0,-4 2 2,0 2-2,0-4 0,0 2 0,-4 1 0,0 1 1,-8 2-2,3 1 2,-3 3 0,0 1-2,-5 2 0,5 0 1,-4 2 1,-1 4 0,-3 10 1,8-3 1,-1 1 1,-3 2 1,4 3-1,-1-1 3,-3 2 2,4 2-3,4 2 2,4 2 1,-5-2-2,5-1-1,4 0 4,0-3-2,4 3 0,0-9 0,9 2-2,-1 0-1,4-2-1,5 2 0,3-7-2,1-2-1,0-6 0,3 3 0,-3-4-1,-1 0-5,-3-4-7,-5 3-1,1-6-3,3-2-4,-8-1-4,5-1-6,-5-1-8,4-4-9,-8 3-9,17-28-9</inkml:trace>
  <inkml:trace contextRef="#ctx0" brushRef="#br0" timeOffset="24981.4289">11271 13526 235,'0'0'41,"0"0"-1,0 0-2,0 0-2,4 3-2,-4-3-3,0 0-7,0 3-4,4-3-5,0 0-3,4 0-2,0 0-4,1 0 0,3-6-3,0-1 0,-4-2-1,1-6 0,3 3 0,-4-1-2,4 2 1,1 1 0,-5-2-1,-8 2 0,4 1 2,0 1 0,-4-5 0,0 3-2,-4 4 1,0 3 1,-9-2 0,5-1-2,-4-1 1,-4 7 0,3 0 1,1 0 2,0 0 0,0 3 0,-1 4 1,1 1-1,0 4 2,-1 4 3,1-1-2,4 1 0,0 3 2,0 1-1,-1 1 0,5-2 0,0 5-1,4-5-1,0 0 1,0 5 0,0 0 0,4-2-2,0-4-3,5 4 1,-1-5 0,0 6-2,4-3 0,0-4-1,1-2 1,-1-4 0,0-1-1,1-5 0,3-4-3,-4 0-4,1-4-3,3 1-1,0-3-5,1-7-3,-5 8-3,0-7-5,1-4-6,3 5-11,-12-8-10,41-24-13</inkml:trace>
  <inkml:trace contextRef="#ctx0" brushRef="#br0" timeOffset="25389.4522">11647 12907 363,'0'-5'45,"0"5"-3,0-3-6,0 0-7,0 3-6,5 0-7,-5 3 1,8-3-1,4 0-3,-4 3-3,4 2-1,1 5 0,-5 2-2,4 0 0,5-3-2,-5 4 0,0 0-1,0 1 0,1 2-1,-1 0 0,4-2-1,-3 2 0,-1-2-1,0 2 0,0-3-1,-3 1 1,3 2 0,-4-5 1,-4 2-4,9 0 4,-5-1-2,0-4 0,0 2-4,0-1-3,0-2-2,1-4-3,-1 0-3,4 0-3,-4-3-6,0 0-8,-3 0-4,3-3-9,-4 0-3,0-10-11</inkml:trace>
  <inkml:trace contextRef="#ctx0" brushRef="#br0" timeOffset="25653.4673">11983 12893 366,'-4'0'47,"0"0"-5,0 3-9,-8 0-8,-1 5-6,-3 11-1,4-1-5,-1-2-2,-3 0-3,4 7 0,-5 0-4,-3 1 0,3 3 0,1-2-2,-4 2-1,3 0-6,1-2-7,-5-4-13,1 0-13,4-2-13,-42 40-14</inkml:trace>
  <inkml:trace contextRef="#ctx0" brushRef="#br0" timeOffset="32480.8578">7463 12861 205,'0'0'28,"0"-3"3,0 0 6,0-2-3,0-1-5,0-1 1,0 4-4,0-6-1,0 4-5,0-2-4,0 1-4,4 3-1,-4-3-3,5 6-2,-1-4-1,-4 4 1,4 0 4,-4 0-3,0 7 1,4 12 2,0 8-2,-4 6-1,0 7 0,0 12-1,0 6-1,0 0 0,0 9 1,0 3-1,0 5-2,0-2 0,4 3-1,-4 4 0,0 14-1,0 4-1,0 5 1,0 2 0,-4-8-1,4 5 0,-8-11 0,4 1 0,-5 3 0,1-4-1,4-2 3,-4-6-2,8-10 0,-4-5 0,0-7 0,4-12 1,0-6 0,0-7-1,0-5 0,-4-8 0,4 0 0,0-7-1,-4-5 1,4 1 0,-4-2 0,4-1 1,-5-1-1,5 5 0,0-7 0,-4 1 0,4-1 0,0 2 0,0 5 0,0-4-2,0-2 1,4-4 0,-4 2 0,0 1 1,5-6 0,-1 3 0,0 0 0,4 1 0,0-4 0,0 0 0,0 3 0,1-3 0,3 0 0,0 0 0,0 0 0,5 0 0,-5 0 0,9 0 0,7 0 0,-3 0 0,8 0 0,-5 0 1,5 0 1,4 0-1,0 0 3,0 3-1,3-3 0,1 0-2,0 0 1,0-3 1,0-4-2,0 1 1,4 0 0,0 3 1,4-2 1,0-5-1,5 4-2,-9-4 1,4 4 0,0 1 0,0-4 2,-4-1 2,0 4-4,-4-4 2,0 5-1,0 2-1,4-6 0,-4 6 0,12-4-2,0-2 3,5-2 1,-5-2-2,0 3-1,0 1 0,-3 1 0,-1 1 0,0 4-1,0-3 1,-4 3-1,4-4 0,-4 4 0,8-2 2,-4 2-2,5-6 0,-1-1 0,4 1 1,-8 1-1,5-5 1,-5-3-2,0 2 0,4-2 2,0 3-1,5-1 1,-1-2-2,4 0 1,1 2 0,-1 4 0,-4-3 0,1 5 0,-1-4 0,0-1 0,1 7 0,-1-4 0,4-1 0,1-5 0,-1 5 0,1-2 0,-1 1 1,5-3-2,-5-1 1,-4 4 0,1-3 0,-5 3 0,8 2 1,-3 1-2,-1 1 2,4 1-2,-3-2 1,3 2 0,-8 1 0,5-2 0,-5-5 0,0 7 0,0-4 0,-4-2 0,9 1 1,-1 4-2,-4-6 1,0 2 0,-3 5 0,3-4 0,-8-2 0,0 5 0,-8-4 0,0 2 0,-1 6 0,-11-1 0,0 1 0,-1 0 0,-8 0 0,5 0 0,-9 3 0,0-5 0,1 2 1,-5-4-1,0 4-1,-8 0 2,0 0-1,8 0 0,-4-1 2,1 1-1,-5 0 1,0 3 3,0 0-2,0 0-3,0-3 1,0-2 0,-5-1 1,5-1-1,0-2-1,-4-1 0,0-1 0,4-5 0,0 0 0,0 2 0,-4-5 0,4-2 1,4-10-2,-4 0 1,4-2 1,0-7-2,1-3 2,3-6 0,0-2-2,0-11 0,-4 2 0,4-9 0,1 6-1,-1 2 0,-8-1-2,4 2 3,-4-2-1,4 2 0,-4-6 1,-4 3 0,4-1 1,0-7-2,-8 7 3,4 0-1,-9 6-1,5 0 2,0 9-2,0 0 1,4 3 0,-5 0 0,1 3 0,4 0 0,-4-3 0,4 6 0,0 0 0,0 7 0,0-4 0,-1 4 0,-3 6 0,4 0 0,-4 8 0,4-3 0,-4 7 0,0 2 1,3 4-2,1-2 1,-4 1 0,4 7 0,0-3 0,0 6 0,0 0 0,4 0 0,-8-3 0,8 3 0,-4-4 0,4 4 0,-5 0 0,1 0 0,4 0 0,-4 0 0,0 0 0,0-3-2,0 3 2,-4 0 0,0 0 0,-1 3 1,-3 1-2,4 2 2,-4 3-1,-1 1 1,-3-5-1,4 1 0,-1 0 0,-7 1 0,-1-1 0,1 1 0,-9-3 1,1 6-1,-1-4-1,-4-3 2,5 7-2,-5-4 1,-4-3 0,4 4 0,1-2 0,-1 1 0,4 4 0,-4-4 0,-3 0 0,3-3 0,-4-1 0,0 1 0,0 0 1,0 1 1,-4-1-1,1-3 1,-1 3 0,0 0-1,-4 0 3,0 0-4,0 4 2,-1-6-1,-3 6 1,4-1 1,-4-3-1,4 0 0,-8 1-1,4-4 0,-4 6 0,-1-3 1,-3 4-1,4-4 2,0 0 0,-1 0-1,5-1 1,-4 4 0,0-3-3,0 0 3,-5 1 1,1-1-2,0-3 0,-5 3 1,5 0-2,0-3 0,7 3-1,-3-3 1,0 3 0,4-3-1,-4 0 0,-1 4 1,1-4-1,0 1 1,0 2 0,0 1 0,-5-1-2,5 3 2,0-3-2,8 0 2,-4 1-2,0-1-1,-1 0 2,5 0 1,-4 2 0,-4 1 0,4 4-2,-4-7 0,-1 0 1,5 4 0,0 1 1,4-2-2,4-3 2,-4 3-2,4-2 1,4-1 0,-4 0 0,5 3 0,-1-2 0,-4-4 1,4 3 0,0-3-2,0 3 2,0 0-1,1-1-1,-1 1 2,-4-3-1,12 3 0,0-3-1,1 3 0,-1 0 1,5 1 1,-1-1-3,0 0 3,-3 0 0,7 3 0,1-2-2,-1-3 2,1-1-2,-1 7 2,5-7-2,0 0 2,3 3-2,-3 0 2,0 3-1,3-6-1,1 0 0,4 3 2,0 1 0,-5-4-2,5 6 2,-4-3-2,4-1 0,0 3 1,-1-5 1,-3 0 0,8 0-2,-4 0 0,4 0 2,0 0 0,0 0-1,-5 0 0,5 0 0,-4 1-1,-4 5 2,4-6-1,-9 0-1,5 7 2,0-4 0,-1-3 2,-7 3 0,4 0 0,-1 1-1,1-1 0,-5-3 0,5 6-1,0-6 0,3 3 1,-3-3-2,4 5 1,-1-2-2,1 0 1,4-3 1,-4 0 0,8 4-2,-5-4 2,5 0-2,0 0 2,4 0-2,0 0 2,-4 3-2,4-3 2,0-3-2,0 3 0,0 0 0,0 0-2,0 0 0,0 0 1,0 0 1,0 0-1,0 6 1,0-6 1,0 9-2,0-1-1,-4 2 1,4-4-1,0 1 0,0-1-1,-4 0 0,0-2-4,4-1 0,-4-2-4,0-1 0,4 0-5,0 0-4,-4 0-7,4 0-10,0 0-14,4 0-16</inkml:trace>
  <inkml:trace contextRef="#ctx0" brushRef="#br0" timeOffset="34531.9751">12953 13247 126,'0'-3'9,"0"0"2,0 3 2,0 0-7,0 0 0,0 0 0,0-3-2,4 3 0,-4-3-2,0 3 0,0 0-1,0 0 1,0 0-7,0 0-13</inkml:trace>
  <inkml:trace contextRef="#ctx0" brushRef="#br0" timeOffset="34989.0013">12622 13301 205,'0'0'28,"0"0"3,4 0 2,4 4 0,0-4-5,-4 0 1,13 0-5,-5 0 0,4-4 0,1 0 0,7-6-3,5-3-1,-4 1-3,7-3-5,5 3-2,-4-1-3,4 2-1,-5 1-3,-3 1-1,0-1-1,-1 5-5,-3-1-4,-5 3-2,-3 0-8,-5 0-3,0-1-4,-3 4-2,-1 0-2,-4 0-5,4 4-2,-4-4-4</inkml:trace>
  <inkml:trace contextRef="#ctx0" brushRef="#br0" timeOffset="35357.0223">12704 13476 372,'0'0'36,"-4"0"-6,8-3-7,-4 3-3,0 0-6,0 0-4,4 0-1,-4 0-1,8 0-2,4 0 1,1-6-2,3 3-2,0-1 1,5 3-2,-5-6 0,0 1-2,5 3 1,-5 0-2,1 0 2,3-1 0,-3 4-1,-1-3 0,4 0 0,-3 0 0,3 0-1,-3 0-4,3-2-3,1-2-5,-1 4-6,0-6-2,1 2-6,-1 1-5,-3 1-9,36-11-9</inkml:trace>
  <inkml:trace contextRef="#ctx0" brushRef="#br0" timeOffset="36746.1018">13756 13300 367,'0'0'51,"4"0"-2,-4 0-5,0 0-9,0 0-5,0 0-4,0 0-4,0 0-1,4-3-4,-4 3-3,4-3-3,4 3-3,0-4-1,1 1-2,-1-3-2,4-1-2,-4 4-1,5 0-3,-1 0-3,0-3-3,5 4-1,-5-4-5,-4 2 1,4 1-3,1 0-5,-5 0-4,0 0-8,4-4-7,-8 4-9,17-5-11</inkml:trace>
  <inkml:trace contextRef="#ctx0" brushRef="#br0" timeOffset="37279.1323">14071 12887 380,'0'-4'42,"0"4"-5,0 0-7,0 0-5,0 0-2,12 4-8,1-4-2,-1 0-5,8 3-3,1 3-1,-1 0-1,-3-1 1,-1 2-3,5-1 1,-5-3 0,0 0-1,1 4 0,-5-3-1,-4 6 1,0 3-1,1-1 0,-5-4 0,0 15 0,-4-4 2,0-2-1,0 4 1,0-2 0,0 8 1,-4-2 1,0-1-1,-1 3 1,-7 2-2,4-5 1,0 0-1,-5 1 2,9-1 0,-8 1-2,0-1-2,4 0 2,-5-2-2,5-1 1,0-2 0,0 2 0,0 1 0,-1-5-1,1-1 0,8 0 0,-8-2 0,8-1 0,-8-2 0,8 2 2,0-7 1,0 1-1,0 2 1,0-6 2,0 4-1,8-2 0,0-5 0,4 0-1,1 0-1,-1 0 1,4-2-3,1-1 1,-1 0 1,-4 3-2,5 0 1,-5 0-1,0-4-2,1 4-5,3 0-2,-8 0-4,5 0-1,-1 4-2,-4-4-6,4 0-6,-4 0-5,5 0-6,-1 0-7,0 0-1</inkml:trace>
  <inkml:trace contextRef="#ctx0" brushRef="#br0" timeOffset="37829.1637">14796 13437 422,'0'0'43,"0"0"-9,0-4-7,0 4-5,8-3-7,4-9-3,0 4-3,5-5-3,-5 0-1,4 2-3,-3-2 1,-1 1-1,4 0 0,-7 0 0,-1-1-1,0 2 0,0-5 0,-4 3 0,0-1-1,0 1 0,-4 1-1,0-1 2,0 2-2,0-5 2,0 1-1,0 0 0,0 2 0,-8 3 0,4 6-1,-4-3 2,-4 7-2,4-3 2,-5 0-1,-3 3 3,4 3 1,-1 7 1,1-3 0,0 9 2,-1 0-1,1-1 1,0 0-2,0 3 3,3 4-2,1 5-1,0-1 1,4-2 0,0-1-2,4 3 1,0-2-1,0 3-1,0-2-1,0-4 0,4 1-1,0-1-1,8-2 1,1 1 0,-5-4 1,4-1-2,0 1 0,1-4 0,3 3 0,-4-9-1,5 0-2,-1-6-5,0 0-2,1-3-4,3-3 1,1 3-4,-5-5-1,5-5-2,-9 3-5,0 1-8,-4-1-8,1 2-9,3-11-11</inkml:trace>
  <inkml:trace contextRef="#ctx0" brushRef="#br0" timeOffset="38335.1927">15144 12712 252,'0'0'31,"0"-4"-6,0 1-1,0 0-4,0 2 1,4-6 0,-4 4-4,0 3 2,0-3-1,0 3 2,0-3 0,0-1-3,0 1 1,4 3-2,-4-3-4,8 3 3,0 0-5,0 0 0,-3 0-2,-1 3 2,4 0-1,-4 1-2,4 2 0,4 4-1,1-6-2,-1 6-2,-4-1 2,4 4-2,5-2 0,-9-1-1,8 2-1,-3 0 1,3 0-1,-4-2 0,1-1 1,3 3 0,-8 0-4,4-2-3,-3-2-2,-1-2-2,0 0 0,0-2-2,-4-1-1,4 3-5,1 1-2,-5-7-4,0 0-2,0 0-5,-4 0-3,4 0-3,-4 0-5,4-13-6</inkml:trace>
  <inkml:trace contextRef="#ctx0" brushRef="#br0" timeOffset="38682.2125">15393 12596 290,'0'-4'33,"5"1"0,-5 3-2,0-3-4,0 3-4,0 0-3,0 0-3,0 0 1,0 0-1,0 3-2,0 0-1,-5 13-2,-3-1 0,0 4-1,-4-2-2,-1 2-1,1 4-1,-4 0-1,4-2-1,3 8-2,-3-5-1,0-2 1,4 5-1,-5-7-1,-3 3-1,4-3 1,3 7 0,-3-8-2,4 1 0,0-9-2,0 5-4,4-10-6,4 0-3,0-3-4,-5 1-3,5-4-8,0 0-5,9-7-5,-9-2-5</inkml:trace>
  <inkml:trace contextRef="#ctx0" brushRef="#br0" timeOffset="38928.2266">15545 12734 323,'4'3'39,"4"-3"-4,0 0-5,1 0-9,-1 0-3,4 0-6,0 0-3,1 3-2,-1-3-3,0 0 1,0 2-3,1-2 2,-5 0-2,4 0-2,0 0 1,-3 0-1,3 0 1,-4 0-3,0 0-2,0 0-2,-3-2-3,3-1-2,-4-3-6,-4-1-2,8 1-5,-8 3-3,4-4-7,-4 7-10</inkml:trace>
  <inkml:trace contextRef="#ctx0" brushRef="#br0" timeOffset="39225.2436">15962 12453 372,'0'0'38,"0"0"1,0 0-4,0 6-5,-4 8-7,4 2-7,-4-2 2,4 5-3,-4-1-3,0 7-2,0-1 0,0 2-2,4 1 0,-8 0-4,8 5 1,0-2-4,0 3 2,0-3-2,-4-3 0,4 2-6,-9-5-4,9 1-3,0-1-7,0-3-3,0 4-9,0-7-7,0-2-8,0-4-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3:08:56.55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803 14748 159,'-4'6'30,"4"4"-1,0 0-7,0 4 4,0 5-1,0-2-2,-4 3-1,0-3-1,4 5-1,0-1-1,0 1-2,0 2-1,0 1-1,0-1-2,0 0 0,4 6 1,-4 2-1,0 8-1,0-4-3,0 11 2,0 5 0,0 8-2,0 7 2,-4 2-3,4-6 1,0 7-1,0-3 0,-4-2-1,4-1-1,-4 1 2,0 2 0,4-2-1,-5-2 1,1 4-1,4-2 1,0-4-2,-4-1 1,4-1 0,0-3 1,-4-9-2,4 3-1,0-4 0,0-10 0,4 1-2,-4 3 1,0-4 0,4-7 0,5 4 1,-5-3-2,0 1 0,0-6 0,0-8 0,0 3 0,0-6 0,-4-5 0,4 1 0,0-1-1,-4-5 1,0-1 0,0-3 1,0 0 0,0-3 0,0 3 0,0 0-1,0 0 1,0 0-1,0 0 2,0 0-2,0 0 0,0 3-1,0-3 0,0 0-1,0 0 0,0 1 0,0-1-1,0-1 1,0 1-1,0 0 0,0 0 0,0 0 2,0 0-2,0 0 0,0 1-8,0-1-5,0 0-10,-4 0-11,4 0-21,-4-11-28</inkml:trace>
  <inkml:trace contextRef="#ctx0" brushRef="#br0" timeOffset="1440.0824">7811 16987 155,'0'-7'16,"0"6"2,0-6 1,0 4-2,0 3-1,0-6 6,0-1-4,0 4 5,4 0-2,-4 3 1,0-3 1,0 0-3,0 3 3,0-4-3,0 4-2,0-1-3,0 1-3,0 0-2,0 0-3,0 0-2,0 0-1,0 0-1,0 0 1,0 0-4,0 0 2,5 0 2,-5 1-1,0 3 0,4-1-1,4 9-1,0-2 0,0 0 0,0-2 0,1 1 0,-1 1 6,4-1-2,0-1-1,-4 5-1,5 0 0,3-1 1,1-1 0,-1 2 1,0 0 0,5 1 1,3 2-3,-3-5 1,-1 5 1,1-3-3,3-2 5,5 5 0,-4 0 0,7-5-2,5-2-1,4-2 2,0-1-1,0 0 0,4 1 0,4-7-2,-4 3 0,0-1 0,0-2 1,0 3-1,-4 0 2,4-3-3,0 0 2,-8 3-2,16-3 0,-4 6-2,5-2 1,-5-4 2,4 3-3,-4 0 1,-4-3 0,4 6 0,-4-4 0,0 1-1,0 0 1,-4 4-1,4-1 0,4-6 0,-3 0-1,7 0 1,-4 0 1,4-3-1,-4 0 0,4-1 0,-3-5 1,-5 4 0,4-4 2,-8-1-2,4 1 1,0 4-1,4-5 0,-4 1-1,4-1 0,0 4 0,-4-2 0,4 1 0,-4-5 0,-4 2 2,4 1-2,-4 1 0,-4-8 0,0 0 0,0 2 0,-4-5 0,-1 1 0,1-3 0,-4 2 0,-1-3 0,-7 5 0,3 1-1,-7 6 1,-5 2-3,-4-1-2,5 2-3,-9 4-7,0 3-2,-4-3-7,4 3-8,-4 0-15,0 0-15</inkml:trace>
  <inkml:trace contextRef="#ctx0" brushRef="#br0" timeOffset="3232.1849">7787 14782 153,'0'-7'20,"0"6"5,0-3-1,0 1 0,0 3 0,0 0-1,0-3-3,0 3 2,0 0-2,0 0-2,0 0-3,0 0 1,4 0-2,0 3-2,4-3-2,-4 0 1,0 7-4,5-3-2,-5 0-2,4-1 1,0 3 7,4 4-3,-4-1 0,5-1-2,3 5 2,0-4-1,-3 4-1,7-2-1,-3 2 4,3-4-4,1 6 1,-1 1-1,1-7 1,3 1-4,1-2 3,-5 1-3,5-2 1,-1 2 3,5-6 4,0 4-2,7-4-2,5-2 0,0 6 0,0-4 1,8 0 0,-4-3 1,5 0-1,-1 3-1,0 0 1,0-3-1,0 0-1,4 0-1,0 4 1,1-4-1,7 0 0,1 0-1,-5 0 0,4 0-1,1-4 0,-9 4-2,-4-3 1,-4 0 0,8 0 1,-4-3-2,0 2 0,9 3 0,-1 1 1,-8-3 0,4 3 0,1-4-2,-5 4 2,0 0-1,-4-3 0,0 0 0,-4 3 0,0-3-1,-4-3 1,4 2 0,0 4 0,0-6 0,-5 3 0,1 0 0,0 3 1,0-7-1,0 3 0,-4 0 0,-1-2-1,-3 0 2,0-1-2,-1-2 2,1 1-1,0-2 0,-5 1 0,-3-4 0,-1-1-1,1 4 2,-1-4-1,-8 1 0,5 0 0,-5 1 0,0 1-1,1 1 1,-5 4 0,-4-1 0,0 1 0,-4 3 0,0-2 0,4 2-2,-4 0 2,0-1 1,-4 1 0,4 0 0,0 0-2,0 0 2,0 0-1,0-1 0,0 1 0,0 3 0,0 0 0,0 0 0,0 0 0,0 0 0,0 0 0,0 0 0,0 0 0,0 0 0,0 0 0,0 0 0,0 0 0,0 0 0,0 0 0,0 0 0,0 3 0,0-3 0,0 10 0,0-1 0,0 1 2,0 4-2,0 5 1,0 2 2,4 6-2,-4-1 2,0 4 1,0 0 1,0 6-1,-4-1-1,4 2 1,0 3 1,-8 3 1,8 4-3,-13-1-1,9 7 1,4 4 2,-4 5-2,0 0 1,4-1 0,0-1-1,-4-1 0,0-5 0,0 2-1,0-1 0,-4-1 1,4-4 0,-1 8 0,1 0 1,-4 0-2,4-5 1,0-2-2,-4-2 1,0-3 1,3 0 1,-3-3-2,4-6 0,0-1-1,0-2 0,4-7-1,-4-2 1,0-4-1,4-2 1,0 5-1,4-4 0,-4-1-1,0-6-1,0 1-4,0-1-2,0-6-2,0 2-3,0-3-3,0-6-2,0 2-3,0-2-5,0 0-4,0 0-10,0-5-13,0-7-13</inkml:trace>
  <inkml:trace contextRef="#ctx0" brushRef="#br0" timeOffset="3948.2258">10640 16492 144,'0'0'15,"0"0"-1,0 0 3,0 0 1,0 0-1,0 2 2,0-2 0,0 3-1,0 0 5,0-3-4,0 0 3,0 0 2,0 0-2,0 3 2,0-3 3,0 3-3,0 4-2,0-4 0,4 3-2,-4 1 0,0 2-3,4-1-1,-4 8-1,5-2 1,-5-1-1,0 3-1,4-2 0,-4 9-2,0-3 0,0 6-1,0-3 0,0 8-2,0-3 1,0 6-2,0-4-1,0 0-1,0 2-1,-4-2-1,4-6-1,-5-2-1,-3-1 0,8-5 0,-4-2-2,0 2 1,4-3-2,0-7-3,0 0-3,0-4-3,-4-2-4,4 0-6,0 0-5,0-2-6,0-1-6,0-13-11,4 4-13,-4-4-8</inkml:trace>
  <inkml:trace contextRef="#ctx0" brushRef="#br0" timeOffset="5516.3155">7865 14782 163,'0'0'31,"0"0"0,0 0-1,0 0-2,0 0-2,0 0-1,0 0-4,0 0-1,0 0 1,4 0-1,-4-4 1,0 4 1,0 0-3,0-3-1,4 3-2,-4-1-3,8-3 0,-8 1-5,4 0-1,4 0 0,-4 0-3,4-1 0,-3-2-2,-1 3 1,0-3-1,4 1-1,0-2 2,0 1-1,1-3-1,-1 1 0,4-4 0,-4 5 1,9 0-1,-5 1 0,-4-4 1,4 2 0,1 2 2,-1 0-1,4 2 0,-3-2 0,-1 3 0,0 0 1,4-2-1,-3-5 1,7 1 1,-3 3-2,3-7 2,1 2 0,3 1 1,5 1 3,4-4 2,-1 2-3,1-2 0,4-6-2,0 8-1,0-2-1,4-1 0,-5 1-1,-3-3 0,0 3-1,4 6 0,-5 3 2,5-2-1,-4 3-1,0 0 1,0 3-1,3-4-1,5 4 0,-4 0 2,8 0 0,-4 0 0,0-3 0,4-3 0,-4 1 0,-4 2 0,0 3 1,-4 0 0,3 0-1,1 0 2,-8 0-2,4-3 1,3 3-3,1-7 2,-4 4-2,0 0 1,8 0-2,-4-7 1,-1 10 0,1-4-1,-4-3 0,0 1 0,0 6 0,3 0-1,-7-3 0,4-1 1,-5 4 0,1 0 0,4 0 1,-4 4 1,-1-1 2,5-3-2,-4 3-1,3-3 0,9 6 0,-8-2-1,0-3 1,8 2-1,-4 4 0,-5-7 2,5 3-2,-4 0 0,-4 0 0,3 4 0,-3-1 1,0-1-2,-1-5 1,-3 9 0,-1 1 1,5-4 0,-4-3-2,-1 4 2,1 1-1,3 1 0,-7 4 1,8-7 0,-5 9 0,5-6 1,-5 7-1,5-5 1,-4 2 0,-5 0 1,1 1-1,3 2 0,-3 0-1,-5-5 1,4 2-2,1 2 1,-9 0 0,5-3-1,-5 4 0,0-5 0,4 2 0,-3 0-1,-1 0 0,-4-5-1,-4 4-2,5-5-2,-9-1-4,8-1-4,-4-2-3,0 0-6,-4 0-5,0 4-8,-4-4-13,0 0-18</inkml:trace>
  <inkml:trace contextRef="#ctx0" brushRef="#br0" timeOffset="6145.3515">10628 14623 223,'0'-2'35,"-4"2"2,0 0 0,4 0-2,0-3-2,0 0 0,0-4-5,0 4-3,0-3-5,0 3-2,4-1-2,4-2-5,0 6 1,0-3-1,-3 0-2,3 1-1,4-1-1,-4 3-2,-4 0 3,5 0-3,-1 0 2,0 3-2,0 5 1,-4 5 1,0-1-2,4 3-2,-8 1 3,9-2-3,-9 5 1,0 3 1,0 2 0,0 3 1,0 0-1,0 2-3,-4 1 0,4 0 1,0 2-2,-5 1-1,5 1-4,0-4-7,0 0-8,0 0-9,0-1-12,0-2-20,0-2-12</inkml:trace>
  <inkml:trace contextRef="#ctx0" brushRef="#br0" timeOffset="9294.5316">7901 16002 161,'0'0'31,"0"0"2,0 0-4,0-3-2,0 3 1,0 0-1,0 0-5,0 0-1,0 3-1,0-3-1,0 0-1,0 0 1,0 0-2,4 0 0,-4 0-6,0 0 0,9 0-6,-1 0 1,0-3-1,0 0-2,0 0-1,-3-7-1,3 6 1,0-6-1,0 4 1,-4-1-1,4 1-1,1 0 1,3-1-1,-4 7-2,-4 0 3,4 0-1,-8 0 1,4 3-1,1 1 0,-1-1 0,-4 6 0,8 1 0,-4 3 0,0 1-3,4-1 1,-4-4-2,4-4 2,1 4 1,-1-2 0,-4-1 0,4-3 0,0 4 1,-4 1 1,0-2-2,1 0 2,3-2-2,-4 2 1,0 7 0,4-7 0,0-1 0,1 1-2,-1-6-2,0 0-1,4 0 1,-4 0-3,1-3 1,-1 0 1,4 0 3,0 1-1,-4 2 1,5-6 0,-1 6 1,-4 3 0,5-3 2,-1 3-2,-4 11-1,4-1 2,-4-5 0,1 5 2,-1-4-4,4 1 2,0 1 2,1-2-4,-1 1 0,0-4 2,1 1 0,-5-3 0,8 0 0,-8-1 0,5-3 0,-1 0 1,4 0-1,1 0 1,-5 0-1,4 0-2,-3 0 2,3 0-1,0 0-1,1-3-3,-5-1 0,0 4 1,1 0 2,-1 0-1,-4 0 0,8 0 3,-3 0 0,3 0-1,-4 4 1,1-4-1,3 3 0,-4 0 0,5-3 2,-1 0 0,-4 0-2,9 0 2,-5 0-2,0 0 2,1 0-1,-1 0-1,-3 0-2,3 0 1,-4 0 0,9 0-2,-5 0 3,-4 0 1,9 0 0,-5 0 0,1 0 0,-5 0 0,4-3 0,1 0 0,-1-1 0,4 0 0,1-6 0,-5 1-2,1-1 2,3 5 0,-4-1 0,1 0 0,-1-1 0,1 7 0,-1-3 0,-4 0 0,1 3-1,3 0 0,-4 0 0,5 3 1,-5 0 0,0 4 0,0 5 0,1-4 0,3 2 0,-8-1 0,5-2-2,-1-3 2,0 0 0,0-1-1,5-3 0,-5 0 0,4 0 1,1 0 0,3-3 1,-3-1 0,3 4-2,1-1 0,-5-5 2,4-1-2,1-2 2,-1 2-2,5 1 2,-9 1 0,5-4-2,-1 2 0,1 1 2,-1 0 0,1-1-2,7 2 0,-7-4 2,-1 3 0,1 6-1,-5-7-1,5 7 2,-1 0-2,-4 0 0,5 3 2,-9 4 5,5-4 3,-1 3-1,0 2 2,1-1-2,-1-4 0,0 0 2,9 0 2,-5 0-1,1-3-3,4 3-2,-5 1-1,0-4 2,1-4-2,3 1 2,-3 0-4,4-3 1,-1-7-1,-3-1-1,3 1 0,-3-1-1,-1-2-1,1 0 0,-1 2 1,-4-2 0,5 3-1,-9-1-1,0 4 2,1 4-1,-1-1 0,-4-4 0,0 5 0,-4 0 0,5 6-1,-9-4 2,4 4-1,0 0 0,-4 0 0,4 0 0,0 0 0,0 0 0,0 4 0,0-1 0,0 3 0,0-6 0,-4 3 0,0 0 0,0-3-1,0 4 2,5-1-1,-5-3 0,4 0 0,0 0 0,0-3 0,0-1 0,-4-2-3,4-7-3,4 1 1,-8 5 0,4-4-1,5 2 1,-5-1-2,0 2 1,4-1 0,-4 2 3,-4-2 1,4-4 0,0-1-1,-4-2 1,0 6 1,0-1 0,0 5 1,0-7-1,-4 7 2,0-1-2,0-1 3,0 5 1,-4 0 1,-1 3-1,1-3 2,0 3 0,0 3-1,-4-3-1,-1 3-1,1 4 2,0 0-3,-1 0-1,-3 6 0,4-1 0,-5-1 2,5 5-1,0-6 0,4-2 1,-5 1-1,5-2 0,4-4 0,0-3 1,4 0-2,-4 0 0,4-3 0,0 3 1,0-7 0,0-7-2,4 1 2,-4 4 0,0-6-1,0 0-1,0 2 2,-4 6-1,4 0 0,0-3-1,-8 4 2,4-4-2,-5 4 0,5 1 2,-4-1-2,0 2 2,0-2-2,0 3 2,-1 3 0,1-3-2,0 3 0,-4 0 1,-1-3-2,1 3 2,0-4 1,0 4 1,-1 4 0,-3-1 2,0 3 0,-5 0-2,1 4 0,3-5 1,1 4-2,0-2-1,-5 2 0,5-2 1,3-3 1,-3-1-1,4 4-1,-5-4 0,5 0 0,0-3 0,0 0 1,3 0-2,-7 0-1,4-3 3,3 0 0,-3 0-1,4-4 1,-4 7-2,-1 0 1,5-3 0,0 3 0,-4 3 0,4-3 0,-5 0 1,5 0-2,-4 0 1,4 0 0,-5 0 0,1 3 0,0 1 0,-5-1 1,9 3 0,-4 1-2,0-4 0,-1 6 2,-3-2 0,-4-6-2,7 6 0,-7 2 1,3-3 0,1 1 0,0-7-2,-1 0 3,1 0-1,-5 0 0,5 0 2,4-3 1,0-1 0,-1-2 1,-3-3-1,-1 2 0,13 2-1,-4-1 0,-4 0-2,0-1 0,3 4 1,-3-3-1,4 6 0,-4 0 1,3-3-1,-7 3 0,8 0 0,0 0 1,-9 0-2,5 0 2,0 0-2,0 0 1,-5 0 0,5 0 1,-5 3-2,5 0-1,0 0 2,-4 7 0,3-4 0,-3-3 0,0 5 1,3-1 0,-3-1 0,4-3-3,-1 0 3,1-3-1,0 0 1,-1-3-2,1 0 1,0 0 0,4 0 1,0-4-2,-1 2 1,5-1 0,-4 0 0,-4-1 0,8 1 0,-5 0 0,-3-1 0,4 3 1,-4 0-2,-5 1 2,1 0-2,4 0 1,-5 0 0,-7-1 0,-1 1 0,5 3-2,-1 0 2,-3 0 1,-1 0-1,1 0 0,-1 0 2,-4 3 0,9-3 2,-5 4-2,5-1 0,-5 3-1,1 1 1,3-6 0,-3 2 0,7 0 2,-3 4-2,-1-7 1,9 3-1,-4-3 0,-1 3 0,5-3-1,-4 0-1,3 0 0,1 0 2,0 0-1,0 0-1,3 0 0,1 0-1,-4-3 2,0 3-2,3-3 2,1-4-2,-4 4-1,0 0 4,-1 2-1,1 1-1,-4-4 0,-1 4-1,5 0 2,-4 0-1,-1 4 0,5-4-1,4 1 2,-9-1-2,5 0-1,0 0 4,4 0-1,-5 0-1,5 0 0,0-1 0,4 1 0,-4-4-1,-5-2 2,5 3-2,0 0 2,0-1-1,0 1-1,0 0 2,-1 0-1,1 3 0,-4 0-1,8 0-1,-8 0 4,3 0-4,1 0 2,-4 3 2,0 0-4,-1 7 4,1-1-1,0-1-2,-1-1 2,1-1-1,-4 4 0,3-4 0,1 0 0,0 1 0,-4-3 0,7 6-1,-3-4-2,4-3-2,0 4-5,4-1-6,4-1-4,0-2-9,0 0-13,0 1-13,4-1-7</inkml:trace>
  <inkml:trace contextRef="#ctx0" brushRef="#br0" timeOffset="10861.6212">10726 14589 133,'0'0'22,"4"0"0,-4 0-3,0 0-3,4 0-3,-4 0 5,0 0 2,0 0-2,0-6 1,9 3-2,-5-5 3,0-2-1,0 4-1,0-1-5,4-2-2,-4 4-2,0 2-2,-4 0-2,0 3 0,0 3-3,9 0 1,-9-3 4,0 2 4,0-2 2,0 12-1,4-5 2,-4-1 0,0 4-3,0-4-4,0 2 2,0 2 2,0 2-3,0 1 1,0-2 1,0 5-3,0-2 0,-4-1 1,4 3-2,-9 1-3,9-1 2,-8-1-3,0-3 1,4 4 0,-4-1-3,0 0 1,-5-2 0,9 0 0,-4-2-3,4-5-3,-4 1-5,0-1-8,8-3-12,-5-3-15,1-3-14</inkml:trace>
  <inkml:trace contextRef="#ctx0" brushRef="#br0" timeOffset="12201.6979">7860 15940 171,'0'-3'21,"0"3"5,-4 0-8,0 0 1,-4-3-1,4 2 0,4-3-5,0 4-1,-4-6-3,4 0 0,0-1-1,0 1 2,0-2 5,4-2-2,-4 1-2,0-1 5,4 4-3,0 1-2,0-1-3,-4 6-2,0 0 1,4 3 1,0 2 0,1 4-4,-1 1 2,4-4-2,0 4 0,4-2-5,-4 4-11,5 1-10,3-5-8,-4 2-9,1-1-8</inkml:trace>
  <inkml:trace contextRef="#ctx0" brushRef="#br0" timeOffset="13604.7781">7885 16929 192,'0'0'31,"0"-3"1,0 0 0,0 0 1,0 0-4,0 3-3,0 0-1,0-4 1,0 4-5,4 0-2,0-3-6,0 3-1,0-3-5,-4-3-3,4 2 1,1 3-2,-1-2-10,0 0-5,-4-1-8,8 1-4,-4 3-6,0-3-4,4-3-2,1 6-6</inkml:trace>
  <inkml:trace contextRef="#ctx0" brushRef="#br0" timeOffset="13816.7903">8331 16870 108,'4'-6'22,"0"3"5,5 0-7,-5 0-7,4-2 5,4 2-6,0-4 0,1-2-4,-1 2-2,4 3-6,-3-3-8,3 1-3,-4 0-8</inkml:trace>
  <inkml:trace contextRef="#ctx0" brushRef="#br0" timeOffset="14018.8018">9109 16754 187,'0'0'26,"0"0"-6,4-6 1,0 6-8,5-3-1,-1 0-4,0 0-2,0 3-12,-4 0-8,8-2-18</inkml:trace>
  <inkml:trace contextRef="#ctx0" brushRef="#br0" timeOffset="14218.8133">9576 16748 190,'4'-3'16,"-4"0"-4,4-8-5,4 4-4,-4 4-4,0-3-3,9 2-2,-1-2-10</inkml:trace>
  <inkml:trace contextRef="#ctx0" brushRef="#br0" timeOffset="14458.827">10088 16751 190,'4'0'25,"0"0"-7,0 0 1,4 3-7,-4 1-5,4-1-1,5-3-2,-5 6-1,0-6 3,-4 3-3,4-3-3,0 2 1,5-2 0,-1-2-1,0 2-4,1 0-11,-5 0-7</inkml:trace>
  <inkml:trace contextRef="#ctx0" brushRef="#br0" timeOffset="14617.8361">10538 16864 179,'0'0'22,"8"-3"-3,0 3-4,-4 0-6,5 0-1,-5-3-9,0 3-10,4 0-2,17 9-13</inkml:trace>
  <inkml:trace contextRef="#ctx0" brushRef="#br0" timeOffset="15292.8747">8859 16797 144,'0'0'29,"-4"0"-1,4-3-1,4 3-1,-4-9-7,0 2-2,0-1-5,0 2-4,0-4 4,0 10 0,0-6-4,0 6-1,-4 0-4,4-6 1,0 6-3,0 0 0,0 0 1,4 0-2,-4 0 3,0 0-3,0 0 1,0 3-1,0-3-2,0 0-8,4 0-7,5 0-12,-9-3-4</inkml:trace>
  <inkml:trace contextRef="#ctx0" brushRef="#br0" timeOffset="17504.0012">9306 17036 135,'0'0'16,"0"0"0,0 0 2,0 0-2,0-3 1,0 3-2,0 0-2,0 0 2,0 0-3,0 0-1,0 0-1,0 0-2,0 0-1,0-4-3,0 4 0,0-3-3,0 3 2,0-6-3,0-2 0,0 2 1,0-4-1,0 4 0,4-5-2,-4 1 0,0 0 0,0-2-1,0 4 2,8-5-2,-8 4-1,4-1 3,-4 0-1,4-1 2,0-1-2,-4 2 0,4 4 1,-4-5-1,0 1 0,4 1 0,-4 1-2,4 1 4,1 1 0,-1-4 0,0 4 0,0-7 0,-4 5 0,4 2 0,0 3 0,0-10 0,0 10 0,0-3 0,0 6 0,-4 0 0,5-2 0,-1-1 0,-4-4 0,4 4-3,4 0 2,-8 3 1,4 0 0,-4 3 0,4-3 0,0 0 0,0 0 0,-4-3 0,4 3 0,-4 3 0,0-3 0,4 0 0,1 7 0,-1-4 0,0 5 0,-4 1 0,4-2 0,-4 5 0,0-4 0,0-1 0,4-1 0,0 4 0,-4-7 0,0 6 0,0 2 3,0 2 1,0-3 0,0-2-3,0 4 2,0-2 0,0 3-3,0-6 1,-4 6-1,0-3 0,4-4 0,-4 0 2,4 1-1,0-2-1,0-2 0,0 3 0,0 0 0,0 1-1,0-4-1,0 3 2,0-2 2,0 0-1,0 0-2,0-1-3,0 0-5,0 3-3,0-6-3,4 7-3,-4-4-1,0-3-3</inkml:trace>
  <inkml:trace contextRef="#ctx0" brushRef="#br0" timeOffset="18738.0717">9445 17026 121,'0'0'14,"0"0"-7,0 0 6,0 0-3,4 0 0,-4 3 2,4-3 0,4 0 2,-4 0-4,0 0 2,0 0-1,-4 0-2,5 0-1,-1 0 2,0 0-2,4 0-2,-8 0 0,8 0-1,-4 0-1,0-3-1,0 3-3,-4-3 0,5 3 1,3-3 2,-4 3 2,4-3-1,-4 1 0,8-1-1,-3-3 2,-1 2-3,-4 1 0,4 0 0,0 3 1,-8-3-2,8 3 0,1-3 3,-9 0-3,4 3 4,4 0 0,0 0 2,-4 0-2,4 0 0,-4 0-3,5 0 0,-1 0 1,-4 0 0,4 0-2,0-4 2,0 4-1,5-3-1,-5 2 0,0-3 2,0 1-3,1 0-3,-1 0 2,-4-4 2,0 7 2,0 0-3,0 0 0,-4 0-3,8 0 2,-4 0 2,0 0 2,-4 0-3,5 4-3,-1-4 6,0 0-3,-4 0 0,0 3 2,0-3-1,0 6 2,0 1 1,0-6-1,0 6-1,0-1 0,0 0 0,-4 1-1,0-1 0,4-1 0,-5 1-1,5 0 0,-4 1 0,0-7 0,4 6 0,-8 1 0,8-4 0,-4 0-1,4 3 2,-8-3-1,4 2 0,4 2-1,-4-1 2,0-6-1,4 3 2,-5 0-1,1-3-1,0 3 0,4 1 0,-8-4 1,4 0 1,0 0 3,0 0-2,-4 0 1,-1 0-1,5 0 0,-4 0 0,0 3 0,4-3 1,-4 1 1,-1 3-3,5-1 0,-8 0 0,0 0-2,4 0 3,4-3-1,-5 0-2,1 3 3,0-3-1,0 4 1,-5-4 1,1 3 2,4 0-1,0-3 1,4 3-2,-4-3-1,-5 0 0,5 3-1,4-3 0,-4 0 0,0 0-1,-1 0-1,5 0 0,-4 0 0,4 0 1,0 0-1,0 0 0,4 0 0,0 0 0,-4 0-1,0 0-5,0 0-2,-1 0-2,1 0-4,4 0-2,-4 0-3,4 0-2,0 0-1,0 0-4,-4 0-2,0 0-1,0 0 0,4 0-1</inkml:trace>
  <inkml:trace contextRef="#ctx0" brushRef="#br0" timeOffset="19682.1257">9424 17142 151,'0'-3'14,"0"0"4,0 3-2,0 0 3,0 0-5,0 0 0,0 0 3,0 0-4,0 0 1,0 3 0,0-3-1,-4 3-3,4 0-1,0-3-1,0 7-1,0-1 2,0-3-1,-4 4-1,4-1 0,0 2-2,-4-2 2,0 1-2,0-1-1,4 0-3,-4 1 3,4-2-1,0 1 1,-4 0-3,4 1 1,0-4 1,-4-3 2,4 3-1,0 0-1,-4 4-1,4-4 0,0 0 0,0-1 1,-5 1-2,1-3 0,0 0 0,0 0 0,0 0-1,0 0 0,0 0 0,4 0 0,-4 0 0,-4 0 0,3 0 0,1 0 0,0 0 0,0 0 0,0 0 0,0 0 0,0 0 0,0 0 0,0 3 0,4 0 0,-4-3 0,0 0-1,4 0 2,-5 0-2,5 0 2,-8 0-1,8 0 0,-4 0 0,0 0 0,0 0 0,4-3 0,0 3 0,-4-3 2,0-5-1,4 5 0,-4-1-2,4-2 1,0 3 0,0-3 0,0-1 0,-4 1 0,0 1 0,4-1 0,0-1 0,0 4 0,0 0 0,0-3 0,0-1 0,0 1 0,0 1-2,0 2 2,0-3 0,0-1 0,0 4 0,0 0 0,0 0 0,0-1 0,0 4 0,4 0 0,-4 0 0,4-3-1,-4 3 1,4 0 0,0 0-3,0 0-3,-4 0 0,0 0-3,0 0 1,0 0-3,4 0-1,0 0 3,0 0-1,-4 0-4,0 0 2,0 0-2,4 0-4,0 0-2,-4-3-4,5 3 0,-5-5 0,4-1 0</inkml:trace>
  <inkml:trace contextRef="#ctx0" brushRef="#br0" timeOffset="21012.2018">9265 17128 163,'0'0'12,"0"-3"0,0 3 0,0 0 1,0 0-2,0 0-2,0 0 3,0 0-1,0-3-2,0 3 1,0 0-1,0 0 1,0 0-1,0 0-2,-4 0 0,4 0 0,-4 0 2,-5 0-1,9 0-1,-4 3-2,4-3 3,-4 3-1,0-3-2,0 3 2,0 0-2,0-3 0,0 0 1,0 0-1,-5 0 1,5 2-1,0 1-1,0-3-1,0 3 1,0-3 1,0 3-1,-4-3 0,4 0 0,-1 0 0,1 4-3,-4-4 0,4 3 0,-4 0 0,0 0-1,4-3 0,0 0 2,-1 0-2,-3 0 1,4 0 0,0 0 2,0 0-2,0 0-1,0-3 1,-4 3 1,3 0 1,1 0-1,0 0-2,0 0 0,-4 0 2,4 0 0,0-3 0,4 3-1,-4 0 0,0 0 0,0-3 1,-1 3-1,1 0 1,4-4-1,-4 4 2,-4-9-1,4 4-1,0-1-1,0 3 0,4-1 0,0-2 2,-4 0-1,0-1 0,4 3 0,-4-3-2,4 4 0,0-3 2,-5 3-2,1-1 2,4 1-2,-4 0 2,4 1 0,-4-4-2,4 0 2,0 3-1,0-1 0,-4 1 0,4 0 0,0-3 0,0-1 0,0 4 0,4-3 0,-4 4 0,0-4-1,0 3 2,8-4-1,-8 4-1,0 0 0,4-3 1,5 2 1,-1 0 0,0 0-2,-4 1 0,4-3 2,-4 3 0,5-1-2,-1 4 0,-4 0 2,4-3 0,0 3-1,0 0 0,1 0-2,-1 0 3,0-3 0,0 3-1,0 0 0,1 0 0,-1 0 0,0 0-1,0 3 0,0-3 1,0 0 1,1 0-2,-1 3 2,-4-3 0,4 0-1,0 0 0,0 0 0,5 0 0,-9 4 0,4-4 0,0 3 0,0-3 0,-3 0 2,3 0 2,4 0 1,-8 0-1,4 0-1,0 0 1,-3 0-1,3 0 0,0 0-1,-4 0 0,4 0-1,-4 0 0,0 0 1,0 0-2,-4 0 0,5 0 0,-1 0 0,0 3-1,0-3 1,0 3 2,-4 4-1,4-6-1,0 2 1,-4-3-2,0 0 1,4 0-4,0 0-7,0 0-8,-4-3-10,5 3-9,-1-1-12</inkml:trace>
  <inkml:trace contextRef="#ctx0" brushRef="#br0" timeOffset="24374.3941">9277 16867 167,'0'0'14,"0"-3"4,0-3 0,0 6-3,0-5-1,0 2 1,0 0 0,0 3-4,0-4 3,0 1-5,-4 0 1,4 0 0,0 0-3,0 3 0,0 0 0,0-3-1,0-1 1,-4 4-1,4 0 1,-4 0 0,4 0-2,-8 7 1,-1-7-1,1 0-2,0 6 1,0-3 0,0 7 0,-1-5-3,1-2 1,-4 0 1,0 3 0,-1-6 0,1 3 0,-4 4-1,-1-4-1,1 7-1,-5-3 1,1 0 0,8 6-2,-9-4-1,9-3-4,-4 2-10,3 2-6,1-1-6,4 1-9</inkml:trace>
  <inkml:trace contextRef="#ctx0" brushRef="#br0" timeOffset="24875.4228">8929 17311 183,'4'0'29,"-4"0"-6,0 0-1,8 0-6,5 0-6,-1 0 0,0 0-2,0 0-1,5 0-3,3 0 0,1 0-2,-1-3-2,-3-1 0,3 4-2,-4-3-10,5 3-12,20-6-10</inkml:trace>
  <inkml:trace contextRef="#ctx0" brushRef="#br0" timeOffset="25464.4565">9576 17274 173,'0'-3'17,"0"0"1,0 3-6,0 0 0,4-3-1,-4 0 3,8 1-2,4-1-4,-3 0-1,-1-4 2,4 1-2,0-4-1,-3 1-2,3 1 0,0-5-1,-4 0-2,9 1 1,-5-3-2,0 3-4,1-1-7,-5 5-10,0-2-3</inkml:trace>
  <inkml:trace contextRef="#ctx0" brushRef="#br0" timeOffset="26020.4883">9568 16775 151,'0'-3'20,"-4"1"5,-1 2 4,5 0-2,0 0-6,0 0 0,0 0-1,0 0 1,0 0-5,5 0 2,-5 0-6,4 0 3,0 5-2,4-5 0,0 3-1,0 4-3,1-7-2,-5 3-3,8 0-1,-4 0 1,0 13-5,5-5-12,-1 2-14,-4-4-12,4 3-12</inkml:trace>
  <inkml:trace contextRef="#ctx0" brushRef="#br0" timeOffset="46109.6373">3140 13492 135,'0'3'16,"0"-3"0,0 0 0,0 2 2,0-2 3,0 0-3,0 0 0,4 0-2,0 0-3,4 0 4,-8 0-4,13 0 4,-5 0-2,-4 0-1,0 0-3,0 0-2,0 0-1,5 0 1,-1 3-2,-8-3 1,4 3 1,4 1 1,0-4 0,0 0 0,1 3 1,-1 0 1,4 0-1,0 0-4,5-3 0,-5 0 0,4 3-2,-3-3 1,3 0 0,0 0-4,1 0 3,-5 0 1,8 0-2,-7 0 1,3 0-2,-4-3 0,5 3 1,-1 0 0,-4 0 1,5 0 0,-1 0 0,-4-3-1,5 3 0,-5-3-1,9 3 1,-5-3 0,-4 3-2,5-7 0,-1 4 0,0 0-2,-3 3 2,3 0-3,0 0 3,5 0-1,-5 0-1,1 0 0,3-2 1,-3 2-1,7 0 1,-8 0 0,5 0-1,-5 0 2,5 0-2,3 0 0,1 0 1,-5 2-1,5-2 0,-1 3 1,1-3-1,-4 3 0,3 1 0,1-4 0,-1 0-1,-3 0 2,3 0-1,-3 0 0,3 0 1,-3 0 0,-1 0 1,1 0 0,3 0-2,-3-4 2,-1 4 0,1-3 0,3 3 0,5 0-1,-5 0 0,1-5-1,0 2 0,-1 0 0,1 3 2,-1-6 0,5 3-2,0 3 1,-5-4-1,1 1 1,3 3-2,-3 0 2,0 0 1,-1 0-1,5 0 1,-5-3-1,1 0 1,-1 0 0,-3 3-1,3 0 0,1-4 1,0 3-2,-1-2 1,1-1 0,-1 1 0,5 3-1,-5 3 2,5-3-1,0 4 0,-1-1 0,1-2 2,8 3-2,-8-1 0,-1 3 0,5-6 0,-4 3 2,8-3-1,-9 0 1,5 0 1,4 0-3,-9 0 2,9 0 0,0 0 1,4 0 0,-4-6-1,0 0-1,4 2 1,0 0-1,-4 0-1,-1 1 1,5 3-1,-8-3-1,0 0 0,0 3 0,-5 0 2,1 0-1,-5 3-1,1 0 0,0-3 0,-5 3 0,0-3 0,5 4 0,-4-1 0,-5-2-2,-4-1-1,9 4-2,-13-1-3,8-3-1,5 0-4,-5-3-1,-4-1-6,-3 4-4,3-4-10,-4-6-12,4 1-12</inkml:trace>
  <inkml:trace contextRef="#ctx0" brushRef="#br0" timeOffset="48376.767">3189 12877 130,'0'-6'16,"0"6"5,0 0-1,-4 0 1,4 0-4,-4 0-1,4 0 1,0 3-2,0-3-1,0 0 1,0 0-1,0 0 0,0 0-2,0 0 1,0 0 1,4 0-2,0 3 1,-4-3-4,0 0 1,8 0-2,-8 0 2,0 0-2,5 0-1,3 0-2,-4 0 1,0 0-1,0 0 0,0 0 2,4 0 1,0 0-1,1 3-2,-5 0-1,4-3 1,0 4 3,4-4-3,-3 0 1,-5 3-2,12-3-2,-4 0 0,1 0 0,-1 0 3,0 0-2,5 0-3,-1 0 1,-4-3 1,0-1-1,5 4-1,-5 0 0,0 4 0,1-4-1,-1-4 1,8 4 1,-7 0 0,3 0-1,-4 0 1,5 0 3,-1 0 1,1-3 1,3 3-3,0 0-1,1-3 0,-5 3-1,5 0 1,-1 0-2,1 0 0,-1 0 1,1 0 0,-1 0-1,9 0 0,-9 0 0,1-3 0,-1 0 0,5-1 1,-5-2-2,1 6 2,-1 0 0,-8 0-2,9 3 0,-5-3 2,-3 0 0,3 0-1,0 0 0,-3 0 0,3 0 1,-4 0 0,1 3 0,3-3 1,-4 0 1,9 0-1,-9 0-1,0 0 0,5 0 1,3 0-1,-8 0 0,9 0 0,-5 0-2,-3 0 2,3 0-2,0 0 2,-3 0 0,3 0-1,-4 0 0,5 0 0,-1 0 2,-4 0-1,9 0 0,-1 0 1,1 0-2,-9 0 1,4 0 0,5 0 0,-1 0-1,1 0 0,3 0 0,-7 0 1,3 0 0,5-3-1,-5 3 0,5-3-2,-5 0 2,1 3 0,-1-3 0,1 3 1,-5-2-2,4 2 2,-3 0-1,3 0 0,1 2 0,-1-2 0,1 0 1,-1 3-1,1-3 0,-1 3 1,1-3-3,-1 6 2,1-2 1,3-4-1,-3 3 1,-1-3-3,5 6 3,-1-6-1,1 0 1,-5 3 0,1-3-1,-1 4 0,9-1-1,-9-3 0,5 0 1,-1 3 0,1-3 1,-5 3-3,5 3 2,-5-4 1,1 1-1,3 4 0,-7-1 0,3 0 1,1-3-2,-1 1 1,1-1 1,-1-2 0,1 3-2,-1-1 0,5-3 2,-5 0 0,1 0-1,7 0 0,1 0 0,-4-3 0,-1-1-1,1 4 0,-1-1 2,5-2 0,-9-4-2,5 4 2,-1 0-1,1 0-1,-4 3 2,-1 0-2,-4 0 0,1 0 2,3 0 0,-3 0-2,-5 0 2,0 0-1,5 0 0,-5 0 0,0 3-1,0-3 0,1 3 1,-1 0 1,0 0-2,0 1 1,1-4 1,-1 0 0,0 0-1,1 4-1,-5-4 2,4 7-2,-4-7 0,9 3 2,-5-3 0,0 3-1,-4-3-1,5 0 0,-5 0 2,4 0 0,0-3-1,1 3 0,-5 0 0,0 0 0,0 0 0,0 0 0,-3 0-1,3-3 2,-4 0-1,4 3 0,-8 0 0,8 0 0,-8 0 0,4 0 0,-4 0 0,4 0 0,1-4 0,-5 4 0,0 0 0,0 0 0,0 0 0,4 0 0,-4 0 0,4 0-1,-4 0 2,0 0-2,0 0 2,0 0-1,-4 0 0,4 0 0,-4 0-1,4 0 2,0 0-2,-5 4 0,5-4 2,-4 0-2,4 3 1,0-3 1,0 0 0,0 0-2,0 0 2,-4 0-1,0 0 0,0 6 0,-4-6 0,4 10 0,0-4 0,4 0-1,-4-2 0,-1 4 2,5 1 0,-8-6-3,8 7 3,-8-1 0,4-1-1,0 2 0,0-1-1,-4 4 0,4-2 1,4 2 0,-5 0 1,-3-2 0,4 1-1,0 4 0,-4-1 0,0 1 0,4-1 0,-1 0-1,1 1 2,0 1-1,0 5 0,0-1 0,0-2 0,-4-1-1,8 4 2,-4-1-1,0 1 0,4-2 0,-4 3 0,4-6 0,0-1-1,0-2 2,4 2-2,-4-3 2,4-2-1,0 2-1,0 0 2,4-1-1,0-4-1,5 2-2,-5-4-3,4 4-3,-4-9-4,5-1-7,-5 0-8,4 0-14,-8 0-11</inkml:trace>
  <inkml:trace contextRef="#ctx0" brushRef="#br0" timeOffset="49176.8127">6501 12953 155,'0'0'14,"0"0"7,0 0 2,0 0-4,0 0 1,0 0-2,0 0-2,0 0 0,0 0-1,0 3 2,4-3-2,-4 0-1,4 0 2,-4 0 2,0 0 0,0 4 1,5-1-2,-1 6-1,0 3 0,0 0-5,0-2-1,-4-1 0,4-1 1,0 2-3,-4-1-1,4 6 1,-4 1-2,0-1 1,0 0-2,0 4 0,0-2 0,0-1-3,0 3 1,0-4 1,-4 4-2,4-2 1,0 2 1,-8-1 0,8-2-1,-8 3 0,4-5 1,-5 2-1,5 0-2,0-2 0,0 2 1,0-5 0,0 2-1,-4-4 0,4-1 0,-4 2 0,-1-1-2,5-2 1,0 2 1,0 1 0,-4-2-2,4-2 0,0 4 1,-5-1-1,1-1-5,0-1-3,0 5-1,4-2-8,0-7-4,-4 0-13,3 0-16,1-3-17</inkml:trace>
  <inkml:trace contextRef="#ctx0" brushRef="#br0" timeOffset="51206.9289">6481 13340 196,'-4'0'17,"4"0"-2,0 0 3,0 0-3,0 0-3,0 0-1,0 0 0,0 0 0,0 0-3,4 0-1,4-7 1,-4 7 0,0-3 0,-4 3 1,4-3 0,0 0-2,0 0 0,-4 3 0,5-4 3,-5 4-4,4 0 2,0 0-3,0 0-1,0 0-1,4 0 1,0 0-1,5 0 0,-9 0 1,4 0-1,4 0 3,0 0 0,5 0 5,-5 4-4,0-1-1,5-3-1,-5 0 1,8 0 1,-3 3-1,-1-3 0,5 3 1,-5 0-4,0 0 1,5 1 1,-9-1 0,13-2-1,-9 3 0,1-4 1,-1 0-2,8 0 0,-7 0 0,3 3-2,1-3 3,-1 0 0,1 3 1,3 3 0,1-6-1,-5 7 0,5-4 0,-1 3-1,-3-1-1,3 4 0,-3-2-1,-1 2 0,1-2 0,-1 1 0,1 4-1,-1 1 0,1 0 0,-5-2 1,5 2-1,-5-1 0,4 3 0,1 1 0,-1-4 0,-3-4 1,-1 8 0,1 0-1,-1-5 0,4-1 0,-3 6 2,-1-5-2,5 5 0,-5 0 0,0 1 1,5-1 0,-5-2-1,5 2 0,-1 8-1,-8 1 2,5 2 1,-1 0 0,1 5 1,-1-8 0,4 0 0,-3 5-2,-5-2 0,0 0 0,5-2 1,-5-1 0,4 1-2,1-4 1,-5 0-1,4-2 1,-3-2-1,3-1-1,0 0 1,-3-2 0,3-1 0,-4-3 0,5 1 1,-5-2-1,0 1-2,1-1-3,-1-2-2,-4 2 0,0-1 1,-4 5-2,5-4-2,-9-1-2,4 8-1,0-6-7,-4 3-3,0-5-5,4 1-2,-4 1-4,-4-1-6,4-4-3</inkml:trace>
  <inkml:trace contextRef="#ctx0" brushRef="#br0" timeOffset="52647.0112">6595 13122 161,'0'0'18,"0"0"1,-4 0 1,4 0-2,0 0 3,0 0-4,4 0 4,-4 0-2,0 0 2,0 0-2,0 0 0,9 0-2,-5 0 0,0 0-3,0-3 2,0 3-4,0 0-1,0 0-2,0 0 0,-4 3 0,4-3-4,-4 0 2,9 3 0,-5 0-1,0 5-1,4-2-2,4-2 0,-4 2-1,5 0-1,-1 1 0,0-1 0,1 0 2,3-2-1,0-3 2,1 2-2,3 4 1,-4-4 0,1 0-1,3 3 0,5-2 0,-1-1 0,-7 0-1,7 0 0,-3-1 0,3 1-2,5 0 2,-8 0 0,3 1 2,1 2-3,-1 0 0,1 1 0,-5-1 0,1 2 1,-1 1 3,1 1-1,-5-4 0,0 4 1,5-2 1,-1 1-1,1 1-2,-5-1-1,1-2 0,-1-2 0,0 4 0,1 1-1,-1-4 1,5 5-1,-5-5 1,0 1-1,1 2 1,-1-1-2,-4 2 2,5-7-2,-1 3 2,-4 1 0,5-4-2,-1 0 2,1 7-1,-5-6 0,4 3 0,-4-1 2,1-3-2,3 4 1,-4-1 1,1 0-1,-1 2 0,0-1 0,1 2-1,-1 1 0,0-1 0,0-4 0,5 8 0,-5-4 0,-4 4 0,5-8 0,-1 4 2,-4-2-1,4-1 2,1 10 1,-1-5-2,0-5 3,0 1-3,-3 6 1,3-2 1,0-2-1,0 1 0,-3-2 0,3 1-2,-4 1 3,4 6-1,-3-2-1,-5 5 0,4-1-1,0 1 1,0-2-2,5 2 0,-9-3 2,4 2-4,0-3 4,-4 0-1,4 1-1,0 0 0,-3-2 1,3-1 1,-4 3 0,4-2 0,0-1 0,-4 2 2,0 0-2,0 1 0,1-2-2,-1 2 2,0 0 0,-4-2-1,0 2-1,4-2 1,0 2-1,-4 0 1,0-2 0,4-1-2,0 0 0,0-2 2,-4 2-2,4-4 2,5 1-2,-9-1-5,8-1 0,-8-1-4,8-1-3,-4-3-3,-4-3-4,4 0-9,-4 0-16,0 0-12</inkml:trace>
  <inkml:trace contextRef="#ctx0" brushRef="#br0" timeOffset="54131.0961">6645 13018 157,'0'0'14,"0"0"0,4-3-1,-4 3-5,4 0 4,-4 0 0,0-3-2,0 3 2,4-3 0,0 3-2,0-6 2,0 2 0,0 4-1,-4 0-2,4 0-2,-4 4 2,8-4-1,-3 3 2,-1 0 0,0-3-2,4 3-2,-4 0 0,0-3 0,4 7 1,1-6-1,-1 2 1,0 1-4,0-1 1,0-3 2,0 3 0,1-3-2,-1 3 2,0 0 2,0 1 1,4-1-2,1-3 2,-1 0 5,0 0-4,5 0-2,-1 0-1,0-3-3,5 3 0,-5 0-1,1-4-1,3 4-2,1 0 0,-1 0 1,1 0 0,-5 7 0,4-4 0,-3 5-2,-5-2 2,4 1-1,1-1 0,-1-3-1,1 3 0,-1-2 2,-4 2 1,1-1-1,3 1 2,-4 0 1,5 1-2,-5-1 1,0-3-3,4 1 2,-3 0-1,-1 6 1,0-4 0,5-3-2,-5 4 1,0-1 1,5-3-2,-5 4 0,0-3 1,1 0 0,-1-1 1,0 3 0,-4-3 0,5 0 0,-5 4-1,0-4 0,4 2 1,-4 1 0,5 1 0,-5-1-1,0 0 0,4 1 0,1-1 1,-1-1 1,0 1-2,-4 7 1,1-7 2,3 1-1,-4-1 0,4-1 0,5 1 1,-9 0-2,4-2 0,0-1 0,1 3-2,-5 0 2,4 1 0,0-2-2,-3 1 1,3 0 0,0 1 1,0-1-2,1 5 3,-1-5-3,0 4 2,1-4-1,-5 1 1,0-2-1,4 4 0,1-3 1,-1 1-2,-4 2 2,4-2-2,-4-3 1,5 0 0,-1-1-1,0 3-1,-3 1 2,-1 2-1,4-6-1,-4 0 2,4 5 1,-3-1-1,3-1 2,-4-3-3,4 4 1,-3-1 0,3 0-1,-4-1 0,0 5 1,-4 2-1,5-4 0,-1-1 0,0-1 0,0 7 0,-4-7 2,4 4-1,1 1-1,-5 1 2,0 1-1,4 2 1,0-3 0,-8 1 1,4 0 1,0-2-1,0 5-2,1-2-1,-1 2 2,0-3 0,-4 1-2,4 2 0,0-2 2,0-1-2,-4 3 0,0-4 0,8 3 0,-4-3 1,-4 1 0,0-5-2,0 5 2,0-4-2,4 3 2,-4 0-2,4-2 1,-4-1 0,5-1-4,-5 5-3,4-3-3,-4-1-3,0-1-6,0-2-10,0-2-12,0-1-16</inkml:trace>
  <inkml:trace contextRef="#ctx0" brushRef="#br0" timeOffset="91207.2167">10030 17158 121,'0'0'5,"4"0"-1,-4 0 3,0 0-2,0 0 4,0 0-3,0 0 2,0 0-2,0 0-2,0 0-4,0 0 2,0 0 0,0 0 0,0 0 0,0 0-4,0 0 4,0 0-2,0 0-2,0 0 0,0 0 4,0 0 0,0 0-4,0 0 4,0 0-2,0 0-2,0 0 0,0-3 4,0 3 0,4 0-2,-4 0 0,0 0 0,0 0 0,0 0 0,0 0 0,0 0 0,0 0 0,0 0-2,0 0 4,0 0-2,0 0 0,0 0 0,0 0 4,0 0-1,0 0 1,0 0 1,0 0 1,0 0-1,0-3 0,0 3-2,0 0 2,0 0-1,0 0-3,0 0 3,0 0-4,0 0 1,0 0 1,0 0-4,0 0 5,0 0 1,0 0-1,0 0 1,0 0 1,0 0-2,0 0-3,0 0 5,0 0-4,0 0-1,0 0 3,0 0-1,0 0-2,0 0 3,0 0 1,0 0-1,0 3 1,0-3 0,5 0 2,-5 0-2,0 0 2,0 3-2,4-3 1,-4 3 3,0-3 0,0 7-1,0-4-2,0 2 3,0-2-3,0 3 0,0-3 2,0 4-3,0-7 0,0 3 0,0 0-2,0 0 3,0 0 0,0 1 0,0-1 0,0-3-2,0 0 1,0 0-2,0 3 0,0-1 1,4 1 1,-4 0 0,0-3 0,0 3 0,0 0-2,0 1-1,0-1 2,0 0 0,4 0 0,-4 0-1,0 0 0,4 4 0,-4-2 1,4-2 1,0 3 1,-4-3 0,0 4 0,4-1-1,0 0 0,-4-1-1,0 1 1,0 7-2,4-10-1,-4 4 0,0-1 0,0-1 1,5 0 1,-5-1-1,0 3-1,0-4 1,4 3 1,-4-1-1,0-2-3,4 0 2,0 1 0,0-1 1,-4 3-1,0-3 0,4 7 0,0-9 2,0 6-2,0-7-1,-4 3 2,8 7 1,-3-7 0,-1 6-1,0-6 0,0 4-1,0 1 1,-4-2 0,4 0 2,0 4 0,-4-4-2,4 2 0,0-1 0,4-1 1,-8 0-2,0 1 1,5-1-2,3-3 1,-4 2 0,0 5 0,0-7 0,0 3 0,4 0 0,-8 1 0,4 2 1,5-1 1,-5-1-1,-4-1-1,4-3 1,4 7 1,-4-4-2,-4-1 2,8 4-1,-4-2 0,0-1 0,5 0 1,-5 2-1,4 2 0,0-4-2,-4 4 2,0-4 1,4 4 0,-3-2 0,-1-2-1,4 4 0,-4-1 1,0-1 2,4 2-2,-4-1-1,0-2 0,5-1 1,-1-1-1,-4 4 2,4 1-1,-4-1-1,4-2 2,1-3 1,-1 9-1,4-3-1,-4-1-2,4-1 0,1 2 0,-1-1 1,0 1-1,1-1 0,-1 2-1,0 2 0,-4-3 0,5-2 4,-1 4-3,4-2 2,-8-4-3,1 1 1,3 2-1,-4-4 2,4 1-1,-3 4-1,7-4 1,-4 4-1,1-6 0,-1 3 0,0-1 0,0 1 3,1 2-2,-1-4 2,8-2-1,1 3 1,-5 1-1,9-4-1,-9 3-1,9 4 2,-5-7-2,-3-1 1,3 1-1,1 6 0,-1-2 0,5-1 0,-5 0 0,1 1 0,3-4 0,-3 5 1,-1 1-1,5-5 0,-5 2 0,5 4 0,-1-6 0,-3-1 1,3 1-2,-3-1 2,3 0 0,1-3-2,-5 0 2,5 0-1,-5 0-1,5 0 2,-5 0-1,9-3 0,-4 3 0,-1-3 0,1-1-1,-1 1 0,1 2 1,4-6 1,-5 4-2,1-6 2,-1 5-2,5 1 2,-9 0 0,5-3-1,-5 3-1,5-2 2,0 5-2,-1 0 2,-3 0-2,-1-3 2,0-1-2,1 1 0,-1-3 1,1 3 1,-1 0 0,-3-4-1,-1 1 0,5 1 1,-5-1-1,4-1 1,-7 4-1,3 0 2,0-3-1,5-4 1,-5 4-1,1 1 0,-5-1 0,0-1-1,5-2 2,-9 2-4,8-1 4,-4 2-2,-3 3 0,7-4 0,-8-2 0,5 4 0,-9-1-2,4 3 2,-4-4 0,0 4 0,0 0-5,0 0-5,-4 3-7,0 0-7,0 0-8,0 0-18,0 0-21</inkml:trace>
  <inkml:trace contextRef="#ctx0" brushRef="#br0" timeOffset="93526.3494">10317 17079 137,'0'-3'14,"4"-1"-4,-4 1-4,0 0 4,0 1 0,0 2-3,0-3 0,0 3 2,0-3-1,0 3 2,0-3 2,0 3 2,0-3-4,0 0 2,0 3-2,0 0-1,0 0 0,0 0-1,0 0 1,0 0 2,0 0-2,0 0 1,0 0-1,0-4-1,4 4-1,-4 0 1,4 0 3,-4 4-4,0-4 2,4 0-1,-4 0-2,4 3 0,0-3-1,-4 0 3,0 3-1,0 0 0,0 0-2,0 0 0,0-1-1,9 1 2,-9 0-1,0 4-1,0-4-1,0 3 2,0 1-1,4-3 0,0 3 0,-4-1-1,4 0-1,-4-2 1,4 2 0,-4 0-1,4-4-2,-4 1 1,0 3 3,4 1-1,0-1-2,-4 1-1,4-1 3,-4-1-1,4 1 0,1 0-2,-1-2 1,-4-1 0,4 3 0,-4 0 1,4-2-1,-4-1 1,4 2 1,0-2-1,-4 0-1,4 0-1,0 0 1,0 1 0,0 2 0,0 0 3,1-3 0,-1 4-3,0-4 2,0 2-1,0-2-2,0 0 2,-4 0 1,4 0 0,0 1-1,0-1 0,0 0 1,1 0-2,-5-3 1,4 3 0,0-3 0,0 2 0,0 1 0,0 0-1,0 0 2,0 1-1,0-1 1,4 0-2,-3 3 2,-1-2-1,-4-1 1,4 3 0,0-1-3,0 0 2,4-4 0,-8 6 0,8-1-1,-4 3 2,0-1-2,1-8-1,-1 7 1,0-4 1,0 0 0,4 3-2,-4-2 5,0 0-3,0 3 0,0-4 0,1 0 1,-1 0 0,4 1-1,0-4 0,-4 3-1,0 3-1,0-3 1,4 0 1,-3 7 0,-1-10-2,4 0 1,-4 5 1,0 1 1,4-3-1,-4 4 0,-4-4 0,9 0 0,-9 0 0,4 4-1,0-3 2,0-4-3,4 0 2,0 0 0,-8 10 0,4-10-1,4 3-2,-3-3 2,3 0 2,0 6-1,-4-2 0,-4-1-1,8-3 0,-4 6 0,0-3 0,5 2-1,-5 1 0,-4-2 0,4-4 4,4 0 1,0 3-1,0 9-1,1-5-1,3-4 1,-4 0-2,0-3 0,0 5-1,5-2 2,-5 0-2,0 0 2,0 7-2,4-4 0,-3 4 0,-1-10 0,0 0 0,0 3 0,5-1 0,-5 7 0,0-2 0,-4-4 1,4 0 0,0 0-2,1 0 0,-1-3 1,-4 7 0,4-3 0,0 0 1,0-1-2,1 0 1,-5 0 0,4 4 1,0-4-2,0 0 2,0 0-2,-3 0 2,7-1 1,-4 1 0,0-3-1,0 5 0,1-5 1,-1 0-2,0 3 2,0-3-2,0 2 0,1-2 1,-1 0-1,0 3 0,0-3 0,0 0 0,0 6 0,1-3 0,-5 0 0,4-3 0,4 7 0,-4-4-1,1 0 1,-1 0 0,4-3 0,-4 0 0,-4 2 0,9-2 0,-5 3 0,0 0 0,0 0 0,0 1-1,5-1 1,-1-3 1,0 3-1,-4 0 0,5 4 0,-5-4 0,4-3 1,0 3-1,-3-2 0,3 3 0,0-1 0,0 3-2,1-6 2,-1 3 0,0 1 0,1-1 0,-1-3 0,4 0 0,-3 0 0,3 0 0,0 0 0,-3 0 0,3 0 0,-4 0 0,1-3 0,3 3 0,-4-4 0,0 1 0,1 0-1,-1 0 1,4 0 0,-3-1 0,3 3 2,-4-2-2,1 0 0,-1 3 0,0-4 1,0 1-1,1 3 0,-1-3 0,0 3 1,1 0-1,-5 0 0,4-3 0,-4 3-1,5 0 2,-1-3-1,0 3 0,0-4-1,1-2 2,-1-2-2,-4-1 2,4 2-1,-3-2 0,3-4 0,-4 8-1,4-4 1,1-1 0,3 4 0,-8-4 0,0 5 0,5-1 0,-5-3 0,0-1 0,0 2 0,4 2 1,-3-1-1,-1 1 0,0-4-1,0 7 1,-4 0 0,0 0 0,5-2 0,-5 2 0,4 3-3,-8-3-3,0 3-4,8-3 0,-8 3-3,0 0-4,0 0-6,0 0-6,0 6-13,0-3-15,-12 8-17</inkml:trace>
  <inkml:trace contextRef="#ctx0" brushRef="#br0" timeOffset="95622.4693">10047 17174 133,'0'-3'11,"0"0"4,0 0-3,0 3 4,0 0 3,0-4-2,0 4-2,0-3-1,0 3-2,0 0-3,0-3 4,0 3-1,0 0-2,0 0-4,0 0 2,0 0 1,0-3-1,0 0-1,0 3-1,0 0 4,0 0-2,4 0 2,-4-4 0,0 1-2,0 3-1,0 0 1,0-3-3,4 0 1,0 1-1,-4 2-1,0-3-1,4 3 1,-4 0 0,0 0-1,0-3-2,4 3 1,4 0 2,-8 0-3,9 0 0,-5 0 1,0 0-1,0 0 0,-4 0 0,4 0-2,4 0 2,-4 0 6,0 0-1,0-3-1,0 0 0,5 3-2,3-4-1,-4 1-1,-4 0 1,4 0 0,1 0 1,-1-4-1,-4 6-2,4-2 0,-4-1 0,0 1 0,0-3 0,5 3 1,-1 0 0,-4-1 0,4 1 0,-4 0-1,0 1 0,0-1-1,0 3 0,9-3 2,-9-3 0,0 3-1,0-1 0,4 4 0,-4 0 0,0-3 0,0 3 0,5-3 0,-5 0 0,4 0-1,-8 3 2,4 0-2,0-4 2,0 1-1,-4 0 0,8 0-1,-4 3 2,1-3-2,-1 1 2,0-4-2,0-1 2,0 4-1,0-6 0,0 6 0,-4-4 0,4 2 0,0 2 0,-4 0-1,4 0 2,-4 0-2,0-1 2,0-2-1,0 3 0,0 3 0,0-6 0,0 1 0,0 5 0,0-7 0,0 4-1,0 0 2,0-3-1,-4 3 0,4-1 2,-4-2-2,0 6 0,0 0 0,0-6 0,0 1 0,4 2 1,-8 3 0,4-7 1,-1 4-2,1 0 0,0 3 0,-4-6 0,4 6 0,0 0 0,0-4 0,0 1-2,-5-3 4,5 6-4,-4 0 4,4-3-4,-4 3 4,4 0-2,0 0 0,0-3 2,4 3-1,-9-2 2,5 2-1,0 0-1,0 0 1,0 0-1,0 0 0,0 0 1,-4 2-2,8-2 0,-4 0 0,-5 3 0,5 0 0,4-3 1,-4 6 1,0-6-1,4 3 2,-4-3-2,4 0 2,-8 7-2,8-7-1,-4 3 1,-4-3 0,8 3-1,-5 4 2,1-7-2,0 3 1,4-3 1,-8 3-1,8-3 0,0 0 0,0 0 0,0 0-1,0 0 2,-4 0-2,0 5 1,0-2-1,4 0 0,-8 0 1,4 4-1,-1-7 0,1 0 2,4 6-2,-8-3 1,4 0-1,4 0 1,-4 1-2,0 0 2,4 0 0,-4 2-1,0 0 0,0 1-1,4-1 0,-9 0 2,9-2 0,-4-3-1,0 6 0,0-4 0,0 0 0,4-3 0,-4 3 0,4 0 0,0 0 0,-8 4 0,8-1 0,0-6 0,-4 2 0,4 1 0,0 0 2,0-3 0,-4 3-2,-1 0 0,5 1 0,0-1 1,0 0-2,-4 0 1,4-3 0,0 3 0,0-3 1,0 0-2,0 7 2,0-4-2,0 0 2,0 0-2,0 0 2,0 2-1,0 2-1,0-1 2,4 0-2,-4 1 1,0-3 0,0 3 0,0-4 0,5 3 0,-1-3 0,-4 1 0,4-1 0,-4 3-3,8-6 2,-4 0 0,0 0-1,0 0-1,0 0-4,0-3-1,-4 3-3,9-3-6,-9 3-5,4-7-4,0 4-2,4 0-7,-4 3-1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3:13:05.66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825 8639 291,'0'-3'44,"0"3"-5,0 0-4,0 0 0,4 0-6,0-5-3,-4 5-6,0-7-2,4 4-4,-4-3 0,0 3-3,0 0 1,0-4-2,0 4-1,0-3-1,0-1 0,0 2-2,0-1-1,0-3-1,0 2-1,-4 1-1,0-5-2,0 1 1,-4 1 0,-1 2-1,5-1-2,-8 2-2,4-4 1,-8 4 1,3 6-3,1 0 1,0 0 2,-9 3 0,5 7 1,-1-1 0,1 9 1,4 4-1,0 2 1,-5-7-2,5 12 2,0-5 0,-1 5-1,1-1 1,0 4-1,8-5 2,-5-3-1,5-2-1,4-1 2,0-5-1,4-4 0,-4-4 0,17-1 0,-1-1 0,1-6 0,-1 0 0,4-6 0,1-5 3,-1-9-2,-3 0-1,3-6 2,1-1-1,-1-3 1,5-5 0,-5-3 0,1-5 2,-1-6-2,1-4 0,-5 2 0,4-4 0,-3 6 1,-1-1-3,-4 3 2,1 0 0,-5 8-2,-4 2 1,4 1 0,0 5-1,-8 3 0,0 10 2,0-1-1,0 3 1,0 5 0,0-2-2,0 7 1,-4 0 0,4 3-1,0-1 0,0 4 0,0 4 0,0 2 0,0 0 0,0 13 0,-4 8 2,4 4-2,-12 0 1,4 3 1,4 2 1,-5 4-1,1 6 1,-4 5-1,4 1 1,-4 4-3,3-2 0,1 5 1,0-8 0,0-2 0,0 0-3,4-6-4,-5-3-4,5 0-4,0-10-1,0 0-5,4-4-6,-4-6-8,0-4-6,4-5-7,0 5-5</inkml:trace>
  <inkml:trace contextRef="#ctx0" brushRef="#br0" timeOffset="647.037">3337 8152 375,'-4'-3'38,"4"3"-4,0 0-2,0-2-5,0-1-5,-5 3-5,5 0-2,0 0-3,0 0 1,0 3-2,0 9 1,0 0 0,0 4 0,-4-1-3,4 0 0,-8 3 0,4 4-4,-4 8-1,-4 1 0,3 4 0,-3 6-2,-4-1 0,-1 6 0,5 0-1,-4 0-1,3 0 1,-3 0-2,4-8 2,-1 0-2,5-7 2,-4-1-2,4-6 0,4-5-1,0-3-1,0-5-2,4-2 0,-5 1 1,1-4 1,4-6-2,-4 0 0,4 0-1,0 0 1,0-6 0,0-13 0,4-5 0,9-3 2,-5-5 1,4-4-2,0-7 1,5-5-1,-5-11 1,4 2 1,1-2 1,3-1-2,1 7 1,-5-2 2,5 8 0,-1 3 0,-4 6 4,5 4 3,-9 4 0,5 3 2,-5 5 1,-4 4-1,4 3-1,-8 5-1,0 5-2,1 2 0,-1 0 0,0 3 2,-4 0 0,4 6 1,0 2-1,0 14 1,4-4-2,-4 11 1,0 1-2,1 6 0,3 1-1,-4 3-1,0 3-1,-4 12 0,4-7 0,0 8-1,0-4-1,0-3 1,0-4-1,0-2 0,-4-4-1,5-5-3,-1-4-4,-4 2-3,0-11-2,0 4-3,0-8-2,0-1-3,0-1-4,0-3-7,-4-2-7,-1-4-10,5-1-10</inkml:trace>
  <inkml:trace contextRef="#ctx0" brushRef="#br0" timeOffset="885.0506">3251 8370 442,'0'0'42,"0"0"-6,0 3-5,0-3-3,4 0-5,12 0-6,-4 0-5,9 0-4,-5-3-1,1 0-2,7 0-1,1 0-2,-1-1-3,-3-4-6,7 2-6,-3 3-8,0 0-10,-5-1-15,0 4-15</inkml:trace>
  <inkml:trace contextRef="#ctx0" brushRef="#br0" timeOffset="1438.0822">2178 9311 345,'0'0'37,"4"0"1,12 0-1,9 0-2,0-3-3,3 0-6,9-2-6,0-8-1,12 4-6,-8-1 2,12-1-1,0-5-2,5 4 1,-1-3-3,5-4-2,-1 6 1,4 2-1,-3-5 1,-9 4-2,4 4-3,5-2 1,-5 4 0,5-1-4,-9 1 1,4 5 0,-8-6-2,0 4 0,-8 0 1,0 0-1,-8-1 1,-4 1-4,-5 3-6,-3 0-1,-5 0-4,-4 3-1,1 1-2,-1-1-3,-4-3-2,-8 3-6,8 0-4,-8 0-4,0 1-5,0-4-3,0 1-4</inkml:trace>
  <inkml:trace contextRef="#ctx0" brushRef="#br0" timeOffset="2566.1468">2747 9771 238,'0'0'35,"0"-4"-3,0 1-5,-4 0-2,4-10-5,0 5-1,0-1-2,0-1 0,-8 1-3,8 6 0,0-4-2,-4 2 0,-4-1-2,3 0 1,1 6-3,4-7 0,-4 4-2,-4 0-3,4 0 0,-4 3-1,0 0 1,-1 0-2,-3 3 0,4 0 0,-4 4-2,3 5 1,-7-4 1,8 2 0,-4 6 2,-5-2-1,9-1 1,0 3-1,-4 1-2,3 5 2,1-1 0,0 4-3,0-1 3,8 0-1,-4 5 0,0-9 2,4 3-3,0-6 4,0 2-1,0-4-1,0 0 0,4-5 1,0-2 1,4-8 1,0 0 0,4 0 0,5 0 2,-5-8 0,4-5-1,1-6 1,3-8 0,1 0 2,-1-3-2,1-7 1,3-1-1,1 2-1,-1-4 0,-3 0 0,-1-3 0,1-3-1,-1 2-3,-3-2 0,-1-4 0,-4 4 0,5 0-1,-13 6-1,4 4 3,0-1-1,0 4-2,-4 6 1,1-2 0,-1 5 0,0 4 1,-4 1-2,0 3 0,0 5 0,0 4 0,0 1-1,0 3 1,0 3 0,0 0 0,0 6 0,0 0 1,0 9-1,0 7 0,0 11 1,-8 1-1,-1-1 0,5 7 0,-4 3 0,0-4 0,4 4 0,0 0 0,0 0 0,0-3 0,4 0 0,0-4 0,0 1 0,0-4 0,0-1-2,8 1 2,-4-2 0,4-6-1,4 2 1,-4-9 0,5 1 0,-1-2 0,4-1 0,-3-6 0,3-4 0,-4-3 2,5-3-1,-1-3 0,5-3-2,-5-7 1,0-3 0,5 2 0,-1-12-2,5 6 3,-1-7 1,-3 4-1,-1-4 0,-3-3 0,3 1 1,-3-4-1,3-4-1,-4 1 1,-3-1-2,-1-2 2,0-1 0,1 3-1,-5 1 0,0 2 0,-4 3-1,4 4 2,-8 3-1,4-5 0,-4 12 0,4-2 0,-4 6 3,0 5-1,0-2-1,4 7 1,-4 0-1,-4 3-1,4 0 0,0 3 1,0 3-1,-4 4 1,4 8-1,0 1 0,0 8 0,0 3 0,-4 3 0,4 5 0,-4 2 0,0 0 1,0 0-1,4-4-1,-4 4 2,0-4-2,4-2 2,0-4-1,0 0 0,0-4 0,0-6 0,4-1 0,0 2-1,4-2-1,0-9-2,0 1-6,5-5 1,-5 1-3,4-4-5,-4-3 0,5 0-5,-1-3-5,0-7-8,-4 2-9,1-8-10,-1 0-5</inkml:trace>
  <inkml:trace contextRef="#ctx0" brushRef="#br0" timeOffset="2781.1591">3103 9569 455,'-4'0'44,"4"0"-8,0 0-6,0 0-4,0 0-4,8 0-6,13 0-2,-9 0-3,13 0-4,3-3-1,-3-7-2,4 0-3,-1 3-4,5-3-6,-4-3-8,-5 4-7,9-2-8,-9 4-14,1 1-9,36-16-13</inkml:trace>
  <inkml:trace contextRef="#ctx0" brushRef="#br0" timeOffset="3263.1866">3992 9023 323,'0'0'39,"0"-3"-5,0 3-3,0 0 1,0 0-2,4 0-6,-4 0-4,4 0-2,8 0-6,0 0 0,5 0-2,-5 0-2,4 0-2,5 0-2,-1-1 1,1 1-1,-1-4-3,1 1-5,-1-3-8,-3 0-9,-1 2-7,-4 1-9,1 3-5,-1 0-6,12 7-6</inkml:trace>
  <inkml:trace contextRef="#ctx0" brushRef="#br0" timeOffset="3479.199">3988 9324 431,'4'0'41,"-4"-3"-6,4 3-6,8 0-8,0 0-6,5-3-3,-1 3-3,5-4-2,-1-2-2,0 3-1,1-5-1,-1 2-2,-3-1-5,3 1-6,1 3-6,-5 3-7,-4-4-12,1 4-7,3 0-6,25 7-13</inkml:trace>
  <inkml:trace contextRef="#ctx0" brushRef="#br0" timeOffset="14636.8372">1695 11058 165,'0'0'22,"0"0"-3,0-4 2,0 4-2,0 0-1,0 0-1,0-2 2,0 2-3,0-3-1,0 3 0,0 0 1,0 0-3,0 0 1,4-3 5,-4-1-1,4 1 0,-4 0-1,4 0 0,0 0-1,0-4-4,0 1-2,5 1-3,-1-1-2,-8-1-1,4-2 0,4 1-2,0-5 0,-4 1 2,1 2-1,7-4-2,-4-2-1,0 0 0,4-2 2,1-1-2,-1 5 0,0-5 1,-4 5 0,5-5-1,-1 3 4,4-2 0,1-7-1,-1 10-2,1-7 1,-1 5 0,-4 1-2,0 2 2,-3 7 0,3-6-1,-4 4 0,-4 3 0,4 4 0,-3-1-1,-5 0 0,4-1 0,0 4 0,-4-3 0,0 0 0,0 3 0,0 0-1,4 3 2,-4-3 0,0 3-2,0 1 2,0 2 0,0-1 0,0 4 1,0-2-1,0-1 0,0 0 1,0 4-2,0 1 2,0-1-1,0 2 0,0-4 0,0 5-1,0-4-1,0 4 2,0-8-1,0 4-1,0-2 2,0-4-2,-4-3 2,4 3-1,0-3 0,0 0 0,0 7 0,4-7 0,-4 0 0,0 0 0,8 0 0,-4 0 0,0 0 0,0-4 1,0-2-1,5 3 1,-5-7 1,4 1 0,-4-6-1,4 3 0,-4-6-1,0-1 2,0 5 0,-4 1-1,4 0 3,1 4-1,-5 1 1,0 2 1,0-7-1,0 10 1,-5-4-1,1 1-2,4 1 2,-8-1 0,4 3-2,-8-1-1,-5 4 1,5 0-2,0 0 0,0 0 1,-1 0 0,1 0 0,4 4-2,-4-1-4,7 0-2,1 0-5,0-1 0,-4 1-5,8-3-5,-4 0-10,4 0-11,0 3-10</inkml:trace>
  <inkml:trace contextRef="#ctx0" brushRef="#br0" timeOffset="15704.8982">786 11470 196,'0'0'34,"0"0"-4,0 0-4,0 0-2,0 0 0,0 0-6,0 0 2,0 0-2,0 0 1,0 0 1,0 6 0,0-2 2,0-1-1,0 13-3,0-5-4,4 2-3,-4 2-1,4 0 0,-4 4-1,0-2-2,0 6-2,0 0 1,4 1 0,-4 5-2,0-2 0,0 3-2,0 2 2,0-2-2,0 0 0,0-3-1,0-1 0,0-2 0,0 1-2,0-4 2,-4-1 0,4-4-1,0 0-1,0-2-6,0-1-1,0 0-5,-4-7-4,4-1-7,-4 5-5,4-4-8,0 0-3,0 4-3,-8 4-8</inkml:trace>
  <inkml:trace contextRef="#ctx0" brushRef="#br0" timeOffset="16388.9374">962 11464 201,'0'0'34,"0"-3"-2,0 3-1,0-4-2,0 4-4,4 0-2,-4-1-3,0 1-1,0 0 1,0-3 1,4 3-3,-4 0-1,4 0-3,5 4-1,-9 9-2,4 6 1,0 8-2,-4 3-2,4-1 0,-4 1-2,4 0 1,-4 4-1,4 2-2,-4-2-2,0 1-1,0 1 1,0-2 0,0-4-2,0 0 1,0 2 0,0-8 0,0-4-3,0-4-1,0-3-1,0-2 0,0-8 1,0 0 0,0-3 1,0 0-1,0-6 0,0 1 1,0-4-1,4-7 0,-4-2 1,8-1 0,-4 2-1,0-5 1,1 7 1,-1-1 1,0 4 0,0 2 0,-4 2 0,8 2 1,-4 3 4,0-1-1,4 4 0,-3 0 0,-1 0 0,4 0-2,-4 4 3,0 2 0,-4 5-2,4-1 0,-4 2-1,0 1-2,0-2 1,0 2 0,0 0 0,-4 1 1,0-1-1,0-4-1,-4 1 0,4-5 0,-5 4 1,1-3-2,0 1 0,4-7-2,0 0 0,-4 6-4,-1-3-3,5-3-2,0 0-4,0 0-6,0-3-4,4 0-8,-4 0-4,0 3-5,4-10-2</inkml:trace>
  <inkml:trace contextRef="#ctx0" brushRef="#br0" timeOffset="17077.9768">1441 11771 227,'4'-4'25,"-4"4"-3,0-3 1,0 3-7,0-6 0,-4-1-6,4 1-2,0 0-1,-4 1-3,0 2 2,0 0-3,-4 3 5,-1-4 0,1 4 0,4-3 0,-4 3-2,4 0-2,-4 3 0,-1 1-1,1 2-1,4 2 0,0 1 2,-8 1-1,4 0 0,4-3 0,4 3-1,-5 0 1,1-4 2,0 3 0,4-1 2,0 2-3,0-1 4,0 1-1,0-2-2,4 2 1,0-1 0,5-6 0,-1 0-1,4-3 0,-4 4-1,0-4 0,1 0 0,-1 0 1,4 0-1,-4 3 1,-4-3 0,5 0-2,-9 0 0,8 3 0,-8 0 2,0 0 3,0 0-3,0-1 0,0 1 1,0 4-3,-4-1 1,0 0 1,-5 4-3,1-5-1,4 1 0,-8 0 1,4 1 0,-1-1-2,5 4 0,-4-6 0,-4 0 0,4-4 1,8 3-2,-8 0 2,3 0-3,1-3-4,0 0-6,-4 0-2,4 0-9,4 0-8,-4 0-8,0 0-3,4 0-9</inkml:trace>
  <inkml:trace contextRef="#ctx0" brushRef="#br0" timeOffset="17264.9875">1662 11947 316,'0'0'35,"0"0"-9,0 0-6,0 3-8,0-3-3,-4 3-7,4-3-4,0 4-8,0-1-10,0-3-5,0 0-9</inkml:trace>
  <inkml:trace contextRef="#ctx0" brushRef="#br0" timeOffset="21974.2568">557 12387 261,'-4'0'33,"4"0"-2,0 0 1,0 0-1,0 0-5,0 0-4,0 0-2,0 0 1,0 0 1,0 0-4,4 0-3,0 0-1,0 0-3,8 0-1,-8 0-1,13 0 0,-5-3-1,4 3-1,1 0 2,3 0-3,1-3-1,3-2-1,1 5 0,3-3-1,5-3 1,-4 3 0,4-1 0,3-2 0,1 0-2,4 1 1,-4-2-1,0-5 0,0 2 0,4-2 0,0-3-2,0 2 1,4 4 0,4-9 0,0 6-1,-4-4 0,4-2 1,-4 6 0,-4-3 0,0-1 0,0 1-1,-8 3 0,-1 3 0,-3 3-1,-4 2 2,-1-2-2,-3 0-1,-5 6-3,5-2-2,-9-1 0,0 0 0,-4 3 0,0 0-2,1 0 0,-9 0-5,4 0-1,0 0-5,-4 0-6,0 0-7,0 0-9,0 0-7</inkml:trace>
  <inkml:trace contextRef="#ctx0" brushRef="#br0" timeOffset="22792.3036">757 12742 287,'0'0'35,"0"0"-2,0 0-6,0 0 0,0 0-2,0 0 0,0 3-5,0-3-1,0 6-1,4 1-5,-4 2-1,5-2-2,-5 1-1,0 1-1,0 1-3,0-1-2,0-2 0,0 1 0,0 1-1,0 4-1,0-5 0,0 4 0,0-2 0,0 0-1,0-7 0,0 6 0,0-4 0,0 1-1,0-2 0,0-1 1,0-3 1,0 0-2,0-3 1,0-1 0,0 1 0,4-8-2,4-5 2,0 3-1,-4 4 1,4 4 0,1-4 0,-5-1 2,0 4-2,4-1 1,-4-4 2,4 2-1,0 2 1,1 4-2,-5-3 0,0 3-1,4-1 2,-4 3-1,-4 1 0,4 0 0,0 0-1,-4 0 0,4 1 0,0 6 0,-4 6 0,4-4 0,-4 1 0,0-2-1,0-2-1,0 0 1,5 4 0,-1-7 0,-4 0-2,0-1 1,4-2-1,0 0 2,-4 3-1,4-3 2,-4-3-1,8 1 0,-4-4 0,4 3 2,-8-4 0,9 1-1,-5-4 0,0 6 0,0-3 0,4 1 0,0 0 0,-4-1 0,5 4 0,-5 0 2,4-4-2,-4 7 0,0-1 1,0 1-1,0 0 1,0 0 0,-4 1 1,4-1-2,0 4 1,-4 5 1,0-2-2,5 5 0,-5-5 0,0-3-1,0 0-1,0 2-3,0 0-4,0 1 1,0-4-7,4 3-3,-4-1-6,0-5-4,0 6-4,0-3-2,4 1-2,-4 2-3,12 10-6</inkml:trace>
  <inkml:trace contextRef="#ctx0" brushRef="#br0" timeOffset="23071.3196">1236 12632 310,'0'0'37,"-4"0"-2,4 0-3,0 0-1,0 0-7,0 3-2,4-3-3,-4 0-4,0 13 0,0-3-5,0-2 0,0 4-4,0 1-2,0-2 0,0 2-2,0 0 0,0-1 0,0-4-2,0 2-4,0-1-5,0 1-6,0-5-4,0 7-2,0-5-3,0-4-5,0 0 1,0-3-5,0 0-3,-12 13-10</inkml:trace>
  <inkml:trace contextRef="#ctx0" brushRef="#br0" timeOffset="23251.3299">1191 12413 240,'-4'0'26,"4"0"-9,0 0-2,0 0-4,-4 0-7,4 0-5,0 1-10,0-1-10,0 19-12</inkml:trace>
  <inkml:trace contextRef="#ctx0" brushRef="#br0" timeOffset="23865.365">1392 12569 255,'0'0'31,"0"0"-1,0 3-4,0 0-2,0 2-7,0 1-1,0 0-2,0 4-1,0 0-3,0 1-2,0-2-1,0 1-1,0-1-2,0-1-1,0-1-1,0-1 0,4 0-1,-4 4 0,0-4-2,4 2 2,-4 2 0,0-7-2,4 0-1,0 0-2,0 4 0,-4-7 0,0 0 0,0 0 1,0 0 0,0 0 1,0 0-2,0-4 2,0 4 0,0 0 1,0-9 0,0-1-1,0-1 2,0-2 3,9 4 1,-9-1 2,4 2 1,4-4 3,0 2-2,-4 1 0,0 1 3,4-2 0,-3 4 1,3-1 0,-4 4-1,0-3-1,0 3-3,0 0 1,-4 1-3,4-1-1,0 0 3,4 3-1,-3 0 0,-1 0 0,0 3 0,0 0 2,4-1-1,-4 4-2,0 0-1,4 7 1,-3-7 0,-5 4-2,8-5-1,-4 4 0,-4-2 0,4-1-1,0 0 1,-4 1-1,0 1-1,0-2 0,0 3 0,4 1 0,-4 0 0,0-3 0,0 0 1,0-1-1,0 1-1,0-1-3,0 0-1,0-4-1,4 4-3,-4 1 0,8-7-1,-8 0-1,4 0-7,1-4-6,-1 1-8,0-3-6,0 1-6,0-4-5</inkml:trace>
  <inkml:trace contextRef="#ctx0" brushRef="#br0" timeOffset="24074.377">1773 12737 330,'0'0'51,"0"3"-5,0-1-11,0-2-8,0 3-5,0-3-7,0 0-4,0 3-3,0-3-2,0 0-6,0 3-6,0-3-11,0 0-8,0 4-12,0-4-10</inkml:trace>
  <inkml:trace contextRef="#ctx0" brushRef="#br0" timeOffset="35698.0418">6002 7275 146,'0'-2'13,"4"2"-3,-4 0 0,0-3 0,0 3-1,0 0 1,0 0-1,4-3-4,-4 3 5,0 0-1,0 0 4,0 0-1,0 0-1,0 0 2,0-3-1,0-1 2,0 4 1,0-3-1,0 0 1,0 3-1,4 0-1,-4 0 0,0 0-3,0 0 4,0 0-3,0 0 1,0 0 0,0 0-1,0 0 1,0 0-2,0 0 0,0 0-1,0 0 0,0 0-1,0 3 0,4-3-1,-4 3 0,0 10 0,4-2-1,-4 2-1,0-2-3,0 2 2,0 3-1,0-4 0,0 3 1,0 1-1,0-4-1,0 3-1,-4-6-1,4 6 2,0-3-2,0-2 0,0 2 0,0-7 0,-4 8 0,0-7 2,4 1-3,-4-4 1,4 3 1,-4-6-1,4 3 0,0 2 1,0-5 0,0 0-2,0 0 1,0 0 0,0 0 0,0 0 0,0-5 0,0-1 0,0-3 0,0-11 0,0 6 0,0-5 0,0 5 0,4-5 0,-4 1 0,4-1 0,-4 2 0,8 1 0,-4 0 0,4 6 0,-3 2-2,-1-1 2,8 2 0,-8 1 0,4 3 0,4-2 0,-3 2 0,3 0 0,-4 0 0,0 3 0,5 0-1,-1 0 1,0-4-4,-4 1-2,5 0-4,-5 3-4,0 0-7,0-3-10,4 3-8,-7 0-7,-1 0-5</inkml:trace>
  <inkml:trace contextRef="#ctx0" brushRef="#br0" timeOffset="36208.071">6542 7303 322,'0'0'40,"0"0"-4,0 0-4,0 0-4,0-3-2,0 3-6,-4-3-4,4 3-4,-8-3-2,8-4-2,-8 1-1,4 3 2,0 0-4,-1 1-1,1-4 0,0-1 0,0 1-1,-4 3 0,0-3-2,4 6 0,-4 0 1,-1 0-1,5 0 0,-8 0 0,8 0-2,-4 3 2,-1 3-2,-3 7 1,4-2 0,0-2 1,0 4-2,4-5 2,-5 2-2,5 2 1,0 1 0,0-3 0,-4-2 0,0 4 0,8-2 1,4-4-2,0-3 2,0-1-2,0 1 1,0 0 0,4 0 0,5-3 0,-5-3 0,4 0 0,0-2 0,1-4 0,-1-1 0,0 1 1,1 1-1,-1-3 0,4 0-1,-4 1 2,1 0 0,-5 3 3,0 3-2,-4-2 1,0 0-2,0 6 3,-4 0-3,0 0 0,0 0-1,0 3 1,0-3-1,0 13 2,0-2-1,0 1 0,0 1-2,0-3-3,0-2-3,0 4-3,0-2-5,0 1-6,0-5-12,0 1-5,0-1-4,0-3-2,13 7-10</inkml:trace>
  <inkml:trace contextRef="#ctx0" brushRef="#br0" timeOffset="36501.0877">6747 6844 395,'0'0'36,"0"-3"-5,0 3-6,0 0-2,4-3-5,-4 3-2,0 0 0,0 12-1,0 9 0,0 11-2,0-5-2,0 6-1,0 4-2,0-1-2,0 6-2,0-4-1,0 1-1,0 1 0,-4-5 0,0-1-2,0-4 0,0 0-4,0-1-3,4-2-4,-5-4-2,5 0-5,-4-6-4,4-1-8,0-6-7,0-2-8,0-2-3,4 0-8</inkml:trace>
  <inkml:trace contextRef="#ctx0" brushRef="#br0" timeOffset="36759.1025">6591 7141 382,'0'3'48,"-8"-3"-10,8 4-4,0-4-8,0 1-5,0 5-4,0-2-4,0-1-2,8 0-4,5-3-2,-1 0 1,-4-3-3,4 0-1,5 3-1,-5-7 0,0 4 1,5 2-2,3-3 2,-3 1-2,-1 0-1,0 3-5,1 0-7,3 0-7,-8 0-9,5 0-6,-9 0-6,4 3-2,1 0-1,15 31-8</inkml:trace>
  <inkml:trace contextRef="#ctx0" brushRef="#br0" timeOffset="37103.1222">7038 7357 280,'0'0'32,"4"-1"-4,0 1-5,-4 0-3,0-7-4,8 1-4,0-3-4,-8-1-1,4 0-2,0 4 0,-4-2-1,4-1 1,-4-1-1,0 4 2,0 1 0,0-5-2,0 7 2,-4 0 0,4 0 0,-12 3 1,8 0 0,0 0 1,0 3 1,-4 3 2,-1 4 0,-3-2 0,4 5 0,0-1 0,0-1-1,-1 5 1,5-1-3,0-3-4,0 1 1,-4 3 0,8-2-3,4 2 0,-4-1-1,0 0 0,0 1 0,0-5-1,8 5 0,-4-3-4,13-7-1,-5 2-2,0-1-1,9-7-2,-1 0-1,1 0-9,7 0-8,-3-3-10,-5-4-7,9-4-11</inkml:trace>
  <inkml:trace contextRef="#ctx0" brushRef="#br0" timeOffset="37425.1406">8147 7221 356,'0'0'38,"0"0"-6,0 0-4,0 3-4,0-3 0,0 6-3,0 5-6,-4 5-3,4 0-2,-8-2-1,4 6-2,-5-6-2,5 5-2,0-3-1,4-2 1,-4 2-6,4-2-3,0-4-5,0 6-7,0-8-7,0 4-6,0-2-5,0-1-5,0-4-3,-4 8-7</inkml:trace>
  <inkml:trace contextRef="#ctx0" brushRef="#br0" timeOffset="37596.1504">8147 6914 395,'0'-5'35,"0"5"-9,-4-3-8,4 3-4,0 3-11,0-3-8,0 0-10,0 0-8,0 0-9,0 0-3,0 5-2</inkml:trace>
  <inkml:trace contextRef="#ctx0" brushRef="#br0" timeOffset="38000.1735">8266 7224 236,'4'3'40,"0"0"0,0-1-2,-4 4-2,0 7 0,0-4-6,0 4-3,0 1-6,-4 2-4,0-1-3,4-3-3,-4-2-4,-4-1 0,8-1-4,0-1 1,0-1-2,0 0-1,0-2 1,0-4 0,0 0-1,8 0 0,-8-4 1,8 4 1,-4-3 0,0-6-1,4-2 0,1-2-1,-1 3 0,4-2 0,-4 1 2,0-2 1,-4 0 0,5 5 2,-5-1-1,4 2 2,-4 1-1,8 0 1,-4 2-2,-3 4-1,-1 0-2,4 0 2,-4 0 0,4 0 1,-4 4-1,0 2-1,0 3-2,5 6 0,-5-3 1,0 1-2,0-2-4,4-1-4,-8-1-5,4 1-1,-4-1-2,4-2-2,-4-6-2,0 3-4,0-1-6,0 0-7,-4-3-8,0 0-6</inkml:trace>
  <inkml:trace contextRef="#ctx0" brushRef="#br0" timeOffset="38540.2044">6059 7884 190,'0'0'22,"-4"0"-2,0 0 0,-4 3 1,4-3 0,0 3-5,-1-3-1,1 0 0,0 3-1,4 0 1,0 0 2,0-3 2,0 0 3,0 4-1,0-4 1,4 0 0,5 0-2,-1 0-4,4 0-3,0 0-1,5 0 1,-5-4-3,8 1 1,9 0 1,0-6 1,-1 2-3,5-4 2,8 2 0,8-1 0,4 0-1,9-1 0,-1 2-4,1 2-1,7-2-1,-3-1-2,3 6 0,5-6 0,8 1-1,4 2 0,0 1-1,4-2 0,-4-2 0,-4 4-1,0 0 1,-5-1-1,1-2 0,0 1 0,-8-5 0,-5 0 0,1 9-1,-9-9 2,0 0-1,-3 10 0,-5-5-1,-4 8 2,0-6-5,4 2-2,-8-2-1,-8-3-3,3 5 1,-3-2-5,0 3-1,0-4-4,-9 3-8,5 4-7,-9-10-10,-3 7-12</inkml:trace>
  <inkml:trace contextRef="#ctx0" brushRef="#br0" timeOffset="39914.2829">9993 9052 416,'0'3'47,"0"-3"-9,0 0-4,0 0-6,5 0-5,3-3-6,4 3-3,0 0-6,9-3 1,3 3-5,-7 0 2,7 0-2,1-6-2,-1-1-1,1 1-5,4-1-5,-1 4-2,1-2-5,0-1-8,-5 0-10,5-4-12,4 4-11</inkml:trace>
  <inkml:trace contextRef="#ctx0" brushRef="#br0" timeOffset="40839.3359">11705 7397 217,'0'-3'27,"0"3"2,0-2-2,0 2-5,0 0 2,0 0 2,4 2-2,-4-2-2,0 3 0,4 3 0,0 1-2,0-1-5,0 4-1,-4-5-2,4 7-4,0-2 1,-4-1-4,0-2-2,0 4 0,0-2-3,0 1 1,0-1 1,0 3-2,0-6 0,-4 3 2,0-2-1,-4-4-1,4 0 0,4 0 1,-4-3-2,4 0 1,-4 0 0,4 0 1,0-9 1,0-7-2,0 3 0,0-4 0,4 4 0,0 0-2,-4-1 4,4 1-4,0 4 4,4 1-1,-4 1 1,5 1 1,-5 0 0,0-1 1,4 7-1,0-3-2,4 0 1,-3 3 0,3 0 0,-4 0-2,4-2-5,1 2-3,-5 0-4,4 0-6,0 0-8,-3 2-7,-1 4-5,0 4-4,4 3-1,21 17-5</inkml:trace>
  <inkml:trace contextRef="#ctx0" brushRef="#br0" timeOffset="41223.3578">12126 7462 217,'0'-3'30,"4"0"2,-4-7-1,0 4 0,0 0-2,0-2 0,0-2-4,-4 4-3,4-1-1,-4-2-3,-4 7-5,4-1-1,-4-3-3,0 3-2,-1-1-1,1 4 0,0-3-3,4 3 0,-8 0-1,4 3-1,3 1 0,-3 5-1,0-1 1,0 5 0,0-4-1,-1-1 0,1 5-1,4-3 2,0-7-2,4 6 0,0-2-1,-4-3 0,4 0-1,4-1 2,-4-3-2,0 0 2,8 0 0,0-3-1,1-4 2,7 6 2,-4-9-1,-3 4-2,-1-1-1,4-5 2,0 4 0,-4-2 0,1 7 0,-1 0-2,-4 0 2,4-1 0,-4 1 0,0 3 0,-4 3 0,0-3-1,0 4 1,0 8-2,4-4-1,-8 2-6,0-1-6,4 1-5,0-4-4,0 2-3,0-5-6,-4 4-1,4-4-2</inkml:trace>
  <inkml:trace contextRef="#ctx0" brushRef="#br0" timeOffset="41507.3741">12323 6927 280,'0'-4'47,"0"-2"-8,0 6-5,0-3-2,0 6-6,0-3-3,4 6-5,-4 4-2,0 6-3,4 4 2,-4 8-3,0 3-1,0 0-2,0 2-3,-4 3 1,4 1-4,-8 3 1,4-4-3,0 4 2,0 0-2,-1-4-5,1-4-2,0-2-3,4-3-3,-4-8-3,0-1-6,4-2-5,-4-3-7,4-5-2,0-2-5,0-6-7</inkml:trace>
  <inkml:trace contextRef="#ctx0" brushRef="#br0" timeOffset="41701.3852">12139 7214 410,'0'0'40,"0"0"-6,0 0-7,8 0-8,8 0-3,1 3-5,-1 1-2,0-4-6,5 0-4,-1 0-6,1 0-3,-1 0-4,5 0-11,-9-4-6,1 4-7,-1-3-5,29 3-8</inkml:trace>
  <inkml:trace contextRef="#ctx0" brushRef="#br0" timeOffset="42025.4037">12503 7413 291,'0'0'32,"4"0"0,-4 0-1,0 0-2,8-3-4,5 3 1,-5-7-6,4-2-4,-4-2-4,0 1-2,-3 1-4,3 1 1,-8-5-3,4 0-1,0 4 0,-4-1-2,0 6 0,0-6 0,0 4 0,0-1-1,0 4 0,-4 3 0,-8 0 1,7 0-1,-7 0 1,4 3 0,0 4 3,0 5 2,4 3 1,-5-3 1,1 3 1,0 1-2,0 3-2,0 1 2,3-1-1,1-1 0,4-2-3,0 0-1,0-2 0,0-1 0,4-1-2,1-4-4,3-1-3,4-4-6,0 3-6,-3-3-10,3-3-9,-4 0-10,4-3-7</inkml:trace>
  <inkml:trace contextRef="#ctx0" brushRef="#br0" timeOffset="42552.4338">13482 7376 270,'0'-3'34,"0"3"-11,-5-3-5,5 3-3,0-6-3,0-1-4,0 3-1,0 0 2,-4 0 0,4-1 2,0-1 2,-4-1-4,4 1 2,0-1 2,-4 4 0,0-1-1,0-3 1,-4 4-2,0-3-1,3-1-3,-3 7-3,0-3 1,0 3-2,0 0 0,-5 0 0,1 0-2,4 3 1,-4 0-1,4 4 0,-1 2 3,1 2-1,-4 2 1,4 3-1,-1-2-1,1-1-1,4 3-1,0-2 2,0 5 0,0-4-1,4 1 0,0-7 0,0 1-2,4-6 2,-4 3 0,8-4 0,4-3 0,1 0 2,-5 0-1,4 0 0,1 0-1,-1-3-1,0 0-1,-8-1-6,0-4-3,4 2-6,1 0-7,-1-1-6,0-2-8,0 3-8,9-15-11</inkml:trace>
  <inkml:trace contextRef="#ctx0" brushRef="#br0" timeOffset="42968.4576">13678 7324 350,'0'0'38,"0"0"-7,0 6-4,-8-6-6,8 7-5,0 5-5,0 0-4,-8 3 1,4-2-4,-1-2 0,1 2-1,4-3-1,0-2 1,0 1-2,0 4 0,0-10-2,4 0 2,1 0-1,7-3 0,-4 0 0,0 0 1,0-3 0,5-6-1,-5-1 0,4 1 1,0-6-3,1-1 2,-1 5 1,-4-2 0,0 1-2,5 1 1,-5-2 2,0 3 4,-4 1 0,0 2 1,0 4-1,0 0 0,-4 2-1,0 1 0,0 0 2,0 0 1,0 1-2,0 12-3,0 0 1,0 2-2,0-3-2,5 0 1,-1 1-1,-4 1-4,0-1-5,0 1-5,0-1-2,0-3-7,0-1-9,0 1-2,0-6-1,0 0-2,4-1-4,12 6-5</inkml:trace>
  <inkml:trace contextRef="#ctx0" brushRef="#br0" timeOffset="43238.4731">14001 6844 380,'0'0'47,"0"3"-9,0 3-5,0 7-7,0 5-5,0 7-3,0 2-3,5 3-3,-5 7 0,0-4-3,0 4-2,0 3-2,0-1-1,0-1 0,0-1-1,0 0-2,0-4 1,0 0-3,0 1-4,0-6-2,0-4-5,0-3-4,0-5-5,0-4-6,4-4-3,-4-1-4,0-7-4,0-7-3,8-13-13</inkml:trace>
  <inkml:trace contextRef="#ctx0" brushRef="#br0" timeOffset="43432.4842">13899 7039 431,'0'0'40,"0"-3"-8,0 3-8,4 0-4,13 7-7,-5-7-4,4 6-2,5-3-3,-5 0-5,5 1-4,3-4-4,1 0-5,-5 0-1,9 0-4,-13-4-4,9 4-6,-5 0-6,-8 0-7,21 0-7</inkml:trace>
  <inkml:trace contextRef="#ctx0" brushRef="#br0" timeOffset="44197.5279">11647 7804 171,'0'0'27,"0"0"3,0-3 2,5 3-5,-5 0 3,4 0-1,8 0 1,-4 0-1,0 0-2,9 0-2,-5 0-1,0 0-5,9 0-1,-5 0 0,5 0-3,3 0 2,-3 0-1,7-3-3,-3 3-1,8-3-2,3-1-2,5 0-1,4-6-1,0 1 0,4 5-1,5-2 1,-1 0 0,8 1-1,-3-1 1,7-1 1,-3 1-2,-1-7-1,4 7 0,5 4 0,4-4-1,4 3-2,-1 3 1,-3 0-1,4 0 0,0 0-1,-5 3 0,1-3 0,-4 6 0,-1 0 0,-3-1 0,-1 5 0,-3-1 0,-1-5 0,0-1 0,1 0 0,-9-3 0,4-3 0,1 0 2,-5-1-2,0-12 0,0 4-3,-4-3-1,-8 6-4,-4-4-2,0 5-3,-12 2-1,3 3-5,-7-7-6,-9 4-10,4 6-13,-11-5-15</inkml:trace>
  <inkml:trace contextRef="#ctx0" brushRef="#br0" timeOffset="68863.9388">4876 8510 181,'0'0'27,"0"0"-2,0 0 5,0 0 0,0-2-2,-4 2 1,4-3 2,-4 3-1,4-3-1,0-3-4,0-1 0,0-2-3,0 2-6,4 6 2,0-4-3,0 0-4,4-4-2,-4 6 0,0-1-4,5 1-1,-1 0-1,0 3 0,4-3-1,-4 0-1,9 3 1,-9 0-1,4 0 1,1 0-1,-1 3-1,-4 0 1,0 0-1,5 7-2,-9-4 2,0 2-2,-4 5-1,4-1 1,0 4-1,-8-1 1,0 1-2,0-2 1,-5 2-2,1 0 0,-4-2 0,4 2 2,0-3-1,-5-2 1,9 1 1,-4-2 0,4-4-1,-4-2 2,0 0 0,3-1 1,1 1 0,4-1 0,-8 0 0,4 0 0,4-3 0,0 0 0,0 3-2,4 1 2,-4-3 2,4 2 0,0-3 1,9 3 0,-5-3 1,4 4-1,-4-1-2,5 0 0,-5 0 2,4 4-1,0-1-1,-8 3 0,5-4 0,-1 8 1,-4 0-1,0-2 1,0 5-1,-4-4 2,4 1-1,-4-2 0,0 5 0,-8-5-1,0 2 0,8-3 0,-8-1-1,4-1 2,-5 2-1,1-4 1,-4 3-2,8-9 0,-4 0 2,-5 7-1,5-4-1,-4-1 0,4-2 1,-1 0 0,1 0-1,-4-2-1,8 2 0,-4 0-3,0-3-2,-1 0-4,1-1-4,0-5 0,4 3-7,0 2-8,4-2-10,0 4-6,0-4-9</inkml:trace>
  <inkml:trace contextRef="#ctx0" brushRef="#br0" timeOffset="69778.9911">5646 8828 151,'0'0'24,"4"-3"0,-4 3 0,0-2 0,0 2-1,0 0-2,0-3-3,0 0-4,0 0 2,0-4-3,8 1 1,-4 0-3,0 2 0,0-2-1,-4 0 0,4 4 0,0-4 0,0-1-2,1 4 2,-5 0 0,0-3-2,4-1-1,-4 2 1,0-4-1,0 3-2,0-4-2,8 0 1,-8 3 1,0 0-1,-4-2 0,4-1-3,-4 5 1,0-4-1,-1 6 0,-3 3 0,4-4 0,-4 1 1,4 3-1,-4 0 0,4 0-2,-5 3 1,1 1 0,4 5 1,-4-1-2,4-2 1,-4 4 0,-5 0 0,5-3 0,4 3 0,0 3 0,0-4-2,0-1 2,0 2 0,4-1 0,0 1 0,0-5 0,0 1 1,0 0 0,0 1-1,4-4 1,0-3-2,4 0 1,0 0 0,0 0 0,1-3 1,-1 0 2,-4-1 1,4 1 2,0-3-1,1 1-1,-1-5 0,0 4 0,0 0 2,-4-1-1,4 1 0,-4 4-1,1-1 0,-1 0 0,-4 3-1,4 0-1,0 0 1,-4 0-1,4 3 3,-4-3-1,0 11 1,0 5 1,0-1-3,-4 1 2,4 3-3,-4-2 2,0 2-2,0-1 1,-1 4 0,1-1-1,0 1 0,0-5 0,0 2 0,-4-1 0,0-2-1,-5 0-1,9 1 1,-8-7 0,8 1-1,-4-5 0,0 4-1,3-4 2,-3 0-1,0 1 0,0-4 0,0-3 0,0 0 0,-1 0 0,1 0-2,0-3-5,-4-4-1,4 4-1,-1 0-6,5-3 2,-8-1-3,4 4-8,4-3-5,0-2-5,-1-2-8,5 1-3,0-2-4</inkml:trace>
  <inkml:trace contextRef="#ctx0" brushRef="#br0" timeOffset="70369.0249">5912 8810 274,'0'-3'36,"4"3"-9,-4 0-7,4-3-3,-4 0-1,0 3-3,4-3-2,0 3-3,-4 0 4,0 0-1,0-3 0,0-1 1,-4 1 1,4 0-2,-4-3-1,4 4-1,0-1-4,-4 0 0,0-4-1,0 7-1,0-3-2,-1 0 2,1 3-2,-4 0 2,4 0-3,-4 0 0,-4 0 0,3 0 1,1 3 0,-4 0 0,0 4-2,-1 1 0,5 1 1,0 1 0,4-1 1,-4-2 0,0-1-2,-1 5 0,9-1 1,-4-4 0,-4 4 1,8-6-2,-4-1 2,4 4-2,0-4 1,0 3 1,0-6 0,0 0-1,4 0 0,0 0 1,0 0 1,4 0 1,1 0-1,-1-3 0,4 0 0,0 0 0,-8-4 1,5 3 1,-1-3-4,4 1 5,-4-4-1,5 4-1,-5 0 1,4 1 0,-8-1-1,4-1-1,-8 4 1,4 0-1,1 3 0,-1 0 0,-4 0 1,0 0 1,4 0-3,-4 3 3,4 0 0,-4 0 0,0 10-1,0-2-2,0 2 0,0 0 1,0-5-2,0 4 0,0-2-1,0-1-5,0-1-3,0-4-1,0-1-5,0 3-4,0-3-5,4-3-6,-4 0-5,8 0-4,-4-6-5,13-15-6</inkml:trace>
  <inkml:trace contextRef="#ctx0" brushRef="#br0" timeOffset="70652.041">6178 8165 341,'4'0'35,"-4"0"-2,0 0 1,0 3-3,4 0-4,-4 1-5,-4 10-2,4 2-1,0 3-2,-4-2-1,4 12-2,-4-2-1,-4 0-2,3 10-1,1 2-2,0 1-1,0 3-2,0 3-2,-4-6-1,4 3 0,-4-4-1,-1 1-3,5-6-5,-4-4-3,0 0-4,-4-1-4,3-9-4,-3-4-6,4-2-6,4-1-6,-4-3-5,8-1-3</inkml:trace>
  <inkml:trace contextRef="#ctx0" brushRef="#br0" timeOffset="71115.0675">4684 9138 266,'0'-3'36,"4"0"2,4 3 1,12 0-2,1 0-3,3 0-7,5-7-1,0-2-6,3 2-3,1-1-2,0 5 0,0-3-1,8 3-2,0-4-3,-1 4 1,1 0-1,4 3 1,9 0-2,-5 0-1,4 3 0,-4-3 1,4 0-1,1 0 0,-1 6 0,-4 1-1,8-4 1,1-3 0,-5 6-1,0-6 0,0 4-1,0-4-2,-3-4 0,-5 1-1,-4 3-1,-1-6 0,-3 3-1,-8-1 0,-4 1-2,-1 0-1,-8 0-5,5-3-3,-9 2-4,-4 4-5,5 0-1,-13 0-5,4 0-4,-8 0-11,4 4-8,-8-4-9</inkml:trace>
  <inkml:trace contextRef="#ctx0" brushRef="#br0" timeOffset="71812.1074">5269 9535 415,'0'0'41,"0"0"-10,0 0-3,0 0-5,0 0-4,0 0-2,0 8-4,0 2-4,0-1-1,0 1 0,0 1-2,0 2-2,-4-1-1,0 1 0,0-2 1,0 5-2,-1-3-1,-3-2-1,8 2 0,-8-4-1,8-1-4,-4 5 3,4-3-1,-4-7-1,4 0 2,-4 0 0,4-3 0,4 0 1,-4 0 1,4-3-2,8-10 2,-4-3 0,1 5 0,3-2 0,-4 1 2,0 1 1,1 1 1,3 4 1,-4-1 1,4 1-3,-4 1 1,-3-1-2,3 3-1,-4-1 0,4 4 0,0 0 0,0 0 0,-3 0-1,-1 4 1,0-4 0,-4 0-1,0 6 0,0 2 0,0 1 0,0-2 0,0-1 0,0 2 0,0-1 0,0-1 0,0-3 0,0 0 0,0 0 0,0 4 0,4-7 0,-4 0 0,4 0 0,0 0 0,-4 0 0,4 0-1,0-3 2,0-1-1,0 1 0,5-3-1,-5 0 1,4 4 1,0-4-2,-4 2 2,4-2-2,0 0 2,-3 2-1,3 1 0,-4 0-1,0 3 2,0-3-1,0 3 0,0 0 0,0 0 0,-4 0-1,9 0 2,-9 0-2,0 3 1,4 0-3,-4 0-1,4 7-1,-4 0-1,0-2-1,0 1-1,0 1-3,0-1-1,0-6-5,-4 2-7,4-2-4,0 4-5,0-4-7,0-3-2,0 6-10</inkml:trace>
  <inkml:trace contextRef="#ctx0" brushRef="#br0" timeOffset="72083.1229">5654 9550 287,'0'0'43,"0"0"-6,0 0-3,4 0 1,-4 0-5,0 0-7,0 6-3,0-3-4,0 7-1,0-1-4,0 2-2,0 2-1,0 0-3,0-5 0,0 4 0,-8 1-2,8-5-2,-4 2 1,4-1-4,0-2-3,0 2-2,-4 2 0,-5-4-4,9 2-4,-8-2-3,4-1-3,4-3-3,0 0 0,-4 0-2,4-3-5,0 2 0,0-2-2,0 0-3</inkml:trace>
  <inkml:trace contextRef="#ctx0" brushRef="#br0" timeOffset="72259.133">5670 9257 314,'0'-3'36,"0"3"-7,0-3-7,0 3-4,0-3-4,0 3-4,0 3-3,0-3-1,0 3-4,0 3-9,0-1-7,0-2-6,0 4-7,0 2-6,4 18-12</inkml:trace>
  <inkml:trace contextRef="#ctx0" brushRef="#br0" timeOffset="72738.1604">5883 9529 321,'0'0'43,"0"0"-3,0 3-1,0 0-8,0 4-4,0-6-5,0 9-5,0-1-6,-4 1 0,0 1-4,0 2-1,0 3-3,4-7 0,0-1 0,0 5-2,0 0 1,-4-7-1,4 2 0,0-2 0,0 1-1,0-1 0,0 0 0,0-3 0,0-3-1,0 2 0,0-2-1,0 0 0,0 0-2,0 0 1,0 0 1,0-2-2,4-1 1,4-9 1,0-1 0,0 7 1,0-2 0,1-5 0,-1 3 0,0 1 2,0-2 2,4 4 3,1 1 1,-5 0 2,0-1 0,4-1-2,1-1 2,-1 2-1,0 1 0,1 3 2,-1 0-1,0-1-1,0 4-2,1 0-1,-5 0 0,0 0-3,-4 4 0,4-1 2,-4 10-2,-4-1 1,5-4 0,-1 5-2,-4 0 0,4-2-1,-4 1 0,4-2-3,-4 0-3,0-4-5,0-1 0,0 1-4,0-3-4,0-3-5,0 0-7,0 3-9,0-3-6,0 4-9</inkml:trace>
  <inkml:trace contextRef="#ctx0" brushRef="#br0" timeOffset="73093.1807">6526 9186 356,'-4'0'58,"4"-4"-9,0 4-9,0 0-6,0 0-8,0 0-7,0 0-5,0 0-3,0 0-3,0 0-2,0 0-1,0 0-2,0 0-3,0 0-2,0 0-6,0 0-5,0 0-6,0 0-13,0 0-12,0 0-15</inkml:trace>
  <inkml:trace contextRef="#ctx0" brushRef="#br0" timeOffset="77712.4449">7226 8569 263,'0'-3'30,"0"3"-6,0 0-1,4-4 0,0 4-5,4-3-3,5 0-4,-1 3-1,-8 0-1,8 0-3,-4 0 4,9 0-1,-9 0 2,4 0-1,1 3 0,-1-3-2,0 0-2,-4 3-1,0 4-2,-3 2 0,3 2 1,-8-1-3,4 3 1,-4-4 1,4 4 0,-4 1-1,0 2 0,-4-2-2,0 6 1,-9-6 0,5 2 0,0-2 0,0 2-1,4 0 0,-4-5 0,-1 2 1,1-1 0,0-2 1,0-5 2,4 1-1,0 0 2,0 1 2,-1 2 0,1-1 2,0-1-4,0-1 0,0 0 1,4 1 0,-4-1-2,4 0 0,-4-1 0,4 2-2,0-4 2,0 3-1,4-3-1,-4 4-2,4-4 0,0 0 0,0-3 1,0 0-1,5 0 1,-1 0 0,0 0-2,0 0-1,4 0-3,-3-3-1,3 0-4,-4-1 1,4-5-5,1 3-3,-1-1-8,0 2-5,1 2-8,-1-3-7,25-10-12</inkml:trace>
  <inkml:trace contextRef="#ctx0" brushRef="#br0" timeOffset="78138.4692">8082 8300 273,'-5'-3'40,"5"-3"-4,-4 6-3,4 0 0,-4 3-3,0-3-3,4 3-5,-4 11-4,4 5-3,0-6-2,0 5 0,0 4-2,0 2-2,4-1 0,-4 3-1,4-2-2,-4 6-1,0 5-2,0-5 0,0 0-1,-4 4 1,0-2-2,4-4-1,-8 1 0,4-5-1,0-2-6,4-5-2,-4-1-4,4 0-6,-4-5-9,4-4-8,0 2-8,-5-6-5,-3 12-8</inkml:trace>
  <inkml:trace contextRef="#ctx0" brushRef="#br0" timeOffset="78753.5044">8364 8235 341,'0'-5'40,"0"2"-6,0 3-7,0-3-4,0 3-1,0 0-2,0 0-4,0 0 1,0 3-4,0 11 1,4 2-4,-4-3 0,0-2-1,0 5-2,4 1-2,-4 6 0,0 1-2,-4 1 0,0 5-2,0 4 1,-4-1-1,8-3 0,-13 5-1,5-5-2,4 1-2,-4-1-1,0-5-2,0-1 0,-1-7 1,5 3-1,-4-8 0,8-1 0,-4-4 2,4-4-1,0-3 0,0 0 2,0 0-4,4-3-2,0-4 3,0-7 1,5-2 2,3 0 0,-4 2 2,-4 1-1,4-1 6,5 4 0,-5 4 6,0 0 2,-4 3-1,8 3 3,-4 0-1,1 0-3,-5 0 2,4 0-4,0 3 0,0 0-2,-4 3-1,5 1-1,-9 2-1,0-1 0,4 2-1,-4-1 0,0 2-1,-4 2 2,4 0-2,-9-4 1,-3-1-1,4 2 1,0-4-1,-5 0 0,5-2 0,-4-1 0,4 0 0,0-3-1,-5 2 2,1-2-1,8 0 0,0 0 0,0 0 0,-8-2-1,7 2-6,1 0-3,0-3 0,0 3-5,4-3-6,-4-1-9,4 4-8,0-3-4,0 3-7,0 0-5</inkml:trace>
  <inkml:trace contextRef="#ctx0" brushRef="#br0" timeOffset="78945.5154">8642 8795 350,'0'0'47,"0"0"-11,0 0-11,0 0-8,0 0-3,0 0-6,0 0-6,0 0-8,0 0-8,-8 0-4,4 0-8,-4 0-4,4 0-2,0 0-4,-9 0-8</inkml:trace>
  <inkml:trace contextRef="#ctx0" brushRef="#br0" timeOffset="79779.5631">6943 9109 243,'0'0'33,"5"0"0,3 0 3,12 0 1,-8-4 2,13-3-1,0 1-6,-1-1-5,5 1-2,4 0-2,3 3-4,5-4-2,-4-1 0,8 5-2,0-3-2,4 3-2,-4-4-3,0 1-1,9 6 0,-5 0 0,4 0 0,0 0-1,9 0-2,-1 0 1,-8 0 0,5 0-3,-5 3 1,0-3-2,0 3 0,-4 4-1,5-4 2,-1 0-1,0-3-1,0 0 1,-4 0 0,1 0-2,-5 0 0,-4-3 2,-5 3-2,-3 0 0,-4 0-5,-1 0 0,-3-3-4,4-1-3,-9-2-1,1 0-2,-1 2-2,-8 1-2,5-2-3,-9 2-4,-4 3-4,4 0-7,-8 0-4,4-3-6,-16 9-8</inkml:trace>
  <inkml:trace contextRef="#ctx0" brushRef="#br0" timeOffset="80545.6069">7746 9612 330,'0'-4'30,"0"4"-6,0-3-2,0-6-7,0-1-1,0-1 0,4-2-2,0 4 1,4-2 2,0 1 0,-4 1 0,1-4-2,3 3-1,-8 2-4,0-4-2,4 2-1,-4 1 0,0 1-2,0-2-3,-4 1 3,4 2-1,-4 4-2,-5 0 0,1 3 0,-4 0 1,4 3 0,-4 0 0,-1 4-2,1 5 0,4 1 1,-4-2 0,-1 2 0,9 1-1,-8-1-1,4 3 0,-5 0-2,5-2 2,0 2 0,4-5-1,0 2 2,4-1-2,0-2 1,0-5-1,0 1 2,0-3 1,4 0-1,8-3 1,-8 0 0,13 0 0,-5-3-2,0-3 3,1-2 2,-1-2 3,0 1 1,0-1-1,1 4 2,-1 1 1,-4-1-1,0 3 1,-8 0-1,8-1 1,-3 4 0,-5 0-1,8 0-1,-8 0-1,4 4 2,0 2-3,-4 5 2,4 5-1,-4 0-1,4-2 0,-4 2 1,0 5-1,0 1 0,0 2-1,0-2 0,-4 2 0,4 3 1,-4-5-1,-4 5 0,4-3 0,-5 1-2,1 3 1,0-6 0,0-5-1,0-1 0,-5 0 0,1-5-2,4 2 1,4-4 1,-8 3-2,3-9 0,-3-3 1,4 0-1,-4 3 1,-5-6-3,9 0-3,0-4-3,0-1-1,-9-4-3,9-4 0,-4 1-5,12-4-1,-8 5-2,0-2-4,3 0-7,5 2-10,0 1-7,5-3-5,11-22-10</inkml:trace>
  <inkml:trace contextRef="#ctx0" brushRef="#br0" timeOffset="81140.641">8139 9655 391,'0'-4'46,"0"4"-10,0-3-7,0 0-7,0-3-6,0 2-5,0-2-1,0 0-3,0 1-3,0-1 0,4-4 4,-4 4-2,0-4 1,0 2-1,0 2-1,0-4 0,0 4-2,0 3 0,-4-4 0,0 4-2,-9 2 0,5-2-1,0-1 1,4 4-1,-4 0 0,0 4 0,-1-4 0,1 3 0,0 1 0,0 3 0,4-1 2,-4 1-2,4-1-1,-5 2 1,1-2 0,4 4 0,-4-1 0,4 1-1,0-4 0,0-1-1,4 4-1,-5 1 0,1-4 0,4-1 2,0 5-1,0-4 1,0-3-1,0-3 1,0 7 1,4-4-2,1-3 2,3 0 0,4 0 0,-4-3 0,0-1-1,1 1 1,-1-3 0,0 0 0,0-1 0,0 6 0,1-6 0,-1 1 0,4-4 0,-4 4 2,-4 3-1,0-2 2,0-1 1,5 2 0,-5 1 0,0 0 0,0 0 3,-4 0-2,4 0-1,0 3-2,-4 0 1,0 0-1,0 3 4,0-3-2,0 3 0,0 10 0,0-2-2,0 1-1,0 1 0,-4-5 0,4 5 0,0 0 0,0-4-2,0-1-3,0-2-4,0-2-3,0 2 0,0 0-3,0-2-2,0-1-4,0 0-8,0-3-9,4 0-9,0-6-7</inkml:trace>
  <inkml:trace contextRef="#ctx0" brushRef="#br0" timeOffset="81415.6567">8438 9165 354,'0'-10'61,"0"4"-10,4-4-8,0 6-11,-4 1-5,0 3-7,0 0-5,4 0 2,0 6-3,-4-5-1,0 19 0,4 2-1,-4 5 1,0 3 0,0 3-4,0 4-2,0-4 1,0 6-3,0 0-4,-4-2 2,0-1-2,-4-5-3,0 2-3,-1-3-3,5 2-5,-4-5-6,4-3-4,0 1-10,0-7-13,-8 1-16</inkml:trace>
  <inkml:trace contextRef="#ctx0" brushRef="#br0" timeOffset="84034.8065">5441 8944 269,'0'0'36,"0"-3"-1,0 3-1,0 0-1,0-5 0,4-1 0,0-1-3,17-9-4,-1 2-3,5-5-2,7-2-3,5-4 0,4-2-2,8-3-1,9-4-3,3-1-2,5 0-4,-1-1 2,1-2-5,-1-4 1,-4-1-4,1 8-7,-9 2-6,-4 3-6,0 0-6,-8 3-12,-4 1-14,-8 2-10</inkml:trace>
  <inkml:trace contextRef="#ctx0" brushRef="#br0" timeOffset="84918.8571">7603 9853 206,'0'-3'37,"-9"0"4,5 3 5,-4 0 0,0 0-1,8 0-4,0 0-8,0-3-1,8 3-5,13-10-2,7 1-5,5-2-3,4-2-2,8 0-3,4-1 2,0-8-2,12 4 0,-3-4-2,-1 1 0,5-4-2,-5 1-3,0 0 1,-4 2-4,-3 1 1,-1 2-4,-13 5-8,-3-2-2,-8 6-7,-5 1-2,-3-1-4,-5 5-9,-4 2-12,-8 0-18</inkml:trace>
  <inkml:trace contextRef="#ctx0" brushRef="#br0" timeOffset="119084.8112">11308 8267 146,'0'0'11,"0"0"1,0 0 2,0 0-3,0 0 5,0 0-3,0 0 0,0-3-2,0 3 2,0 0-4,0 0 3,0 0 2,0-4 0,0 4 2,0-3-1,0 3 1,0 0 2,0 0-2,0 0 1,0 0 2,0 7-5,0-7 3,0-4-5,0 4 1,0-3-3,0 3-1,4 0 1,0-3-3,-4 3 1,4-3-1,4 0 0,0-1-4,-4 4 1,5 0 0,-1-3-1,4 3 0,-4 0 1,4 0 1,1-3-3,-5 3 1,4-3-1,-8 3 1,9 0-2,-5 0-1,0 0 0,0 0 0,0 0 1,-4 3 0,-4-3-1,5 3 1,-1 4 0,-4 2-1,0 4 0,0-5 0,0 1 0,-9 1 0,9-1 0,-8-4 0,4 8 0,-4 0-1,4-4 2,-4 2-2,0 2 0,3-7 2,-3 1 0,4 1-1,0-2 0,0-3-1,4 0 2,0 1-2,0-1 2,0 0-2,0 0 0,0 4 1,0-7 0,0 0-2,0 0 1,0 3 1,0-3 0,0 0 0,0 0-1,4 1 2,0-1-2,4 3 2,1-3-2,-5 4 1,4 5 1,0-6-1,0-3 0,0 7 0,-4 2 0,1-4 0,-1 5 0,4-1 0,-8 1 0,8 2 2,-4-4-2,0 8 2,-4-3 1,0 1-1,0-1 0,-4 1 1,4 2 2,-8 0-1,4 0 0,0-2 0,0 2 0,0-5-2,-5 2 0,5-3-1,0-3 1,4 0-1,-12 6-1,4-4 2,0-3 0,3-1-1,1-2-1,-8-3 1,0 4-1,4-4 0,-5 0 0,1 3 0,0-3-1,-1 0 2,1 0-1,4 0 0,0 0 0,0 0-1,-1 3-4,5-3-1,-4 0-6,4 0-4,0 0-4,0-3-8,4 3-11,0-3-8,0-7-7</inkml:trace>
  <inkml:trace contextRef="#ctx0" brushRef="#br0" timeOffset="119857.8555">12266 8699 257,'0'0'37,"0"-1"-8,0 1-1,-4 0-5,4 0-2,0-4-6,0-2-1,0-7 1,0 2 0,0 2-2,0-4 1,0 2-1,4-2 4,-4 0-5,0-3-2,0 5-1,0-1-3,0-3-1,0 3 2,-4-1-4,-1 6 0,1 1 0,-8 1-1,-4-1-1,3 6 0,1 0 0,0 3-1,0-3 0,-1 5 0,-3 8 0,-1-1 0,9 1 0,-8-2 0,4 5-1,-1-5 2,9 2-1,0 3 0,-4-3 0,8-2 0,0 1-1,0 1-1,0-5-1,0 2 3,4-4 0,0-3 0,4 0 0,1-3 0,7 0 0,-8-3 0,4 0 0,1 0-2,-1-7 2,-4 6 1,-4-3 0,13-2 3,-9 2 1,4 1 2,-4 0 0,0 4-1,1 2-1,3-3 2,-4 3-2,0 0 2,-4 0 0,1 3 0,-1 2 0,4 7-2,-8 4 0,4-1 0,-4 1-2,4 1 0,-4 2 2,0-1-1,0 1-2,0-2 3,0 5-1,0-4 0,-4 1 0,4-5-1,-4 5 1,-8 0-3,3-4 1,1-3 1,-4 0-2,0 3 1,-1-2-1,1-3-1,0 1 1,4 2 0,-5-4 0,1-3-1,-4-6 0,3 0 0,-3 0 0,0 4 0,-1-4-3,5 0 0,0 0-1,3-4-3,-3 4 0,8-3-3,-4 3-5,4-9-3,4-4-4,0 5-8,-4-8-11,8 0-8,0 2-5,29-35-8</inkml:trace>
  <inkml:trace contextRef="#ctx0" brushRef="#br0" timeOffset="120372.8849">12564 8691 380,'0'-3'49,"0"0"-12,0 0-6,5-1-10,-5 1-4,0 0-4,0-2-1,0-4-4,0 2 0,0 1 0,0-3-2,-5 4-3,1-2 1,0 1-1,0-3-1,0 2 1,0 1-1,4-1 0,-8 3-2,4 4 1,0 0 0,-5 0 0,1 0 0,-4 1-1,4 2-1,-5 1 0,1 8 2,0 1 0,0 0-1,-1-5-1,1 1 0,4 4 2,-4-2 0,3 2-1,1 0-1,4-6 2,0 3-1,0 0-1,4-4 2,0 0-1,4-1-1,0-2 2,4-3-1,1 0 0,-1 0 0,0-3 0,4 3 0,0-2 0,-3-4 0,3-3-1,0-1 2,-4-3-1,9 2 1,-9-2 3,4 6 0,-8 0 1,5-2 1,-1 2-2,0 1 1,-4 6 0,-4-3-2,4 3 1,-4 0 0,0 0 0,0 0 0,0 6-2,0 10-1,0-5 0,0 5 1,0-2-1,-4 2 0,4 0-3,-4-2-2,0-4-4,4-1-3,0 1-1,0-5-3,4-2-5,0 0-5,8-3-8,-4 0-7,1-3-4,3-3-5,4-31-8</inkml:trace>
  <inkml:trace contextRef="#ctx0" brushRef="#br0" timeOffset="120651.9009">12835 8079 362,'4'-5'42,"-4"1"-3,4 4-8,0 0-4,-4 0-3,4 6-2,0 3-1,0 1 0,-4 6-4,4 1 1,0 7 0,-4 2-2,0-6-1,0 12 0,-4-2-2,0 7-3,0 3-2,0 3-2,-8 0-3,8-4 1,0 4-2,-5-3-1,1 0-1,0-4-3,0-2-5,-4-4-3,3-6-2,1 1-6,0-7-5,0-3-9,4-5-11,4-5-15,-8 20-17</inkml:trace>
  <inkml:trace contextRef="#ctx0" brushRef="#br0" timeOffset="122067.9819">11254 9149 240,'0'-3'26,"0"0"-1,4 3 2,-4 0 0,9 0 0,7 0-1,-4 0 0,-3 0 1,7 0-1,4 0-2,5-4-4,8 4-1,-1-1-1,5-2 0,8-4-4,0 1 2,9 3-1,-5-4 0,4 1-1,4 5 0,1-6-2,3 1-1,-4 3 0,5-4-2,3 7-2,1-3 0,3 0-4,1 3 0,-1-6 0,-7 6 0,3 0-3,-3 0 1,-1-4 0,-3 4 0,-1 0-2,-4 0 2,0 0-1,-4 0 0,1 0 0,-5 0 0,0 0 1,-9 0 1,1 0-1,-4 0-1,-4 4 2,-1-1-2,-7-3-3,-5 3-3,1 0 0,-9 0-4,0-3-1,-4 3-4,0 4 0,-4-7-3,0 0-6,-4 6-8,-8-6-7,-5 3-10,-7 2-8</inkml:trace>
  <inkml:trace contextRef="#ctx0" brushRef="#br0" timeOffset="122988.0345">12036 9556 284,'0'0'50,"0"0"-4,4 0-4,1 0-2,-5 0-7,-5 0-6,5 3-2,0-3-3,0 3-2,5-3-5,-5 4 0,0 2-1,0 0-4,0 2-1,0-1-1,0 2-4,0-3 1,0 4-2,-5-2 1,5 1-4,-4-2 2,4-1-1,0 1 0,-4-1-1,4 2 0,-4-2 0,0-3-2,0 4 0,0-1-3,4-3 1,0 2 0,-4 1 0,4-2 1,0-1-2,0 0 1,0-3 0,0 0 1,0 0 1,0-3-2,0 3 1,4 0 0,-4-13 1,0 2 0,8 1 1,0-2-1,-4 2 2,5 2 1,-5-5-1,4 4 0,0 1 0,-4 2 1,4 2 0,-8 1-1,13 0 0,-9 0 1,0 3 0,0 0 1,0-3-1,-4 3-1,4 0 0,-4 3 0,0-3 0,8 3 0,-8 3 0,4 1 0,0 1 2,-4-2-2,0 0 1,0 1-2,0-4 2,0 0-2,0 0-1,0 1 2,0-4-1,0 0 0,0 0 0,0 0 1,0 0 0,0 0-2,4-4 2,1 4 0,3 0 1,0-6-1,0 0 0,4-4 1,-3 4 0,-1 1 1,4-1 2,-4-1-2,0-2 0,1 2-1,-1 1 0,4 1 1,-4 5-2,-4-3 2,1 0-2,-1 3 2,4 0 0,-8 0-1,0 0 2,4 3-2,-4 2 3,4 8-1,-4-1-1,0-2 1,0-2-2,0 4 0,0-2 1,4 0-2,-4-4 0,0-1-4,0 1-4,0-3-2,0 0-2,0-3-5,0 0-4,4 0-8,-4 0-9,0 0-5,4 0-8,4-6-9</inkml:trace>
  <inkml:trace contextRef="#ctx0" brushRef="#br0" timeOffset="123273.0508">12528 9459 389,'0'0'56,"0"0"-12,0 0-12,0 0-7,0 0-6,0 0-3,0 2-2,4 10-5,-4 1-1,4-2-2,-4 2-1,0 3-2,0 0 0,0-5 1,-4 2-2,4-1-1,-4 3 1,0-3-2,-1 4 1,1-8-2,0 8-3,-4-6-2,8-2-3,-4 1-1,0-3-4,4-2-4,-4-4-2,4 3-8,0-3-4,0 0-5,0 0-3,0-3 1,0-10-3,0-33-4</inkml:trace>
  <inkml:trace contextRef="#ctx0" brushRef="#br0" timeOffset="123425.0595">12511 9222 318,'0'0'51,"0"0"-4,0-6-5,0 4-10,0-1-9,0-3-7,0 6-3,-4 0-7,4 0-8,0-4-8,0 4-10,0 0-7,0 0-8,0 0-6,0 0-3</inkml:trace>
  <inkml:trace contextRef="#ctx0" brushRef="#br0" timeOffset="123881.0856">12687 9473 390,'0'0'54,"0"4"-11,0-4-12,0 6-7,0 0-6,0 2-6,4 2-3,-4 2-1,0 1-3,0-2-2,0 2 0,0 0-1,0-2 1,0 2-1,-4-1 0,0-2-1,4-4 0,0-1 0,0 1 0,-4-3-1,4 1 0,0-4 0,0 0 0,0 0 0,0 0 0,0 0 0,0-4-1,4 4 2,-4-3-1,8-11 0,-4 1 0,9 1 1,-5 2 1,0-1 1,9-2 0,-5 4 2,0 1 1,4-2-1,-7 1 3,-1-1 0,8 1-2,-4 2-1,1 2 0,-5-1-1,0 3 1,4 3-3,-3 0 1,-5 0-1,4 0-1,0 3 4,-4 3-1,4-1 0,-4 5-1,-4 2-1,5 1 1,-1-2-3,-4-1 0,0 3 0,4-4-5,-4-1-3,4-2-1,-4 1-4,4-1-3,-4-3-6,0 0-8,0-3-10,0 0-13,4 0-4</inkml:trace>
  <inkml:trace contextRef="#ctx0" brushRef="#br0" timeOffset="124336.1116">13543 9112 414,'0'-3'53,"0"3"-5,0-3-12,0 3-10,0 0-6,0 0-4,0 0-8,0-1-7,0 1-7,0 0-7,0 0-7,-4 0-7,4 0-8,0 0-8,4 1-6</inkml:trace>
  <inkml:trace contextRef="#ctx0" brushRef="#br0" timeOffset="136194.7899">10018 9055 183,'0'-6'29,"0"3"-3,0 0 0,-4 3 0,4 0-6,0 0 2,0-4-3,0 4 2,0 4-3,0-4 3,0 0 3,0 0-3,0 0 0,0 0-2,0 3-2,0-3-3,0 0-1,0 0-3,0 0 0,0 0-1,0 0 0,4 3-1,-4-3 0,0 0-1,8 0-1,-4 0 0,-4 0 0,4-3-1,0 0 0,5 3 1,-5-4-3,4 4 2,0-6-2,0 6 0,-4 0 3,5-3-4,-1 3 1,4 0-1,-4 0-1,0 3 0,5-3 0,3 0 0,-8 0 0,5 0 0,3 0 1,0 0 0,-3 0-1,3-3 2,-4 3-1,5-7 0,-5 4-1,8 2 1,-7-6-1,3 4 0,0 0 0,-3 3-1,-1-3 0,0 0 0,1 3 1,-1-7-1,-4 7 0,4 0 0,-4-3 0,-3 0 0,3 3-1,0 0 1,0 0 0,0 3 1,-4-3-1,1 0 0,3 3 0,-4-3 0,0 0 0,0 0-1,-4 0 2,4 0-2,0 0 2,-4-3-3,4 0-2,0 3-1,-4-2 0,4 2-3,1-3 0,-5 0-2,4 0 3,-4 3-2,0 0-1,4-3-1,-4-1-2,0 1-3,0 3-6,-4 0-11,4 0-9,0 3-10</inkml:trace>
  <inkml:trace contextRef="#ctx0" brushRef="#br0" timeOffset="140007.0079">14169 9057 135,'-4'0'22,"4"0"-2,0 3 4,0 0 0,0-3-2,0 0 0,0 0-5,0 0 2,0 0-3,0-3 2,0 3 1,4 0 2,-4-5-1,8 5-3,1-6 0,-9 0-1,8 6 0,0-4 0,-8-2-2,4 6-3,0 0 0,0 0-1,0 0-2,1 0 0,-5 0-1,4 0-1,0 0 1,4 0-2,-4 0 1,4 0-1,0 0-1,-4 0 1,5 0-1,-1 0 1,0 0 0,0 0 0,5 0 0,-5 0-1,0-6 2,4 6-1,-4-4 2,5 1-3,-1 2-1,-4 1 0,4-4-1,-3 1-2,3 3 2,-4 0-1,4-3 1,5 3 2,-5-3 0,4 0-1,1 0 0,3-1 1,-3 1 0,3 3 1,-4-3-1,9 0 0,-5 1 0,5-1-2,-5 0 0,1-3 0,-1 6 0,-3-4-2,3 1 1,1 0-2,3-3 3,-7 2-1,3 1-1,-3 0 1,-1 0 0,0 0 0,1-2-1,3 2 1,-3 0 1,-1-1 0,0 1 0,1-3-1,-1 0 1,0 2-1,1 1 1,-1-2-2,5 2 3,-1 0-2,1 3 1,-5 0-1,-4-3 0,9 3 0,-9 0-1,8 0 1,-3 0-1,-1 0 2,5 0-1,-1-3-1,1 0 1,-5 3-1,9 0 0,-5-4 0,5 4 0,-5-6 2,5 0-2,-1-1 0,1 3 0,-5-3 0,9 1-1,-9 3 2,5-1-1,-5 1 0,1 0 0,-1 0 0,1 0-1,-5 3 2,1 0-1,-1 0 0,-4 0 0,5 0 0,-5 0 1,0 0-2,0 0 2,-3 0 0,-1 0-2,0-2 3,0 2 0,0 0 2,1-3-2,-5 0 0,0 3-1,0-3 0,4-1 0,0 1 0,-4 0-1,-4 0 0,8 3 0,-3 0 0,-1 0 0,0 0-3,-4-3-2,4 3-6,-4-3-1,0 3-6,0 0-3,0 0-7,-4 0-3,0 3-13,0-3-10,-5 6-11</inkml:trace>
  <inkml:trace contextRef="#ctx0" brushRef="#br0" timeOffset="154851.857">15279 8254 159,'0'-3'20,"4"0"-1,-4 3 0,4 0-1,-4-4 2,4 4-4,-4-3 6,0 3-3,0 0 0,0 0-1,0 0 1,0 0 0,4 0 1,-4-3-1,0 3-2,0 0-1,0 0-3,0 0 1,0 0-2,0 0 0,4 3-2,0-3 0,-4 0 2,0 10-3,0 3 0,4-6-1,-4 6 2,0 3 0,5 5-2,-5 1-2,4-4-1,-4 12 1,0 2-2,0-9 0,0 8-2,0 0 0,0 0-1,-4-4 0,4 0-1,0 1 0,0-4 0,0-2 0,0-1 0,0-4-2,0-1-2,0 0-4,0-8-3,0 2-2,0-4-5,0 0-5,0-2-9,-5-1-11,5-3-10</inkml:trace>
  <inkml:trace contextRef="#ctx0" brushRef="#br0" timeOffset="156132.9303">15524 8230 159,'0'-3'14,"0"0"0,0 0 0,0 3 3,0 0-3,0 0 1,-4-4 4,4 4-4,0 0 1,0-3-3,0 3 0,0-3 3,0 3-5,0 0 2,0 0-1,0 3-3,0-3 3,0 0-1,0 0 0,0 0 4,0 3-1,0-3 1,0 10-1,0-5 0,0-2-3,0 0 0,0 3 0,4 7-3,-4-3 1,0-2-2,0 4 0,0 7 0,0-4 0,0 4-1,0-2-1,0 6 0,0 0-2,0 1-1,0 2 0,0-2 0,-4 1-2,4-4 2,0 1-2,0-5 0,0-1 1,-4 2-1,4-2 0,-4-4 0,4 3 1,0-3-1,0 1-1,0-5 2,0-2-1,0-2 0,0-1 0,0 0 0,0-3-1,0 0 2,0 0-1,0 0 0,0-3-1,0-10 2,0 2-2,0 1 2,-4-2-1,4 4 0,0-8-1,0 3 2,0 4-1,0 1 0,0-5 0,0 3-1,0 1 1,0-2 0,4 1 0,4 7 0,-4-3 1,-4-1-1,9-1 0,-1 2-1,-4 3 1,4-4 0,0-2 0,-4 3 1,5 1-1,-1-2 0,-4 4 2,4 3 0,0 0-1,-4 0 2,4 3-1,-3-3-1,3 2 0,-4 3 1,0 0 0,4 7 0,-8-2 0,4-1 0,-4 2-1,4 2-1,0 0 0,-4-5 1,0 5 0,0-4 0,0 1 0,0-2-1,0-2 0,0 4 0,0-4 0,0-3 0,-4 0 1,0 4-1,0-7 0,-4 3 0,0 0 1,4-3-1,-5 2 1,-3-2-2,4 0 1,0 0-2,0 0-2,-1 0-1,1 0-4,0 0-1,4 0-1,0 0-4,0 0-2,4 0-6,-8 0-5,8 0-7,0-2-5,0 2-6,0 0-1</inkml:trace>
  <inkml:trace contextRef="#ctx0" brushRef="#br0" timeOffset="156321.9411">15807 8624 340,'0'0'50,"0"0"-3,0 4-8,-4-4-9,4 0-8,0 0-5,0 6-8,0-4-5,0 1-7,0 0-9,0-3-5,0 0-8,0 0-7,0 0-6,0 0-7</inkml:trace>
  <inkml:trace contextRef="#ctx0" brushRef="#br0" timeOffset="158901.0886">15398 9453 198,'4'0'29,"0"0"-1,0 0-2,0 0 1,0 0 0,4 0-4,-4 0 2,0 0-1,0-4-1,5 1-3,-5 0-1,-4 3-2,8-6-5,-8-1 1,4 7-5,-4-3 0,4 0-2,-4-2 0,0-1-3,0 3 1,0 0-2,0-1 1,-4 1-2,4-3-1,-4-1 1,4 4 0,-8-1 0,4 0 0,0-2-2,-1 3 2,5-4-1,-4 4 0,0 3 0,0 0 0,-4 0 0,0 3-1,4 4 2,-4 2-1,3-1-1,-3 2 0,0 3 2,4-1-2,-4-1 2,8 2-2,-4 0-1,4-2 1,-4 2 0,4-4-1,0-1 1,0 2-1,4-4 0,0-3 2,-4 0 0,0 1 0,8-4-1,-4 0 1,4 0 0,5 0 0,-1-4-1,-4 1 0,0-9 2,4 0 0,-3 6-1,-5-3 0,4 5 3,-4 1 2,0-3-1,0 3 2,0 3-2,0 0 0,-4 0 2,0 0 1,0 3 2,0 0-3,0 7 0,0 5 2,0 0-2,-4 4 1,4-2-1,-4 6-1,0-3 0,0 2 1,4-7-2,-4 4-1,4 0 1,-4-5-2,4 5 0,-4-4 1,4 1-1,0-1 1,-4 0-2,-5-6 1,5 1-1,0-2 0,-4-2 2,0-3-3,4 4 0,0-4 1,-4 0 0,-5 0 0,1-3-3,4 0-3,0 0-1,-5 0 0,1 0-3,-4-3-2,3 3-3,1-3-1,4-4-3,0 1-3,-1-3-6,5 1-6,4-5-6,-4-3-3,4 5-5,0-2-1</inkml:trace>
  <inkml:trace contextRef="#ctx0" brushRef="#br0" timeOffset="159461.1206">15758 9483 312,'4'0'37,"0"-3"-7,-4 0-3,4-1-5,-4 1-4,0-3-4,0 1-2,0-1 1,0-1-2,0 1 0,0-4-2,0 4 2,0-2-2,0-1 0,0-1-3,0 0 1,0 3-1,0-3-2,0 4-1,0-1 0,-4 1-1,0 0-2,0 2 2,-4 4 0,-1 0-1,1 0 0,0 0 0,-4 4 0,4-1-1,-1 9-1,-3-2 0,4 3 1,-4-2 1,3 2 0,-3-1-2,4-1 0,0 5 2,0-3-2,-1-2 1,5 2 1,0-4-2,4-1 2,0-1 0,0-1 1,0 0 0,4-2 0,4-4 0,5 0 1,-5 0-2,4 0 1,1-4 1,-1 1-1,-4 0 0,8-6 0,-12 1-1,9 1 0,-5 1 0,0 0 1,0 2 0,-4-2 2,-4 3-3,9 3 2,-9 0-2,0 0 1,0-3 2,0 3 0,0 0 0,0 0 0,0 3 0,-9 10-1,9-1-1,0-1 0,0 5 0,0 0-2,0-5 0,-4 2 2,0 3-6,0-5-1,4-1-2,-4-4-2,4 0-2,0 1 1,0-1-3,0-3-3,0-3-5,0 0-1,0 2-5,0-2-3,4 0-5,0-2-4,0-1-4</inkml:trace>
  <inkml:trace contextRef="#ctx0" brushRef="#br0" timeOffset="159838.1422">15938 8993 227,'0'-3'42,"0"0"-1,0 1-2,4 2-4,-4-6-1,4 6-3,0 0-4,-4 0-2,4-6-2,0 2-3,0 4-2,-4 0-1,5 4-1,-1 10-1,0 2-1,-4-4-1,0 6-1,-4 6-1,4 4-4,-4 3 0,4-4-1,-9 8 0,5-2-2,0 4 0,0 2-3,-8-2 2,8-1-1,0-5-1,-5-1-1,5 2 0,0-8 0,0 3-3,4-5-7,-8-2-2,8 0-3,-4-6-4,0-1-2,4-1-5,0-2-7,0-4-7,0-6-6,4 2-2,8 1-13</inkml:trace>
  <inkml:trace contextRef="#ctx0" brushRef="#br0" timeOffset="160026.153">16077 9632 409,'0'0'52,"4"0"-10,-4-3-6,4 3-9,-4 0-8,-4 0-5,4 0-5,0 0-5,0-3-7,0 3-5,0 0-4,0 0-6,0-3-8,0 3-5,0-5-7,0 5-4,0-13-9</inkml:trace>
  <inkml:trace contextRef="#ctx0" brushRef="#br0" timeOffset="161107.2148">15844 8841 140,'4'0'11,"0"0"1,-4 0 2,0 0-1,0-4 3,4 4 0,-4-3-2,0 3 7,0 0-7,0 0 1,0-3 0,0 3-2,0 0 2,0 0-7,0 0 1,4 0 2,-4 0 0,0 0-2,0 0 3,0 3-1,0-3-1,0 0 0,0 0 2,0 0 0,0 0 0,0 3-2,0-3 2,4 0-1,-4 0-2,0 0-1,4 0 0,0 0-2,1 0 0,-5 0-1,4-3 0,0 3-3,0 0 0,0 0 1,4-3 1,0 3-1,0-6 0,1 1 0,3 2 1,-4 0 0,0 3-1,5-4 0,-1 1 1,0 0-1,5 0 0,-5 0 1,4 0 0,1-1-1,-1 1 1,-4 0 0,9 0-1,-5-2 0,0-1-1,1 2 0,-1 1-1,-4 0 1,1 0-2,-5 0 1,4 0-1,-4-1 0,1 1 0,-1 3 0,-4-3-2,4 3 0,-4-2-2,0 2 0,0 0-1,5 0-2,-5 0-3,4 0 1,-8 0-1,8 0-6,-4 0-3,4 0-6,-4-3-8,0 3-5,-4 0-9,0 0-4</inkml:trace>
  <inkml:trace contextRef="#ctx0" brushRef="#br0" timeOffset="165971.493">12110 8810 179,'0'0'26,"0"0"-3,0 0 4,0 0-3,0 0 2,0 0 1,0 0-1,0 0 2,0 0-1,0-3-1,16-3-3,5-10-6,-5-2 0,5-4-2,7-5-3,9-3-2,4-7 1,8-5 2,5-8-2,3-4-2,4-5-1,5 4-3,-1 10-1,13 2-7,-8 4-7,-5 7-9,-8 2-13,1 9-13,-13 2-16</inkml:trace>
  <inkml:trace contextRef="#ctx0" brushRef="#br0" timeOffset="166773.5389">15418 9655 360,'8'-4'50,"4"4"-4,13-6-9,4-13-8,3 1-4,9-4-5,-4-2-4,4 1-5,0-6-3,0-1 0,4-1-5,-4 1 0,0-2-6,0-4-7,-4 6-7,0-4-13,-13 7-14,1 8-12</inkml:trace>
  <inkml:trace contextRef="#ctx0" brushRef="#br0" timeOffset="213209.1948">14296 9373 264,'0'-6'40,"0"6"-4,0 0-1,0 0 0,0 0-2,0 0-4,0 0-6,0 0-3,0 0-3,0 0-1,0 0-2,0-3-1,0-1-2,0 4 0,0 0 0,0 0-3,4-3-1,0 0-2,5 0 1,-5 0-2,4 0 1,0-1-2,-4 4-1,4 0 0,1 0 0,-5 0 0,4 0-4,0 4 4,4-4-1,-4 3-1,-3 0 0,-1 0-1,4 3 2,-4 1-1,0-4 0,-4 3 0,4 1 0,-4 1-1,0 1-1,0 1 4,-4-1-1,4-1-1,-8 2 0,4 2 1,-4-2-1,3-2 0,-3 5 0,0-4 0,4-1 0,-4 2 0,0-4 0,4 0 0,4-2-1,-5-1-2,5-3 3,0 0-2,0 0 0,0 3 0,0-3 0,0 0 2,0 0-1,0 0 1,0 0 0,0 3 0,5 0 0,-5-3 0,0 0 0,0 4 1,8-1 1,-4-2 0,4 2 0,-4 1 0,-4-1 0,8 3 0,-8 4 0,4-1 0,0-1-2,-4 2 1,0-1 1,0 1-1,0-2 0,0 1 1,0-2-1,0-4 1,0 3 0,0 1 0,0-6 0,-4 6 1,-4-1-2,0 3 0,0-5 0,0 2 0,-1-3-1,-3 3 0,4-1 0,-4-2 0,8 4 0,-5-7 0,1 0 0,4 3 0,0-3 0,-4 0-1,4 0-3,0 0-4,-5-3-2,9 0-1,0 3 0,-4-10-4,4 5-2,-4-4-2,0 2-5,4 1-9,0 0-2,4 3-6,0-4-3,-4 2-3</inkml:trace>
  <inkml:trace contextRef="#ctx0" brushRef="#br0" timeOffset="213845.2312">14677 9461 206,'0'-5'34,"0"2"3,4 3-1,-4-4-4,0 1 2,0 3-4,0-3-2,0 0-4,0 0-6,0 0-2,0-4-4,0 4-3,0-2 1,0-1-3,0 0 2,0-1-1,0-2-1,0 1 1,0-2-3,0 1 0,0 5 1,0-5-1,0 3-1,0-1-2,-8 2 0,4-1 0,0 3 0,-5 3-1,1-3 0,0 3-1,0 0 1,0 0-3,4 0 3,-5 0-1,-3 6 0,8-3 0,-4 5 1,4 2 0,-4 2-2,-1-2 0,5 0 1,-4 1 1,0 1 0,4 1-1,0-2 0,0 2-1,0 3 0,-5-2 2,5 2-2,4 2 2,0 1 0,0 0-1,0-5-1,0 5 2,0-5-1,0 2 0,4-3 0,0-5 0,1 1 0,3-2 0,4-7 0,-8 3 1,8-3 3,1 0 0,-5-6-1,0-1 3,0-4-2,5-5 4,-1 4-2,-4-6 0,0 2 1,4 0 1,1-1-1,-5-2-1,-8 1 0,8-1 0,-8 5 0,0-2-2,0 3 0,-4 5-2,4-1-1,-8-1 0,0 1 0,4 2-2,-1 6-3,5-2-5,-8-1-1,8 4-1,0 0-1,-4 0-2,0 0-4,0 0-4,4 0-6,0 0-6,0 0-4,0 4-2,0-4-5,0 3-3</inkml:trace>
  <inkml:trace contextRef="#ctx0" brushRef="#br0" timeOffset="214697.28">14980 9376 161,'0'0'20,"0"0"0,0 0 2,0 0-2,0 0 0,0 0 0,0 0 2,0 0-5,0 0 3,0 0-2,8-3 3,-8 0-3,4 0 0,-4-7 0,0 1-3,0 2-1,4-1-3,0 2-1,-4 0-2,0-1-2,0 1 1,0 3-2,4-5-1,-4 5-1,5-4 0,-5-2-2,0 6 1,0-1 0,0-2 0,0 1-1,0-1 2,-5-4 2,5 4-2,-4 0 0,4-1 0,-4 7-1,0-3 1,0-3-3,0 4 1,0-1 1,-4 0-2,4 3 0,-5 0 1,5 0-1,0 0 1,0 0 0,-4 3-1,0 2-1,0 4 2,-1 1-1,1-1 0,0 1 0,0 4 0,0 2 3,-5 0-2,9 2 1,-8-1-1,4 2 0,0 0 1,-5 5 0,5 0 0,0 1 0,-4-4 0,8 1-1,-5 2 0,9 2 0,-4-6 1,4-1 0,0-4 2,4 0-1,-4-2-1,0-5 0,13 2 1,-5-4 0,4-3 0,0-3 4,1 0-2,3-6 0,-4-1 1,5-5 2,-5-3-3,4 0 3,-3-6 0,-1-5 1,0 6 0,5-6 1,-13 3-1,4-5-2,0 6 1,-4 2-2,-4-4 2,0 1-3,0 4-1,0 2-3,0 1 1,-4 5-2,0 1 0,0 1-5,-4-1-5,4 5-1,0 2-7,-1-6-3,-3 9-6,4 0-7,-4 6-10,0-3-15,-4 8-11</inkml:trace>
  <inkml:trace contextRef="#ctx0" brushRef="#br0" timeOffset="251994.4132">14460 8356 210,'0'0'23,"0"0"4,0-7-7,0 7-2,0 0-4,0 0-4,0 0-1,0 0 0,4-3-2,-4 3 1,0-3 0,4 3 1,-4 0-2,0 0 2,4-3 2,-4 3-1,4 0 0,-4 0-1,0 0-2,0 0 0,4 0-1,-4 0 2,0 0-2,0 0 1,0 0 2,0 0 0,0 0 0,0 3-2,0 3 1,0 9-5,0 1 2,0-2 1,-4 2-1,0-3 0,-8 4-2,4 2-1,4 2 0,-4 4 0,-1-4 1,1 1-1,0 2 0,4 0 0,-4 1-1,-1-1-1,1 2 0,0-3 0,4 1 2,-4-2-2,0-1 0,4-3 1,4 1-1,-9 0 1,9-5 1,-4-1-2,0 0-3,4-6 3,-4 0 0,4-4 1,0 0 1,0-3-2,0 3-2,0-3 4,0 0-2,4-3 0,-4 3 0,0-6-2,0-5 1,12-5 1,-7 0 0,-1-2 0,4 3 0,-4-1 0,4-5 0,0-3 0,0-1 0,-3-2 1,3-4 1,4-2-4,-4-4 1,-4 4 1,5-2 0,3 2 0,-4-1 1,0 4 1,-4 3 3,4 2-1,-3 7 2,-1 2 2,0 4-1,4 2-1,-4-1 0,-4 1-1,8 4 0,-8 6-1,4-3 1,0 0 0,5-1 0,-5 0 1,0 4 0,4-3 0,-4 3 1,0 3-1,4 0 2,-8-2 1,9 9-4,-5 3 2,4 1-2,-4-1 1,4 9-1,-4 5-1,4 0 1,1-1-2,-1 1 0,-8 3-1,4 0 0,4 2-1,-4-2-1,0 0 1,0 2 0,4-5-1,-8 0-1,5-3 2,-1 1-1,0-4 0,-4-2-2,0-1-3,0-3-3,0 0 1,0 1-2,0 0-4,0-5-2,0 1-4,0 1 1,0-7-4,0-1-4,0 5-6,0-7-7,0-3-6,0 0-6,0-16-7</inkml:trace>
  <inkml:trace contextRef="#ctx0" brushRef="#br0" timeOffset="252222.4263">14460 8655 375,'0'0'44,"0"-4"-3,0 4-6,0-3-6,0 3-6,4 0-4,4-6-5,0 3-3,5 0-4,-1 1-1,0-1-1,1 0-1,-1 3-5,4-4-5,1 1-7,-5 0-8,0 0-11,5 0-13,-5 0-10</inkml:trace>
  <inkml:trace contextRef="#ctx0" brushRef="#br0" timeOffset="274849.7205">4372 11354 215,'0'0'37,"0"-3"-2,0 0-2,0 3-2,0 0 1,0 0 0,0 0 1,4 0-6,-4-5-1,0 5-4,0 0-4,0-10-4,5 7-1,-5-3-4,0-1 2,0 4-4,0-3-2,0 0-1,0-2 0,0 1 0,0 1-2,0-7-1,-5 5 1,5-4-2,-8 5 1,0-2-1,0 2 0,0 2 1,0-1-1,-5 0 0,1 3 0,0-1 0,-1 4 0,1 0 0,-4 0 0,-1 7 1,5 2-2,-4 2 2,3 5-1,1 0 0,-4-1 0,3 4 0,1 1-1,0 6 1,4-2 0,0-1 0,3 11 0,-3 1 0,8-5 0,0-3 0,0-2 0,0-1 0,4-3 1,0-2-2,9-6 2,-5-4-1,4-7 2,5-2 0,-1-5 0,0-4 1,1-14 1,3-1-1,-3-6-1,3 2 3,1-6 0,-1 1 2,0-7-2,5-3 1,-5 7 0,1-10 1,4 3-2,-9 0-1,0 3-1,1-6 0,-1 1-2,-4-1 2,1-3-2,-1-4 0,0 1 0,-4 7 0,-4 7-1,1 5 0,-5 6 1,4 8 0,-4 5-2,0 1 0,0 10 1,0-1 0,0 4 1,0 0-2,0 0 1,0 7 1,-4 9 0,-5 14 1,-3 3 2,0 4 0,4 3 2,-5 9-1,1 0-1,0 0 0,-1 2-1,1-1-3,4 2 1,0-6 1,-4 3 0,3-4-2,5-2-3,0 3-3,-4-6-3,4 3-3,0-7-1,0-2-5,4-3-2,-4 0-2,4-4-3,-5-8-12,5-5-6,0-1-7,9-4-2,-9 25-9</inkml:trace>
  <inkml:trace contextRef="#ctx0" brushRef="#br0" timeOffset="275395.7517">4913 10874 218,'4'-3'39,"-4"3"-3,4-3-2,-4 3-4,0 0 0,0 0 0,0 0 0,0 3-2,0-3-4,0 6-3,0 10-1,-4-3-6,0 1 1,-4 5-2,-1 5 0,-3 0-3,4 1-1,-4 5 0,3 1-3,-3-1 1,-4 3-3,4 2 0,-5-5-1,1 7-1,4-4-1,-5 7 0,1-8 0,-1-2 2,1-3-3,0 3 1,-1-3-1,9-1 0,0-10-2,0-2 2,4-1-2,-1-7 1,5-6-3,0 0 0,0-3-2,0-10 2,0-4 0,13-12 0,-1-4 1,0-7 1,5 0-1,-1-3 0,5 0 2,-1-3-1,1 0 1,-1 2 0,0-6 0,1 1 1,-1 6 1,1 0 4,-5 10 0,1 6 1,-5 1 1,0 12-3,-4-2 2,-4 7 1,13 4 1,-13 2-1,0 3 1,0 3-1,4 5-1,-4 8 0,5 4-1,-9 6 1,4 4 0,0 3-2,0 7 0,0 6-1,-4 0-1,4-6 0,-4 0-1,0-4-1,0-2 1,0-1-2,0-3-7,4-1-3,-4-5-6,0-2-3,0-4-5,0-6-8,0-5-9,0-1-15,0-6-9</inkml:trace>
  <inkml:trace contextRef="#ctx0" brushRef="#br0" timeOffset="275569.7617">4851 11085 452,'4'0'42,"-4"0"-8,9 0-9,3 7-6,4-7-5,5 6-4,-5-3-4,9-3-6,-1 0-6,-3 0-6,3 0-7,1-3-8,-5 0-8,5-3-11,-9-4-11</inkml:trace>
  <inkml:trace contextRef="#ctx0" brushRef="#br0" timeOffset="275934.7825">3922 11764 300,'0'0'41,"8"0"-1,-4 0-3,13 0 1,3-3-6,9 0-5,-1 0-3,5-7-6,4 4-1,0-2-3,0 1-4,0 4 1,4 3-3,-5 0-3,1 0 0,4 0-3,8 0 3,0 3-3,1-3 0,3 0 0,0 0-1,4 0 1,1 0-2,-5 0-1,-4-3 1,0-3-2,-4 0-1,-4-1-3,-8 4-2,0 0-2,-5 1-1,1-1-5,-5 3-9,-7 0-10,-5 0-12,0 0-5</inkml:trace>
  <inkml:trace contextRef="#ctx0" brushRef="#br0" timeOffset="276887.8371">4368 12427 367,'0'-6'31,"0"3"-9,8-2-3,-3-14-6,3 4-1,0 0-3,-4-5 0,4 3-2,-4-2 0,0 5 1,-4-6 1,0 8-1,0-6-1,5 2 0,-5 7-2,0-2-2,-5 4 0,1 1-2,0 0 0,-4-2 1,-4 8-2,-1 0 1,1 0-1,-4 0 1,4 0 2,-1 8 2,1 1-2,-4 4 1,3 1-2,-7 12 0,8-6 1,-5 7-2,5 2 0,-4 1 1,-1 0-1,5 1-1,4 0 0,-5 0 0,9-1 0,0 0 0,0-1 1,0-6 0,4 0-1,0-6 0,4-1 3,4-6 2,5-6-1,-1 0 2,4-4 1,1-4-1,-1-4 0,4-7 0,1-9 2,-1-8-1,5-1 0,0-4-1,3-9 1,-3-7-2,3 3 0,-3-6 0,4 8 0,-5-1-3,1 3-1,-9 0 0,5 6 0,-9 0-2,4 10 2,-8 0-1,-3 4 2,-1 6-3,0 1 2,-4 4 0,0 3-1,0 2 0,0 4 0,0-1 0,0 1 0,0 4-1,0-1 1,0 3 1,0 0-1,0 3 0,0-3 0,-4 2 1,4 17-2,0 0 1,0 2 0,-9 6 0,1 5 0,4-2 0,0 3 0,0 7 1,4-3-2,-4 9 1,0 3 0,0 0 1,0-1-2,4-2 1,8-3 0,-8-7 1,12 1-2,0-7 2,1-1-1,-1-8-1,-4-6 0,4-3 2,5-3-1,3-3 0,-3-6 1,3 0-1,1-9 0,-1-2 2,1-11 1,-1-2 0,5-3 0,-5-5 1,0-5-2,1 1 1,-5-14-1,5 4 1,-5 2-1,1-2 0,-1 3-2,-4 6 2,0-3-1,1 1 0,-5 7-1,-8 2 0,4 3 1,-4 0 1,0 4 0,0 6-1,0 4 2,0 1 1,-4 5-2,4 4 0,0 1 0,-4-1-2,4 3 2,0 0-2,0 3 1,0 5 1,0 18 0,0 1 1,0 3-1,0 2 1,0 1-2,0 1 0,0 2 0,0 7 1,8-3-1,-8 6-1,8-6 0,-4-4 0,9-2-3,-9-7-3,4 1-4,0-13-5,0 0-3,0-3-5,5-3-4,-1-6-8,0-3-10,-4-9-11,13-36-18</inkml:trace>
  <inkml:trace contextRef="#ctx0" brushRef="#br0" timeOffset="277081.8482">4798 12030 478,'0'0'50,"0"0"-10,4 0-7,-4 0-7,4 0-6,13 0-4,-5 0-5,4 0-2,5-4-5,-1 1-4,5-8-7,-1 2-7,1-4-6,4 3-7,-5-1-11,1 2-13,3-4-9</inkml:trace>
  <inkml:trace contextRef="#ctx0" brushRef="#br0" timeOffset="277309.8612">5691 11562 469,'8'3'45,"-8"-3"-12,8 0-8,0 0-7,4 0-6,1 0-1,7-3-4,1 3-2,7-3-6,-3 0-5,-5-7-7,5 6-1,0-6-6,-9 1-11,4-1-10,-3 4-12</inkml:trace>
  <inkml:trace contextRef="#ctx0" brushRef="#br0" timeOffset="277499.8721">5658 11880 399,'0'0'53,"4"-3"-8,-4 3-7,4 0-11,4 0-7,5 0-4,-1 0-4,4 0-3,5-6-3,-5-1-4,5-1-7,-1-1-5,0 2-6,1-2-7,-1-1-8,1 2-13,-1-1-8</inkml:trace>
  <inkml:trace contextRef="#ctx0" brushRef="#br0" timeOffset="278099.9064">6788 11260 308,'4'-6'42,"-4"0"-5,0-4-6,0 0-6,0-1-8,0-1-3,0 2 0,-4-3-5,4 5-3,0-4 1,-8 2-1,4-3 0,-1 5-1,1-1 1,0 3 2,0-1-1,-4 1-1,-4 4 0,4-4 0,-5 6-3,5 0 2,-4 0-3,-1 3-2,-3 2 1,0 8 1,-1 2 0,-3 3-2,-1 4 1,1 5 0,-1 3 1,-3 7 1,-5 9-2,9 13 0,-5 1 0,-3 9 0,3 7 1,5 0 0,-1-6-2,5-3 1,7-8 0,5-2-1,4-11 0,9-3-1,-1-6 0,4-7 0,0-2 1,5-7-1,3-14 0,1 2 2,-1-9 1,1 0 3,3-6 1,-7-4 1,3-4-1,0-2 1,1-3 0,-5 1 1,-3-1-1,-1 2 1,-4-2 0,0 1 0,-8-1 2,0 2-2,0 1 1,0 1-3,-4 0-1,-8 2 1,0 0 0,-1 8 0,-3-1-1,0 3 2,3 3-1,-3 0 0,0 3 0,-5 5-2,5 5 0,-5 3-2,1-1 0,3 0-2,5 4-1,0-2-5,0 2-5,3 2-3,1-5-5,0-2-3,4 2-4,4-3-3,0-5-6,0-2-7,0-3-8,0 4-6</inkml:trace>
  <inkml:trace contextRef="#ctx0" brushRef="#br0" timeOffset="278350.9207">7152 11635 562,'4'0'52,"4"0"-10,-3 0-10,3 0-6,0 0-7,4 0-5,1 0-4,3 4-3,-4-4-1,5 0-2,3 3-3,-4-3-5,5 0-3,-1 0-5,1 0-4,-1-3-5,1-1-6,-1 1-9,1-3-10,-9 4-15,41-26-18</inkml:trace>
  <inkml:trace contextRef="#ctx0" brushRef="#br0" timeOffset="281088.0773">8581 10910 163,'0'-4'22,"4"-1"1,-4 3 1,4-1 2,-4 3 0,4-3 2,-4 0 0,4 3 2,-4-3-1,0 3-1,0 0-5,0 0-2,0 0-4,0 0-3,0 0-1,0 0-4,0 3 0,0-3-1,0 6 0,-8 5 0,4 5 0,0 0-1,-4 2-1,0 1 2,-5-2-4,5 5 1,-4 2 0,0-5-2,-1 8 0,1 0-1,-4 0 0,3 2-1,-3-2 0,0 3 0,-1-4-1,1-2 0,-5 3 0,5-2 0,4-4 0,-5 1 0,9-8 0,0 2-1,0-3-1,0-8 1,4 1-1,-5-3 0,5 0 1,4-3-1,-4-3 1,4 0-3,4-3 1,-4-12 0,4-1 2,9 2-1,3-7 0,-4-2 1,5-1 1,-5-3 0,8-5-2,-3 2 1,3-7 0,1 0 0,-5 0-1,5-2 2,-1 2 0,1-3 0,-5 5 1,4 3 3,-3 1 2,3 4 1,-8 8 1,1 4 1,-5 2-3,0 4 0,-4 4 1,0 5-3,0-4 3,5 7-2,-5 0 3,4 7-1,-8 4-1,4 8-1,-4 5 1,4 7 0,0 3-1,0-1-1,0 4 1,-4 3-3,4-1 0,-4 4 0,5-3-1,-5-3 0,0-4-1,0 0 1,0-1-2,0-5-1,4 0-3,-4-8-5,0-1-1,-4-2-5,4-2-1,0 2-6,-5-7-2,5 1-7,0-4-9,-4-6-12,4 0-5</inkml:trace>
  <inkml:trace contextRef="#ctx0" brushRef="#br0" timeOffset="281326.0909">8470 11006 309,'0'0'42,"5"0"-6,-5 0-8,0 0-4,8 0-7,4 0-3,0 0-2,1 0-4,3 0-3,0 3 0,5 3 0,-1-4-1,1 4-2,-1 1 0,1-1-1,-5 0-5,0-2-12,-3-1-9,-1 0-7,0-1-6,1 2-4</inkml:trace>
  <inkml:trace contextRef="#ctx0" brushRef="#br0" timeOffset="281823.1193">7869 11513 300,'0'-3'29,"0"0"-8,0 3-1,4 0-2,8-8 0,4 8-2,-3-3 2,-1-1 2,4 4-2,1 4 1,-1-4-2,5-4-2,-5 1 0,4 3-2,5 0 0,-5 0-2,5 3 0,0 1-2,-1-4-1,1 0 0,-1 0-1,1 0 1,3 0-2,1 3-1,0-2 0,8-1 2,-5 7-2,1-4 0,8 3 1,-4 1 0,0-1-1,-4-3-1,7 0-1,-7 4-2,4-6 0,4 6 0,0-4 1,0 0-2,-4 0 1,0-3 0,-1 3-2,5-3 0,-8 0 2,4 0 0,-4 0-1,-5-3-2,-3 3-1,-5-3-1,-3 0-3,-1 3-1,-8 0-2,1 0-3,-5 0-2,0 0-3,-4 0-6,0 0-12,-4 0-10,-5 0-10</inkml:trace>
  <inkml:trace contextRef="#ctx0" brushRef="#br0" timeOffset="282211.1415">8114 11794 305,'0'-3'45,"4"0"-4,-4 0-3,4 3-6,-4 0-4,0 0-4,0 0-4,0 3-2,0-3-1,0 6 0,0 7-3,0 1 0,9 2-2,-9 0 0,0-1-1,0 7 1,4-5-4,-4 6 0,0 0-4,0 0-1,-4 0 0,4 4-1,-9 2 0,1 1-1,4 1 0,-8-4-1,4-2-4,4-1-3,-5 3-4,5-2-2,0-1-4,4-5-3,-4-8-6,0 5-6,4-6-9,0-1-7,0-2-6</inkml:trace>
  <inkml:trace contextRef="#ctx0" brushRef="#br0" timeOffset="282780.1741">8544 12033 388,'4'-3'46,"-4"-4"-7,0 1-7,0 1-9,4-1-4,-4-7-5,0 7-3,4-1-2,1 3-1,-5-6-2,0 4-3,0-4 1,0 1 1,0-2-1,-5 1-2,5 0 3,-4 2-2,4-1 0,0-1 0,0 1 1,-4-1-3,4 2 3,-4 2-1,0 0 1,4 2-3,-4 1 1,0 0-1,0 3 0,-4 0 0,-1 0 0,1 3 0,0 0-1,-4 10 0,4-2 0,-5 2-1,1 3 0,0-2 2,-9 2 0,5 2-1,-1 1 0,5 1-1,0 3 2,0 0-2,3 3 2,-3-2-2,4-2 0,0 2 1,8 0 0,-4 1 0,4-11 1,4 2 0,0 5-1,8-5 0,0-7 0,9 1 0,-5-10 3,1 0-1,3 0 2,1-6-1,-5-4 0,4-6 2,-3 2 1,3-5 0,-3-2 1,-5 2 1,0-5 0,1 2-1,-5 1 1,-4-4-1,-4 4-2,0-3-1,0 5 0,-4 2-2,0-2-1,-9 3 0,9-2-1,-4 6 1,-4 2 0,4 2-1,4 5-2,-5 0-2,5 0-5,0 3-2,0 0-3,0 0-4,0 0-2,4 3 0,-4-3-3,4 0-7,0 12-4,4-7-8,-4 2-7,8 2-8</inkml:trace>
  <inkml:trace contextRef="#ctx0" brushRef="#br0" timeOffset="283337.2059">9031 11944 340,'0'-3'36,"0"1"-4,4-1-6,-4 0-5,0 3-5,5-3-2,-5-1-3,0 1-3,0-3 1,-5-1 0,1 1-1,4 1 1,0-1-2,-4 0-1,4-1 2,0 1-4,0 0 0,-4-1-1,0-1 0,0-1-1,4-1 0,-8 4 0,4-1-1,0 3 0,0 0 0,-5 1 0,1 0-1,4 0 0,-4 3 0,0-3 0,-1 3 0,5 0 0,-8 3 0,0 0 2,0 0-1,3 7 1,-3 1-1,0 2 1,-1-1 1,1 3-2,0 1 3,4-1 0,-5 0 1,-3 7-1,8-1 2,0 3 1,0 1-1,-1-1 0,5-2-1,-4 2-1,4 0 1,0-2-1,4-1 1,0-5 0,4 0-2,-4-2 0,4-5 2,8 1-3,-3-4 0,3-4 0,0 1-1,4-3 0,1-5 1,-1-4-1,1-7 0,-5 2 1,4-6-2,1 5 2,-5-6-1,0 5 3,5-2-1,-9-1 0,4 2-1,-8-5 0,-4 4 0,0-1-1,0 5-1,0-2 0,0 0-3,-4 2-5,-4-2-2,4 3-3,-4 5-4,-1-1-4,5 2-8,-4 1-10,4 0-10,0 2-9</inkml:trace>
  <inkml:trace contextRef="#ctx0" brushRef="#br0" timeOffset="284161.2531">7905 11421 135,'0'-3'7,"0"3"-3,0 0 5,0 0-5,0-2 6,0 2 6,0 0 4,0 0 2,0 0 2,0 0-2,0 0-1,0 0 1,0 0-2,0 0-1,0 0 0,0 0-2,0 0 1,0 0-1,0 0-3,9 0 3,-9 0-1,4 0-1,4-3-3,-4 3 0,0 0-1,4 0-4,1 3 2,-1-3-4,-4 0 0,4 0-2,0 0 0,-4 2-1,4 1-1,1-3-1,-1 0 0,0 3 2,-4-3-2,8 3-3,-3-3-3,-1 3-2,-4 1-5,4-4-6,-8 0-6,4 0-9,4-4-9,-4 4-6</inkml:trace>
  <inkml:trace contextRef="#ctx0" brushRef="#br0" timeOffset="284947.298">7881 11470 185,'0'0'32,"0"0"-3,0-6 2,0 6-6,0-3 2,0 3-5,0 0 0,0 0 0,0 0-1,0 0 1,0 3 0,4 3-1,-4 4-1,0-4 0,8 4-2,0-6-3,1 3-1,-1-4-1,0 0-2,4 3-1,-4-6 1,5 0-2,-5 4-2,4-4 2,5 0-4,-5 0-1,-4 0 0,4 0-1,-3 0-1,3-4-2,0 1 0,-4 3 1,5 0-1,-5 0-2,4 0-5,-4 0-2,0 0-4,-4 0-1,5 0-7,-5 0-6,0 3-9,0-3-7,-4 0-7,4 24-10</inkml:trace>
  <inkml:trace contextRef="#ctx0" brushRef="#br0" timeOffset="285779.3456">7975 11427 165,'0'0'18,"0"0"7,0 0-3,4-3 6,-4 3-2,0 0 4,4 0 0,0 3 0,0 0 0,1 4-2,-5-1-3,4 0-7,-4 1 0,8 1-4,-8-2-2,4 0-1,0-6 0,0 7 0,-4-4-1,8 0-1,-8 4-2,0-4 1,4-2 0,1-1-4,-1 0 0,0 0 0,4 0-1,-4 0-1,0 3 0,4 1 0,0-1-1,1 3-1,-1-3 0,-4 1-1,8-4-4,-8 0-4,4 0-4,1 3-5,-5-3-4,-4 0-8,8 3-6,0-3-6,-4 9-7,0-4-5</inkml:trace>
  <inkml:trace contextRef="#ctx0" brushRef="#br0" timeOffset="287059.4188">7987 11470 128,'0'0'14,"0"0"3,0 0-1,0 0 5,0-3-2,0 3 2,0-3 1,0 3-1,0-3 4,0 3-2,0 0-1,0 0 1,0 0-5,0 0 3,0 0-1,0 0-2,0 0-2,0 0-4,0 0 1,0 0-2,0 0-1,0 0 0,0 0-2,0 0 2,0 3-3,0 0-2,0 10 2,0-4-2,4-2 0,5-3 0,-9-1-2,8 1 2,-4-1-1,0-3-2,0 0 0,4 3-1,-4 0 0,1-3 0,-1 0 0,0 0 0,4 0-1,-4 7 0,0-7 0,4 0-1,-4 0-2,0 3-2,1-3-3,3 0-1,-4-3-5,4 3-4,-4 3-7,0-3-9,0 0-6,-4 0-10</inkml:trace>
  <inkml:trace contextRef="#ctx0" brushRef="#br0" timeOffset="301232.2295">3693 10569 142,'0'-7'17,"0"4"-3,8 0-2,-8 0 1,0 3-3,0-3-3,0 3-2,0 0 0,0 0-2,0 0-1,0 0 1,0 0-1,4 0-1,-4 0 1,0 0 1,0 0-1,0 0-1,0 3 1,0-3-2,0 0 5,0 3-5,0 0 0,0 0 0,0-3 0,-4 10 0,4-2 0,-8-5 1,4 10-1,-5 3 0,5-5 0,-4 1 0,4 1 0,-4 0 0,0-2 0,0 5 0,3-5 2,-3 2-1,0 3-2,4-5-1,-4 1 4,0-2-1,4 4 2,-5 5-1,5 0-2,0-4 1,-4-2 2,4 2 2,-4 0-1,4 1 3,-1 3-1,1-5 1,0 5 0,-4-5-1,0 5 5,4 2-1,-4-2-3,-1 2 1,5-2-3,-4 2 2,0 1-3,0-1 1,0-2-1,-1-2-1,1 5 0,4-4-2,0-2 4,-4-4-1,4 0 1,0 4-2,0-2 4,-1-1-1,1 2-1,0 0 0,-4 1-2,4 3 0,0-2 4,0 2-2,-4-1 0,4 4 1,-5 2-1,9 3 1,-8 2-1,8 1-1,-4 0 1,0-3-1,0 5 0,4-2 3,0 0-3,-4-3 0,4 2-2,0 1 0,-4-3 0,0 2 1,4-2 1,-4-7 2,4 6-3,-5-2 0,5 1 2,0-4-2,0 3 1,0-2-1,0 2 2,0-5-2,5 8-1,-5-3 0,4 4 1,-4-4-2,8 8 1,-4-2-1,4 0 0,0 0-2,5-6 2,-5 5-1,0 1 2,4-3-2,-4-1 0,1 1 0,-1-2 0,4-4 1,-4-4 0,0 2 0,5 0-2,-5-4 2,0 1-1,4-2 0,-3 2 0,3-3-1,-4-2 2,4 5-1,-8-7 2,9 2 0,-5 5-1,0-6 1,0 1-1,0-2 0,1 1 0,-1-4-1,0 7 0,0-5 0,0 1 2,1 1-2,-1-1 2,0-1 0,0-1 2,-4 2 2,4 4 0,5-3-3,-5-2 0,0-2-1,0 3 1,0-2-1,5 1 0,-5 1 0,0-2 0,4 2-2,1 1 3,-1-4 0,0 0-3,1 2 1,3-4 4,-4 2 0,0 7-2,1-9-1,-1 6 1,0-1-1,5-5-1,-5 2 2,0 0-1,1 1 1,-1-6 0,0 6-1,0-1 1,1 4 1,-1-1-1,0-3 3,0 2-2,5 5-1,-1 3-1,1-2 1,-1 2-2,4-1 1,1 0-2,-1-2 1,-3 1 0,-1 2 0,5 0 0,-1-5-1,1 2-1,-1 3 2,-4-5-1,9-4 1,0-1 0,-5 0 0,0 1 0,9-4-2,-4 0 2,3 2-1,-3-2 0,4 0 1,-5-3-1,1 0 0,-1 0 0,-3 3 0,3-3 0,-3 0 0,3 0 0,1 0 0,-5 0 0,1 0 0,-1 0 0,5 0 0,-5 0 0,1 0 0,3 0 2,-3 0-1,3 0 0,1 0 0,-5 0 0,5-3-1,0 0 0,7 3 0,-3-6 2,0 4 0,3-4-2,1-1 1,0 4 1,4 0-1,0-3 1,-5 2 0,5 1 0,-4 0-3,0 0 1,4 3 0,-5-2 1,1-4 0,4 3 0,0 3 0,-5-4-2,1 1 2,4 3-1,4 0 0,0 0-1,-4-3 0,4 3 1,-4-3 1,4 0-2,-1 0 2,-3 3-2,0-4 1,-4 4 1,0-3 0,4 2-1,-1-3 0,-3 1 0,0-3-1,4 6 2,-5-3-1,1 3 0,4-3 0,0 3 0,0-7 0,0 4 0,-1 0 0,-3 0 0,0-1 0,4-3-1,-4 3 0,-1 1 2,-3-3-2,4-1 2,-1 1 0,1 0-1,-4 1 0,4-5 0,-5 4-1,9-3 2,0-1-1,4-1 0,0 1 0,0 4 0,-8-4 0,7 6 0,-3-6-1,0 4 2,0-4-1,0 1 0,-4 6 0,3-2 0,-3 2 0,4-7 0,0 4 0,0-10 0,4 8-1,4-5 2,0 0-1,0 2 0,0 2 0,-4-1 0,-4 4-1,4-4 2,-5 1-1,-3 4 0,0-1 0,-4 2 0,3 1 0,-7 3 0,4-3 0,-5 0 0,5-3 0,-5-2-1,1 1 0,8-2 1,-5 2 1,5-2 0,-4 1-1,3 1 0,1-2 0,-4 3 0,-5-1 0,5-1 0,-4 2 0,-1 3 0,1-4 0,-1 4 0,-3-3 0,7-1 0,-7 1 0,4-2 0,-5-1 0,9-4 0,-9 3 0,1 2 0,3-1 0,-3-1-1,3 1 0,1 1 2,-5-5 0,1 7-1,-1-1 0,5 1 0,-1 0 0,1-2 0,-5-2 0,5 4 0,-5-4 0,5 2 0,-1-1 0,-3-1 0,4-2 0,-1 4 1,-3-5-1,3 0 1,-3 4-1,-1 1 0,1-2 0,-1 1 1,-4-1-2,1 1 1,-1-3 0,0 0 0,1-1 0,-1 2 0,1-5 1,-1 5-2,0-5 1,5-3 0,-9 1 0,4-4 0,-3 1 0,3-1 0,9-5 0,-9 0 0,0-1 0,5 1 0,-5 3 0,1-5 0,3 2 0,-3-3-2,-1 0 2,0 1 0,-3-1 1,3 0-1,0 1 0,-3-1 0,-1 0 0,-4-1 0,4 3 0,-3-2-1,-1-1 1,0 4 1,-4 0 0,0-5 3,-4 2-1,4 0 0,-4-3 0,4-2-1,0 8 1,-4-4-1,0 1 1,0-2-2,4 5 1,-4-3 1,0 3 0,0-1 2,0 4-2,0-5 1,-4 5 0,4 0-2,-4-1 2,0 1-2,-4-4 1,4 1-1,-4-1-1,4 1 0,0-4-2,-5 0 3,5-2-2,-4 0 2,0-1 0,0 4-1,4-5-1,-9 5 2,5 0 0,-4 3-1,4-2 2,-5 8-1,1-1 1,0 1-1,-5 6 3,1-3-1,0 2-1,3 0 0,-3 2-2,0-2 0,-9 7 1,9 1-1,-5-2 2,5-3-2,-1 7 0,-3-2 0,0-1-1,3 2 1,-3 1-1,3-1 0,-3 1 1,-1 1-1,1-1 0,-1 0 1,-3-1 0,-1 1-2,5 1 2,-5-3 0,1 5-2,-1-2 2,-3-1 0,3 3 0,0-1-1,-3 1 1,-5 0-1,0-3 0,5 3 0,-9-1 0,8 3 0,0 1 0,-3 0 0,3-3 0,-4 3 0,5-4 0,-5 1 0,0 0 0,4 0 0,-3 0 0,-5 0 0,4-1 0,-4 1 0,0 3 1,5 0 0,-5-3-1,0 1 0,0-4 0,4 3 0,1 0 0,3 3 0,0-3 0,1-1 1,-1 1-2,0 0 1,1 0 1,-1 0-2,0-1 1,1 1 0,-5 0 0,8 3 1,-7 0-2,-1-1 1,0 1 1,9 0-2,-9 0 1,4 0 0,-8 0 0,5 0 0,3 0 0,4 0-1,-3 0 1,-5 0 0,8 0 0,-3 0-1,3 0 1,-4 0 1,1 0-1,3 0 0,-3 0 0,-1 0 0,0 0 0,-4 1 0,1-1 0,-1 0 0,0 3 0,0 0 0,-3 1 0,3-1 0,0 0 0,0-3 0,5 0 0,3 0 0,-8 0 0,9 0 0,-1 0 0,-3-3 0,3 3 0,0-3 0,1-1 0,-5 1 0,5 0 0,-5 2 0,4-4 0,-3 5 0,-5-5 0,4 5 0,-3 0 0,-1 0 1,4 0-1,1 0 0,-5 0 0,0 3 0,9-3 0,-5 2 0,4-2 0,-3 0 0,3 0-1,1 0 1,-1 0 0,4 0 0,-3 0 0,3 0 0,1 0 0,0 0 0,3 0 0,-3-2 0,3-1 0,1 0 0,0 3-2,-1 0 2,1-3 0,-5-1 0,5 4 0,0 0 0,-1 0 0,1 0 0,-5 4 0,5-1 0,0-3 0,-5 6 0,5-4 1,-1 4-1,-7-3-1,3 4 1,1-1-2,3 0 2,-3 1-1,4-4 0,-9 0 1,5 3 0,-1-4 0,1 4 0,-5 1 0,1-4 0,-1 0 0,-4 0 0,1 4 0,-1-3 0,0 0 0,-3-1 0,-1 3 0,-4-3 0,4 4-1,-4-4 1,5 0 0,-1 3 0,-4-6 0,8 2 0,1 1 0,3 0-1,-3-3 1,-1 5-1,8-5 2,-3 0-2,-5 0 1,5 0 0,-1 0 1,0 0-1,-3 0-1,-1 0 2,1 2-1,-1 1 0,0 3 0,5-6 0,-5 7 0,4-4-1,1 0 1,3 3 0,1-3 1,-5-1-1,5-2 0,-1 0 0,1 0-1,-1 3 2,5 0-1,-4 1 0,3 2 0,-3-6 0,-1 0 0,5 0 0,-9 6-1,9-2 2,0-1-1,-5-3-1,1 3 2,3 0-1,1-1 0,0-2-1,-1 0 2,-3 0-2,3 0 2,1 0-2,-5 0 2,5 0-2,-4 0 2,3 3-1,-3 0 0,3 0 0,-3 0-1,8-3 2,-5 0-1,1 7 0,4-4-1,-5 0 2,5 0-1,0 0 0,-1-3 0,5 0 0,0 0 0,-4 0 0,4 0-1,3 0 2,-3 0-1,0 0-1,4 4 2,0-4-2,0 3 1,4 2 0,-8-2 1,-1 0-1,5 0 0,-4 0 0,8 0-1,-4 4 2,4-7-2,0 3 1,0 3 0,-4 1 0,0-6 0,4 2 0,-4 4 0,-4 2 0,8-2 1,-9-4-1,1 0-1,0 3 2,0 6-2,4-3 1,-4 1 1,3-4-1,-3-3-1,4 2 2,-4-2-1,4 4 0,0-7-1,4 9 2,-4-6-1,4 4 0,-4-4 0,-1 2-1,1-2 1,4 0-2,-4 3 3,0-3-3,-4 4-2,8-1 1,-4 4-2,-4-6-1,4 6-1,0 0-2,4 2-2,-5-1-2,5-4-3,-4 5-1,0 3-2,4 4-2,0-3-4,0 8-3,0-1-8,0 3-13,0 1-16</inkml:trace>
  <inkml:trace contextRef="#ctx0" brushRef="#br0" timeOffset="314658.9974">4757 13979 223,'0'0'35,"0"0"0,0 0-7,0 0 0,0 0-3,0 0-4,0-3-6,0 3 2,0-7-5,0 4 3,0 3-3,0 0 0,0-3 1,0 3-1,0 0-1,0 0-1,0 0-2,0 0-1,0 0-2,0 0 0,0 0-3,0 0 1,0 0 0,0 0 0,0 0-2,-4 3 3,4 3 0,-4 12 0,0 4-1,-4-4 0,0 7 2,-1-1 0,1 3-1,-4 0 0,4 5 1,-5 1-1,1 4 1,-4 2-2,3-2 1,-7 3-2,8 6 0,-1 0-1,-3-6-1,4 3 1,0-1 0,-1 1 0,1-3 0,0-3-1,-1-4-1,9 0 2,-8-2-2,8-3 2,0-7-1,0-5 0,-4-2 0,-1-4 0,1-1 0,4-2 0,4-1 0,0-3 0,-4-3 0,4 0-1,4 0 2,-4 0-1,0-3-1,4-7 0,-4-12 0,0-5 1,8-3 0,-4-3 0,13-4 0,-5-9 0,0 3 0,5-9 0,-5 2 0,0 1 0,1 4 0,3-1-1,0 0 0,1 6 2,-5 1-1,4 2 1,-3 1 3,-5 2 0,4 2 0,0 5 0,-3 4 0,-1 0 2,-4 6-1,4 1-1,0 0 0,-4 2 0,5 1 0,-5 5-1,4-1 0,-8 5-1,8-2 0,-4 0 0,0 6-2,0 0 1,5 0 2,-9 3-1,8 6 1,-4 9-1,4 4 2,-4 2-1,4 3 0,0 2 3,-3 1-1,3-3 1,0 9 0,-4-7-2,4 1 0,0 0-1,-4 1 1,1 4-2,-1 1-1,0-6 0,0 4 0,0-1-1,4 4-1,-8-7 2,4 2-1,4-5 0,-3-3-3,-1-2-5,-4-5-1,4 2-4,4 0 1,-8-4-4,4 1-1,0-5-1,0 5 0,-4 0-4,0-8-5,4 1-7,-4 1-6,0-4-5,0 0-3,4-6-1</inkml:trace>
  <inkml:trace contextRef="#ctx0" brushRef="#br0" timeOffset="314925.0127">4512 14430 297,'0'0'43,"0"-3"-1,0 3-4,0 0-2,4 0-6,4 0-4,4 0-3,0 0-7,1 0 2,-1-3 0,0 3-4,5 0-2,3 0-6,1-3 1,-5-2 0,4-8-4,-3 7-1,-1-1-2,1 1-5,-5 0-9,0 4-4,5-1-9,-5 0-11,-4 0-13,4-1-7</inkml:trace>
  <inkml:trace contextRef="#ctx0" brushRef="#br0" timeOffset="315607.0517">5224 13712 144,'0'0'15,"0"0"-1,0 0 2,0 3-6,-4-3 4,4 0 0,0 0-1,-4 9 1,0 4-4,0-8-1,-5 8 4,1-1 1,4-1-1,0 2 1,0 0-1,-4 4-1,4-1 2,-5 3-4,5 2 1,0 3-3,-4 1 1,0 2-2,4 5 2,-4-2 2,3 0-2,-3 4 5,4-1 0,-4 4 0,4-1-3,0 1 3,0-1-1,4-1-2,0 2 1,-4 3-2,4-7 1,0 10-1,0-6-2,0-1 0,8 4-2,-4 0 1,0 3 0,4-7-2,0-2-1,5-1-3,-1-3 2,0-1-2,5-5-1,-1-2-5,0-5-3,5-1-6,-1 0-5,5-5-10,-5-1-14,1-10-14</inkml:trace>
  <inkml:trace contextRef="#ctx0" brushRef="#br0" timeOffset="316629.1101">6575 13685 153,'0'-4'24,"0"4"0,0 0 0,4 0 2,-4 0 0,0-3-1,0 3 0,0 0-2,0 0 1,4-3-2,-4 3 1,0 0 2,0 0-2,8-3-1,-8 3-5,0 0-1,4 3-1,-4 0-4,0-3 1,5 0-3,-1 3 2,4 4 2,-4 1-3,4 8-1,0 0-2,-4-2 1,5 5-1,-1 5 0,4-2-1,-4 2-1,4 6 0,1 2 0,-5-2-2,4 0 0,-4 2 0,5-2-1,-5 0 1,0 1-2,0-1 2,0 2 0,-3-2-1,-1 0 1,0 0 0,0 0 0,0-1-2,-4-2 2,0 3 0,0-1-3,0-5 1,0 0 0,-4 4 0,4-1-1,-8 3 1,-1 1 0,1 0-1,0-3 1,0-1-2,-4 1 1,3-4 0,1-2-2,-4-1-3,4-2-3,-5-5-1,5 2-4,0-1-2,-4-3-5,4 1-2,-5-7-8,1-1-8,4 1-10,4-2-9</inkml:trace>
  <inkml:trace contextRef="#ctx0" brushRef="#br0" timeOffset="317115.1379">7287 14049 334,'0'0'48,"0"0"2,0 0-7,4 3-5,-4 2-9,0 1-5,0-3-5,13 0-4,-5 0-2,4 1-5,5-4-2,-9 0-1,4-4-2,0 4 0,1-3-2,-1 0 0,-4 0-3,4 3-3,-3-2-4,-1 2 1,-4 0-4,0 0 0,0 0-7,4 0-5,-8 0-7,4 0-5,-4 2-7,0-2-1,0 33-11</inkml:trace>
  <inkml:trace contextRef="#ctx0" brushRef="#br0" timeOffset="317382.1532">7300 14314 369,'0'0'57,"0"-3"-9,0 3-5,0 0-7,0 0-6,0-3-2,0 3-6,4 0-6,4 0-3,4 0-3,5 0-2,-1-7-3,-4 6-1,5-6-2,-1 1 1,0 0-3,1 3 2,-1-1-5,-4 1-4,1 0-3,-1 3-2,-4 0-4,0 0-3,0 0-5,-3 0-8,-1 3-13,4-3-7,12 7-11</inkml:trace>
  <inkml:trace contextRef="#ctx0" brushRef="#br0" timeOffset="324850.5804">5908 14174 267,'0'0'35,"0"0"-3,0 0-2,0 0-3,0 0-1,0 0-1,0-3-4,0 3-1,0 0-1,0-6-4,0-4-1,4 1-1,0 1-2,0-2-1,-4 1-1,8-1 0,-8 1-1,0-3-2,0 3-2,0-4-1,0 4-1,0 1-1,0-2 1,0 1 0,0-3-1,-4 0 0,0-4 0,0 5 2,0 4-1,0-5-1,-9 5 1,9 1 0,-4-4 0,0 6 1,0-3-1,-5 4 0,1 0-1,4 3 0,-4 0 1,-1 0-1,5 0-1,0 0 1,-4 0 0,-1 0 1,5 0-2,-4 0 1,0 6-1,-1 1 0,5 1 0,4 1 0,0 4 0,-4 3 0,0-2 1,-5 5-2,5 2 1,4 1 0,0-1 0,-8 3 0,8 4 0,0-4 0,-5 6 0,9 2 0,0 1 0,0 4 0,0-4 0,0 4 1,4-1-1,-4 1 0,13 9-1,-1-6 2,0-4-1,5-2 0,7-2 0,-7-9-1,3-7 1,1-5 0,7-11 3,-7 0 0,3-6 2,1-5 0,-5-8 0,1-5 3,-1-9-1,1-4 1,-5-1 3,0 0-1,1-4 1,-9 9 0,4-3 1,-4 2-1,-3-2-1,3-1-2,-8 4 0,0-1-2,0 2-1,-8 5-1,-1 4-1,1 3 0,-8 5-2,4 3 0,-1 3-1,1-1-5,-4 10-4,3-3-3,-3 3-3,4 3-4,-5 4-6,9-1-5,-4 4-5,8-4-15,0 0-12,-5 18-17</inkml:trace>
  <inkml:trace contextRef="#ctx0" brushRef="#br0" timeOffset="326522.676">8266 13681 266,'0'0'39,"0"0"-3,0 0-3,4 0-3,-4 4-3,0-4-4,0 0-5,0 0-1,0 0-1,0 0-3,-4 0-2,4 0 1,0 0-2,-4 6-1,-5-6-1,5 5 0,-4 3-2,0-7 0,-4 2-1,-1 1 0,1-4-1,0 6 0,0-3 1,-1 0-1,-3 4 0,0-1-1,-1-1-2,1-2 2,-1 3 0,5 1 0,-4-1-3,4 0 1,-1-1 0,5-5 1,-4 7-1,4-7 0,-1 6-2,5-3 2,0 0-2,0 0 2,4 1-2,-4-4 2,0 3-1,4-3-1,0 0 2,-4 3-2,0 0 1,4 5 0,0-8 0,0 3 0,0 0 1,0 4 2,0 2-2,-4 4 1,4-2 1,0 2 2,0 0-1,0-2 0,4 5 1,-4 0-1,0-2-1,4 2 1,0 0-2,4 1 0,-4-1-1,0-2-1,0 2 1,0-3-1,1-2 1,-1-1-1,4-1 0,0 1 0,-4-5 0,4-5 0,-4 3 1,5-3-1,-5 3 0,0-3-1,4 0 1,4-3 0,-8 3 1,5 0-2,-1-3 2,4 3-2,-4-4 1,-4 4 0,9 0 1,-5 0-1,0 0 0,0 4 0,0-1-1,1 3 1,-1 4 0,0-1 1,0 2 1,0 5-2,-4 0 3,5-2-1,-1 9 1,0-6-2,-4 5 2,0-1-2,-4 1 0,4-4 0,-4 1 0,0-5-1,0 5 1,0-3 0,-4-5-1,0 2 0,-4-3 0,0 1 0,4-2 0,-5 1 0,1-4 0,-4 0 0,0-6 0,-1 4 0,-3 0 0,4-4 0,-5 0 0,5 0 0,0-1-1,-5 1-4,5 0-3,0 0-2,0-7-4,-5 4-1,9-6-2,0 2-2,0 1-6,3-4-8,1 3-9,4 0-6,0-2-6</inkml:trace>
  <inkml:trace contextRef="#ctx0" brushRef="#br0" timeOffset="327300.7205">8814 13910 295,'0'0'40,"0"0"-6,0-6-7,0 1-4,0-11-2,0 4-3,4 2-5,1-4 0,-1 1 0,0 0 0,4 5 0,-4 2 0,0-4-3,0 4-3,-4-3 1,0-3-1,0 6-3,0-3 0,0-1-2,-4 2 1,0 2 2,0-1-1,-4 1-1,0 0 0,3 2 2,-3 0-1,4-1 2,0-1-3,0 1 2,0-5-1,0 7-2,0 0 1,-4 0-2,3 3 4,1-3-3,-4 3 0,0 0-2,4 3 1,-8-3-1,3 6 1,1 0 0,-4 4 0,0 3-2,-1 1 3,-3 2-2,4-5 0,-1 5 0,1-2 0,0 8 1,4-1-1,-5 5 0,5-3 0,0 3 1,0-2 0,4 3-2,-4 5 3,8-2-2,-5 3 1,1-3 1,4 1 0,0 0 0,0 0 0,0-1-2,0-3 1,4 1-1,1-1 2,3-1-1,4-2-1,-4-7 1,4-1 0,1 0-2,3-8 2,-4 1 0,1-5-1,-1-4 1,4 0 0,-3-7 2,7 1 1,-8-5 3,1-5-2,3 2 2,0-6 1,5 0 1,-5-2-2,-3-2 1,-1-2-2,0 2-1,0 1 1,-8 0 0,5-2-1,-9 1 0,4 0-2,0 2 0,-4-2-1,0 3 0,0-1-1,0-2 0,0 2 0,0 1-1,-4-1 0,0-2-2,4 8-2,-4-1-4,-1-2-1,1 1-2,-4 2-4,8 1-4,-8 8-4,8-4-7,0-2-12,0 13-15,0-11-14</inkml:trace>
  <inkml:trace contextRef="#ctx0" brushRef="#br0" timeOffset="330813.9215">4385 13247 171,'0'0'19,"0"0"6,0 0-4,4 0 0,-4 0-1,0 0 0,0 0-5,4 0 2,-4 0-1,0 0-1,0-3 0,0 3-2,4 0-1,-4 0-1,0 0-1,0-3-2,0 3-1,0 0 1,0 0-4,0 0 2,8-3-1,-8 0-1,0 3 0,0 0 1,0 0-2,0 0 0,0 3 1,0-3 0,0 0-1,0 0-2,0 0 1,0 6 0,0-6 0,0 7-1,-4-7 3,4 8-1,0-5 0,-4 0-1,0 0 0,4 0-1,-4 4 1,4-4 1,-4 0 1,4 3 0,-4 1-1,-1-3-2,-3 3 1,4-1 0,0 1 1,-4 2-2,4-3 0,0 1 0,-4 1 0,-1-2-1,5 0 0,-4 1 1,4-1 0,-4 2 0,0-2-2,-1 1 2,5-1 0,-8 4-1,8-5 0,-4 1 0,0 0 0,8 1 0,-9-1-1,5-3 0,0 3 2,0-2 0,0 0-1,0 6 0,-4-4 0,4 1 0,0-1 0,-1 0-1,-3 2 2,4 5-1,-4 0-1,0-4 2,4-1-1,-5 8-1,1-5 2,0-1-1,0-1-1,0 1 2,0 3-2,3-2 0,-7 5 2,4-7 0,0 6-1,-4 0-1,-1 3 2,-3 4-1,8-6-1,-5-2 0,5-1 1,0 5 0,0 1 1,-4-3-2,3 1 2,1 2-2,0-1 2,0 1 0,0 1-1,-9 3 2,9-9-1,4 5 1,-8-5 0,3 5-2,5 0 2,-4-1-2,0-2 0,0-2 0,4 2 2,-4 2-1,-5-3 0,5 3 2,0 1-3,8 0 0,-4-1 2,-4 1 1,4-5-2,-5 5 1,9 3 0,-8-4 1,8 2 0,-4-1 1,4 2 0,-4-2 1,0 2-1,4 8-1,0-9-1,-4 6 0,0 1-1,4 0 0,0-2 1,-4-1-2,-1-3 1,5 4 0,5-1-1,-5 3 1,4 2 0,-4-6-1,0 3 0,0-6 2,4 8-1,0 0 1,-4-4-1,8 0 1,-8-2 1,0-1 0,4 4-1,-4-4 0,8-2-1,1 2 0,-5 1-1,4-5 1,-4 6 2,4-6-1,4 2-1,-3-1-1,-1-2 1,0 3 0,4-5 0,0-1 1,-3 1-1,3 2 1,-8 0-1,8-2 1,1 2 1,-5-3 0,0-4 0,4 6-2,-4 0 0,5 0 1,-1-3 0,0-2 0,-4 0-1,5 1 2,-5 1-2,4-2 1,1-2-1,-5 5 0,4-1 0,-4-1 2,4 2-2,1-3 2,-1-1-2,4 2 2,-3-1-1,3 3-1,0-4 0,-3-1 1,7 2-1,-3 2 1,3-2 0,-4-4 1,5 2-3,-1-1 1,5 5 0,-1-5 0,-7-1-1,7 2 0,1-2 1,4-3-1,-5 4 1,5-4-1,-5 0 1,5 0-1,-4-3 0,-1 0 0,1 4 0,3-1 0,-3-3 0,0 0 0,-1 0 0,1 0 0,-1 0 0,1 0 0,-1-3 2,1 3-1,-5-4 0,5 4-1,-5-6 0,5 0 2,-5 2-1,5 1 2,4-3-3,-5 3 1,5-2 1,0 2-2,3-4 2,1 4-1,0 0-2,-5 3 1,5-3 1,-4 3-2,4-6 2,-1 2-2,1 4 1,-4-3 1,4-2 0,-1 2-1,-3 0 0,4-3 1,4-1 1,-1 4-1,5 0 0,0 0 0,-4 0 1,4-1 0,0 4 0,0 0-2,0 0 0,0 0 0,0-3 1,0 0 1,0-3-2,0 1 0,0 2 0,-1 0 0,-3-4 1,12 1 0,1 0-1,-5 1 1,4-2 0,0 1-1,-4 0 0,0-4 0,0-3-1,0 5 0,-4-1 2,-4 3-2,0-4 2,4 7 0,0-4-2,-5-4 0,1 5 2,0 0-2,0-1 1,0 3 1,0-3 0,-1 4-1,-3 0 0,0-4 0,0 4-1,-9-6 2,9 2-2,0-1 2,-9 2-2,1 3 0,4-3 2,-5-7 0,1 8-1,-1-1-1,1-4 2,-1 1-1,1-1 0,-5 1 0,5 1-1,0 1 0,7 1 2,-7-4 0,-1 4-1,5 1 0,0-1 0,-1-1-1,-3 1 2,0-3-1,-1 2 0,5 6-1,-5-3 2,1 1-1,-1-3 0,5 3 0,-4 0 0,-1-1-1,1 1 2,-1 3-1,5 0-1,-4-3 2,-1 0-1,5 0 0,-1-1 0,5 1 0,-4-5-1,4-1 2,-5 2-2,1-2 2,4-2-1,-5 1 0,1-6-1,0 8 2,-1-4-1,1-1 0,4-1 0,-9-2-1,1 3 2,4 0-2,-1 2 2,5-5-1,-4 2-1,-1 4 0,-3-2 2,3 2 0,-3 4-1,4 4 0,-1-4 0,-7 0 0,3-1-1,5 1 2,-4-1-1,-1 1 0,1 1-1,-5-1 2,1 0-1,3-1 0,-3 1 0,-1 0 2,1-2 1,-1 1-3,1 1 1,-5-1 0,0 1 0,5 0 0,-5 1 0,1-1-1,-1-4 0,-4 4-2,5-4 3,-5 5-1,0-4 1,0 3-1,1-4 0,-5-3 0,8 2 1,-8-2-2,5-2 2,-1-3-2,0 2 1,1 2 0,-1-2 0,0-3 0,0-5 0,1 5 1,-1 1-2,-4-2 1,0 1 0,5-5 0,-5 5 0,4-2 1,0-1-2,-3-2 0,-1 2 2,-4 1-1,4-3 0,0-1 0,0 1 0,1-1 0,-1 1 0,-4-3 0,4 1 0,-4 2 0,0-3 0,0 2-2,-4-2 2,0 3-1,0-5 3,0 6-1,0-3 1,0 2 0,0 0 1,0-4 0,-4-2-1,4-1 0,0 1 0,-4 2 2,0 1-1,4 1-1,-4 2 2,0 0 1,0-1-1,0 4 2,0-1-2,0 1 0,-1-1 0,1 2-1,-4-1 0,4-1 0,0-1 0,0 3 0,-4 2-1,4-4 0,0 1-1,-1-4 0,-3 1 0,4-1-1,-4 1 2,0-3 0,4 0 0,0-2-1,-5 8 1,5-7 0,-4 7 1,-4-1-1,12 1 0,-4-3 0,-4 5-1,3-1 1,-3 0 1,-4 1-1,4 2 0,0 1 0,3 2 0,-3 1-2,-4 0 1,12-1 0,-8 4-1,0-2 0,-1 4 0,1-2 0,8 4 0,-8-4 2,0 1-2,0 1 0,4-5 0,-5 4 1,5-1 0,-4 5-1,4-4-1,-4 2 2,0 1-2,4-4 0,-1 4 1,1 5 0,0-6 0,0 1 0,0-1 0,0-2 1,0 3 0,0-1-2,0 2 0,-4-1 1,3 0 0,-3 3 1,0-1 0,-4 1-1,8 3 0,-4-3 0,-1 3 0,1-3 1,4 0 0,-4 3 1,4-2-2,-4-1 1,3 3 0,1-3-1,0 0 0,-4 3 2,0 0-2,0 0 0,0 0 0,3-4 0,1 4 0,-4-3 0,4 0 0,0 3 0,-4 0 0,4 0 0,-4 0 1,3 0 0,-3 0-2,4 0 2,-4 0-2,0 0 2,4 0-1,0 0 0,-1 0 0,1 0 0,0 0-1,4 0 1,-4 0 0,4 0-3,0 0-3,-4 0-4,4 0-5,0-3-5,-4 3-6,4-3-7,-4-1-10,4 1-17,-4-3-21</inkml:trace>
  <inkml:trace contextRef="#ctx0" brushRef="#br1" timeOffset="385308.0383">8200 6450 183,'0'0'27,"0"0"-4,0 0 2,-4 0-3,4 0-1,0 0-2,0 0 1,-4 0-2,0 0-1,0 0 2,4 0-2,-8 0 2,8 0-1,0 0 0,0 0 2,0-4-4,0 4 0,0 0-4,0-3-1,0 3-1,0 0-1,0 0-2,0 0-1,0 0-1,0 0 1,0 0 0,4 0-1,-4 0-1,0 3 0,4-3 4,0 0-3,4 4 0,0-4 1,5 0 0,-9 0-1,4 0 0,0 0 0,-4 0 1,0 0-2,0 0-2,9 0 2,-5 0-1,4 0-1,-4-4-1,1 4 1,3-3 2,-4 3-4,4 0 2,5 0-2,-5 0 2,0 0 0,5-3-1,-1 3 1,0-3 0,-3 0 1,3 3-2,0-3 0,1 1 1,-1-1-1,1 0 2,-1-1-1,0 1-1,1-3 0,-1 3-1,0 0 0,1-4 0,-1 2 0,-4-1 2,5 3-1,-5 0 2,4-1-1,-3 1 1,-1 3 0,0 0-2,1 0 1,-5-3-1,4 3 0,-4 0-2,-4 0 2,9 0 0,-1 0 1,0 0 0,5 0 2,-1 0-1,-4 0-1,9 0-1,-1 0 0,1-3 3,-1 0-2,5-4 0,-5 4-1,9-3 0,-9 3 2,5 1-3,-1 2 2,1 0-1,0 0 0,-1 0 1,1 0-2,-1 0 0,1 0 1,-1 0 1,5-3 0,-4 3-2,3 0 0,-3-3 0,-1 0 1,1-4 1,-5 1 0,9-1 0,-4 4-1,3-1 0,5-3-1,-4 1 0,3 3 2,-3-4-2,4 4 1,-5 0 0,1 0-1,0 1 1,-1-1-1,-3 0 0,0 0 0,3-1 0,-3-2 0,-1 0 0,1 3 0,-1-4 0,1 4 0,4 1 0,-9-4 0,1 0 0,3 3 0,-3 3 0,-1 0 0,1 0 0,-5 0 0,4 3 1,-3-3-1,-1 3 0,9-3 0,-9 3 0,1-1 1,-1 2-1,0-4 0,1 2-1,3-2 1,-8 0 0,5 0 1,-1 0 1,1 0 1,-5 0-2,8 0 0,-7 0 0,3 0 1,0 0-1,1 0 0,-5 0-1,0 0 0,5 0 0,-1 0 1,-4 0-1,1 0 1,-1 0 0,0 0 0,0 0 0,5-2 0,-5 2-1,0 0 2,5 0-2,-5 0 3,0 0-3,1 0 2,3 0-2,-4 0 3,9 0-1,-9 0-1,13 0-1,-13 0 1,8 0-1,1 0 2,-1 0-1,-3 0 0,-1 0 0,4 0 0,-3 0-1,3 0 0,1 0 1,-5 0-1,9 0 0,-5 0 1,1 2-2,-1-2 2,1 0 0,-5 0-1,4 0 0,1 3 0,-1-3 0,1 0 2,-5 0-1,5 0-1,3 0 1,-3-3-1,-1 3 0,5 0 1,-9 0 0,5 0-2,3 0 1,1 0 0,-5-2 1,1 2 0,3 0-2,1 0 1,-5-4 0,5 4 1,-1 0-1,1 0 0,0 0 2,-5 0-1,9 4-1,-5-4 0,-3 2 1,7 8-1,-7-4-1,8 0 2,-5-3-1,1-3 0,-1 7 0,1-4 0,3 2-1,-3 1 2,0-3-1,-1 4 0,1-1 0,-1-3 0,1 4 0,8-3 0,-1 3-1,-3-7 2,4 0-1,4 6 0,-9-3-1,1 0 2,4 1 0,-5-1 1,5 3-1,-4-4 0,-1 4-1,-3 0 2,-1-2-2,5-1 1,-8 3-1,7-3 0,-7 4 0,3-4 0,1 0 2,-5-3-2,5 3 0,-5 0 0,9-1 0,0-2 0,-5 3 0,1 0 1,3 1 0,1-1 1,-4-3-1,-1 3 0,1 0-1,3 0 2,-3 0-1,0-3 0,-1 4 2,1-1-2,3 0 0,-3-1 0,0-2 0,-1 3 1,1 0 1,-5-3-1,5 3-1,-1-3 1,1 3 0,-5-3-1,1 0 0,7 3-1,-3-3 1,0 4-1,-1-4 1,-3 3-1,-1-3 0,-4 0 0,1 0 0,-5 0 1,-4 0-1,5 0 1,-9 0-1,-4 0-1,0-3-4,4 3-4,-4 0-7,0 0-6,0 0-7,-4-4-7,0 4-9,4-6-14,-9 0-14</inkml:trace>
  <inkml:trace contextRef="#ctx0" brushRef="#br1" timeOffset="390152.3154">10108 5712 240,'0'0'30,"0"-3"0,0 3-1,0-2-6,0 2 0,0 0 0,0-3-3,0 0 0,4 0 1,-4-4-2,4 4 0,0 0-2,0 0-2,1 0-1,3-1-3,-8 3-2,4-4-1,4 3-1,-4 2-2,-4 0 0,8-3-2,-8 3 0,8 0-1,-3 0 2,3 0-2,-4 0 2,4 3-1,0-1 0,-4-2-2,5 6 2,-1-2-1,-4 2-1,4 0-1,0 1 1,-4-1 1,0-1-2,0 1 0,-4 4 0,0-1 1,0 1 0,0-2-1,0 1 0,0 7 1,-8-2-2,0-1 2,4 3-2,-4-2 2,4-1-1,-4 3-1,-1-2 1,1 5 0,0-3 0,4-1 0,0-3 0,0-1 0,0-1 0,-1 0 0,5 2 0,-4-2 0,0-2 0,4-2 0,-4 0 0,0 4 0,4-4 0,0-6 0,0 5 1,4 1 2,-4 1-2,4-4 4,-4 0-2,13-3-1,-5 0 2,4 0-2,-4-3 0,5 0 1,-1 0-1,0-7 0,0 5 0,1 2-2,-1 0-2,-4 0-3,4 0-3,-3-4-4,-5 4-2,0 0-2,0 3-5,-4 0-9,4-3-12,4 3-9,0-5-13</inkml:trace>
  <inkml:trace contextRef="#ctx0" brushRef="#br1" timeOffset="391543.395">10694 5675 185,'0'0'30,"0"0"-1,0 0 0,0 0-2,0 0-2,0 0-1,0 0 0,0 0-2,0 0-6,4 0 0,-4 0-1,0 0-1,0 0-1,4 0 2,-4 0-2,0-8-1,0 2-2,0 0-2,0-1-3,0 1 0,0-4-2,-4 6-1,4-3 0,-4 1-1,-1 0 0,1-1 0,0 1 0,0 1-1,0 2 0,0 0 0,-4 0-1,4 3 0,-5-4 1,1 4-2,0 0-2,4 4-3,0-1 2,-4 5-2,4-2-1,-5 4 1,9-1-1,-4 4 1,-4-8-1,4 4 1,4 1 3,-4-1 0,4-4 1,-4 1 0,4-2 1,0-1 2,0 0-1,0 0 0,0-3 0,0 0 0,0 0 1,4 0 3,-4 0 1,8-3 0,4 3 2,-3-3-1,-1 0 1,0-2 1,-4-2 0,4 4 2,-4 0-1,5 0-2,-5 0 0,0 0-2,0-1 0,0 4 1,-4 0-1,0 0 1,4 0-1,-4 0 1,0 0 0,0 4 0,4 5-1,-4-1 0,4 2-1,-4-1 0,0 1 1,0-1 0,4 2-1,-4 2-1,0 0 0,0-2-1,0-2 1,0 4-1,0-2 0,-4 2 1,0-3-1,0-1 0,0-3 0,0 2-1,0-1 0,-4-1-1,3 0 2,-3-2-2,4 2 2,0-3-1,0 0 0,4-1-2,-8-2-2,4 0-1,-4-2 1,3 2-3,1 0-2,-4-3-3,8 3-5,-4 0-5,-4-3-4,8 0-5,-8 0-3,8-4-3,0 1-3,0 0 1</inkml:trace>
  <inkml:trace contextRef="#ctx0" brushRef="#br1" timeOffset="392057.4244">10890 5685 297,'0'0'37,"0"0"-2,0 0-3,0-3-1,0 3-5,0 0-6,0-3-3,0-2-5,0 0-1,0 3-2,0-4-3,0 0 2,0-1-4,0 1 1,0 0-1,0 1 2,0 2-4,-4 0-1,0-1 1,0 1 0,0 3-2,4 0 1,-9 0-1,5 0 1,0 0 0,-4 3-1,0 4 0,0-4-1,0 5 2,-1 1-1,1 1 0,4-1-1,0-2 2,0-2-1,0 1-1,0 0 0,4 4 1,-4-4 0,-1-1 0,1-2-1,4 0 0,4-3 3,-4 0-2,0 0 0,5 0 0,7 0 0,-8-3 0,4 3 1,0-6-2,1 1 1,3-1 1,-8-1 0,4 1-1,-4 0 0,4 2-1,-4 3 0,1-4 1,-1 3 1,0 2 0,0-3-1,-4 3 0,0 0 2,0 3-2,0-3 1,8 7 0,-8-7 0,0 8-2,0-2 2,4 0-1,-4 1 0,0-1 0,0-1 0,0 1-2,0 1-4,-4-1-6,4-3-4,0 0-6,0 1-5,0-4-2,0 0-4,0 0-5,4-4-1,-4-5-8</inkml:trace>
  <inkml:trace contextRef="#ctx0" brushRef="#br1" timeOffset="392361.4418">11054 5456 225,'0'0'36,"0"-3"-2,0 0-4,0 3-1,4 0-4,-4 0 0,0 0 0,0 0 1,0 6 1,-4 0-5,4 6-2,0 0-4,0 4-2,-4-2 1,4 2-3,-4 0 1,-1 2-5,1 4 1,0-5-2,4 3-1,-8 0-2,8-1 0,-4 2-2,0-2-2,0-1 2,4 1 0,-4-2-2,4-4-4,0 0-5,0-6-2,0 0-3,0-1-6,0-3-7,0 1-7,0-4-12,0 0-5</inkml:trace>
  <inkml:trace contextRef="#ctx0" brushRef="#br1" timeOffset="392779.4657">11389 5456 218,'0'-3'33,"0"3"-3,-4-3 1,4 3-2,0 0-1,0 3-2,0-3-4,0 0-1,-4 9 0,4 1-1,-4-2-3,0-2-1,0 7-1,-4-2-1,0 2-1,4 3 0,-5 0-3,1-2 2,-4 8-3,4-1 1,-5-1-1,1 3-1,0 1-1,0 1-1,-1 2-1,1 3 0,0-3-1,-5-1 1,1 4-2,4-3-3,-5 2 3,5-6-2,0 4-1,-1-1 1,1-2-1,4 4-2,-4-10-3,4-2-3,-1 1-3,1-1-1,0 0-3,4-5-7,0 2-7,4-10-6,0 0-12,-4-3-5</inkml:trace>
  <inkml:trace contextRef="#ctx0" brushRef="#br1" timeOffset="393492.5065">11357 5841 352,'4'-3'34,"-4"3"-9,0 0-3,8 0-5,-8 3-1,0-3-1,0 6-2,0-6-1,0 10 1,0 2-3,-4-1 0,4-1-4,-4 0 0,0-1-2,0-1 1,0 5-3,-5-4-1,9-1 1,-4-5-1,4 4 1,0-7-2,-4 0 0,4 3 0,0 0 0,0-3 0,0 0 0,0 3 0,0-3 0,4 0 0,-4 0 0,4-3 0,-4 3 0,9-6 0,-5 6 0,0-7 0,8 3 0,-8-6-1,0 4 2,0 3-1,0-1-1,0-2 2,5 3-1,-9 1 0,4-1 0,-4 0 0,8 0 0,-8-4 0,4 7 0,-4 0 0,0-3 0,4 3 0,0-3 0,0 0 1,0 3-1,-4-3 2,0 3 0,0 0-1,0 0 2,0 0 0,0 0 0,5 3 1,-1-3-1,-4 3-2,4 3 0,0-2 0,0-1 0,0 0 0,-4 0-1,0 2 0,0-2 0,0 0 0,-4 0-1,4-3 2,0 4-1,4-1-1,-4 0 0,0 0 1,0-3 0,0 0 0,4 3 1,0-3 0,0 0 0,0 0 1,0 0 1,5-3 0,-5 0 0,0 0-2,4 0-1,-4-4 2,4 1-1,0 4 1,1-4 1,-1 3 0,-4 0 0,0-1-1,4 4 1,-4 0-1,-4 0 0,4 0-1,1 4-1,-5-4 0,0 6 1,4 0 0,-4-1-1,0 8 0,0-4 0,0-2-1,-4-3-6,4 3 0,0 2-2,0-2-5,0-1-6,0 0-4,0-6-6,0 0-8,0 0-6,0 0-6</inkml:trace>
  <inkml:trace contextRef="#ctx0" brushRef="#br1" timeOffset="393757.5216">11754 5866 395,'0'0'43,"0"0"-5,0 0-4,0 3-9,0-3-6,0 2-4,0 7-3,0 4-4,0 0-3,0-5-1,0 5 0,0-4-2,-4 2 1,0-1-1,0-1-3,-1 4-3,1-3-1,0-2-3,0 4-3,0-2-2,0-7-5,4 0-4,-4 0-3,4-1-4,0 1-4,0-6-4,0 1-6,0-20-5</inkml:trace>
  <inkml:trace contextRef="#ctx0" brushRef="#br1" timeOffset="394016.5364">11742 5602 409,'0'-3'42,"0"3"-12,0 0-9,0 0-5,0 0-5,4 0-2,-4 0-9,0 0-10,4 0-9,0-3-11,-4 0-4,4 3-6,0 0-5</inkml:trace>
  <inkml:trace contextRef="#ctx0" brushRef="#br1" timeOffset="394360.5561">11873 5912 362,'0'0'47,"0"0"-5,4 0-8,-4 0-8,0 0-6,0 2-1,0 4-5,0 1-2,0 2-4,0 2-1,0-1-2,0-1 0,0 1-4,0-1 2,0 3-1,0-3 0,0 4 1,0-7-2,0-1-2,0 1 2,0 4-1,0-4 0,0-3 0,0 1 0,0-4 0,0 0-1,0 0 2,0 0-2,0-4 2,0 1-2,0-6 2,4-6-2,4 3 0,4-4 1,-4 1 0,5 0 0,-5 2 0,4-2 2,-4 6-2,5 3 1,-5-1 1,-4 1 1,8 4 0,-8 2 0,0 0 4,0 0-1,1 0 1,3 2 3,-4 4-1,-4 4 0,0 2 0,4 0-4,-4 0 1,0 4-1,0-3-3,0-2-1,4-1 0,-4-1 0,0-4-4,0 1-5,0 4-2,0-7-4,0 10-3,0-10-5,0-2-8,4 6-11,0-7-10,-4 0-12</inkml:trace>
  <inkml:trace contextRef="#ctx0" brushRef="#br1" timeOffset="398886.815">11742 8248 185,'0'0'28,"0"-4"-5,0 4 2,0-3 1,0 3-1,4-3 2,-4-3 0,0 1-2,0 2 3,4-4 1,0 1-4,-4 6-2,4 0-3,0-3-1,-4 3-3,0 0-2,0 0-3,0-3 0,0 3-3,0-3-1,0 3 1,0 3-3,0-3 1,0 0 0,0 6 1,0 7 0,-8-5-1,-4 8-1,-1 3 1,-3-5-1,-5 11 1,1 2 1,-5 7-1,-7 2-2,-1-2 1,-4 9-2,4-4 2,-4 1-2,5 0-1,3-3 2,-4-1-1,9-3 0,-1-1-1,1-2 1,3-6-1,1 2-1,7-9 0,-3 6 0,4-9-1,-1 2-1,5-7-5,4-1-3,4-1-5,-4-4-6,4 0-3,0-3-8,0 0-13,0 0-14</inkml:trace>
  <inkml:trace contextRef="#ctx0" brushRef="#br1" timeOffset="401575.9688">10837 8138 196,'4'-3'27,"-4"3"4,0 0-5,0 0 3,0 0-1,0 0 1,0 0-1,0 0-3,0 0 2,0 0-3,0 0-2,0-3-3,0 3-3,0 0-1,0-7-3,0 4 1,0 3-4,0-3 1,0 0-1,8-2-2,-4 2 1,4 3-3,1-3-1,-1-1 0,0 1-2,0 3 0,0-3 0,5-3 1,-1 6-1,-4 0-2,4 0 1,-3 0 0,-1 0-2,4 3 2,-4 0 0,0-3-1,-4 10 0,5-4 0,-5-1 0,0-2 0,0 3 0,-4 1 0,0 5 1,0-1-1,0 2 0,0 0 0,0 0 0,0 1 0,0-1 0,-8 1 1,0 2 0,-1 0-2,1 1 1,-4 2 1,4-1 0,0 4-1,-1-1 0,5 1 0,-4-8 2,-4 2-1,8-5 2,0-1 0,-1-1 1,1-5-1,0 5 2,0-3-2,0 1 0,4-6 1,-4 3 0,4 2 0,0-6-1,0 0 1,0 0 1,8 0 1,-8 0-1,12 0 1,1 0 0,3-3 1,5 0-2,-1-7-2,1 2-1,-5 2-1,0 3 1,1-4-4,-1 4-4,-8 0-6,5 3-1,-9-3-5,0-1-3,0 4-4,0 0-8,0 0-9,-4 0-10,0 0-15</inkml:trace>
  <inkml:trace contextRef="#ctx0" brushRef="#br1" timeOffset="457478.1662">14182 9626 310,'0'0'36,"0"-3"-3,4 3-2,-4-5 1,0-1-4,4-1-3,8 4-3,-4 0-3,0-3-3,-3-1 0,3 1-2,4 1-1,-4-1-2,-4-1-1,4 1 0,1 0 1,-1-1-1,0 6 1,0-2-1,9-1 1,-5 1-1,4 0 1,5 3-2,3 0-1,5-3 1,0 0 0,7-1-1,5-2-1,4-3 1,5 1 1,7-5-4,0-3 0,5-2-1,-1-1 0,0-4-2,-7-1 1,-1 1-2,0 1 1,-8-2-3,-4 7-4,-8 1-5,-9 6-5,-3 2-3,-9 2-4,0-3-6,1 9-2,-9 0-6,-4 0-14,0 3-9,-17 40-13</inkml:trace>
  <inkml:trace contextRef="#ctx0" brushRef="#br1" timeOffset="458218.2086">13965 10208 389,'0'0'44,"4"-3"-7,0-7-6,12 1-6,-4 2-6,-3 2-4,11-1-5,-4 3-2,1-3 0,3-1-4,-3 1 1,-1 3-4,-4 3 1,5 0-1,-5 0 0,-4 0 0,0 3 0,-4 0-1,-4 7 0,0-1 0,0 2 0,0 5 1,-4 0 0,-4-5-1,0 5-2,-8 0 2,3-2-3,1-1 3,0 0-1,4-5 0,-5 4 1,1-2-1,4-1 1,0-4 0,-1 3 0,5-3-2,4 1 1,0-3-2,-4-3 3,4 7 0,0-7-1,0 0 1,0 3 0,4-3-1,0 0 2,5 0-1,7 0 0,0 0 0,-7 0-1,3 0 3,0 0-2,5 0 2,-5 3 1,-4 0-2,4 2 3,-4 1-2,1 4 3,-9 0 0,0-1-1,0 2 0,0 2 0,0 3-1,-9-2 1,1 2-1,-4-2-1,4-1 0,0-3 0,-1-1 0,-3-3 0,0 2 1,0 2-2,3-4 1,-3-3-1,0-3 0,0 0-1,-1 0 0,5 0-3,0 0-3,0-3-4,0 0-5,3 0-5,1-7-7,4 2-9,0-4-8,0-1-7,9-17-7</inkml:trace>
  <inkml:trace contextRef="#ctx0" brushRef="#br1" timeOffset="458769.2401">14554 10284 350,'0'-3'37,"4"0"-7,-4 0-2,0-4-6,4 2-5,-4-1-5,0 0-3,0-1-1,0 1-2,0-4 0,0-2-3,0 4 1,0-2 2,-4 1-2,0 2 1,0 3 0,4-3-1,-4-2 1,0 2-2,0 1 0,-4 0-2,3 2-1,1 3 1,0 1 0,-4 0 1,0 1-2,0 3 0,-5 2 0,5 7 0,-4 3 0,4-2 0,-4 2 0,3-2 0,-3 8 0,4-3 0,-4-1 0,7 3 3,-3 1-2,0 0 2,4-1-1,-4-4 0,8 6 0,0-3 1,0-4 0,0 0 0,4-2-1,0-4 2,8-4 0,-4-6 2,5 0-1,3 0 1,1-3 0,-5-3 1,4-13-1,-4 4 1,5-4 2,-9-1-2,8-3 0,-3 3 2,-5-6-4,0 2 2,-4 4-3,0 1 2,-4 4-4,0-1-1,-4 4 1,4 2-1,-4 2 0,-4 2-2,0 3-2,4-1-3,-1 1-2,1 0-2,4 3-2,-4 0-5,4-3 0,0 3-1,0 0-6,4 0-4,-4 0-6,9 0-4,3 6-4,0-6 0,0 7-2,21 10-6</inkml:trace>
  <inkml:trace contextRef="#ctx0" brushRef="#br1" timeOffset="459250.2676">14824 10294 284,'0'0'41,"4"-4"-6,1 1-5,-5-6-4,4-1-7,0 2-2,0-1-4,-4-4-4,0 0-4,4 2 4,0-5 0,-4 4 3,4 4-2,-4-2 1,0 1-1,0-1-1,0 0-1,-4 6 1,4-3-3,0 7-1,0 0 0,-8-3-1,4 0-3,-4 3 1,-1 3-1,1-3-1,0 3 1,4 4-1,-4-3 1,-5 9 0,5 0 0,-4 1-1,0 2 0,3 0 0,-3 1-1,4 3 2,-4-3-1,4 2 0,-5 2 0,5 1 0,4-3-1,-4 2 3,8-1-2,0 0 0,-4-6 0,0-1 0,4-1 0,4-2 2,0-5 2,-4 1 1,20-3 1,-12-3-2,5 0 0,-1-6 0,4 1 4,1-8-2,-5-3 2,0 2 0,1 1-2,-5-3 2,0 5-4,-4-8 2,0 3-1,0 2 0,0-2-1,-4 3-2,0 2 2,-4-1-3,0 0 1,0 3-2,-4 3 1,0-1-3,4 4-4,-5 0-5,5 0-4,4 3-6,0-4-3,0 4-7,0 0-8,0 4-5,4-1-10,5-3-3</inkml:trace>
  <inkml:trace contextRef="#ctx0" brushRef="#br1" timeOffset="459631.2894">15230 10165 258,'0'-3'42,"0"0"-2,0-1-3,0-2-1,0 6-2,0 0-3,0 0-5,0 0-5,0 0-6,0-3-1,0 3 0,0 3-2,0 0-1,0 4-2,0 8-1,0-3-2,0 7-1,0-2 0,-4 2-4,4 0 1,0-4-1,-5 4-1,5-2 0,0 2-4,-4-1-3,4-2-4,-4-1 0,4 0-6,0-2-3,0-4-7,-4-1-6,0-5-4,0 4-4,0-7-6</inkml:trace>
  <inkml:trace contextRef="#ctx0" brushRef="#br1" timeOffset="459899.3047">15070 10278 370,'0'0'58,"0"0"-12,0 0-5,0 3-9,0-3-5,4 0-7,-4 6-5,8 1-5,0-3-2,5 0-1,-1-1-3,8-3-1,-7 0-2,-1-3-2,0-1-3,5 3-4,-5-6-2,4 1-2,-3 0-2,-1 3-3,-4 3-6,4-4-4,-3 4-9,-1 0-5,-4 0-5,0 23-11</inkml:trace>
  <inkml:trace contextRef="#ctx0" brushRef="#br1" timeOffset="460492.3386">15512 10542 244,'0'0'36,"0"-4"-4,-4 4-3,4-3-2,0 3-4,0 0-3,0 0 0,0-3-4,0 3 3,0 0 0,0 0 0,8 0-4,0-3-1,1-7-1,-1 4-2,4-8-2,-4-2-2,5 0 0,-5 2 1,4-5-3,0 1-1,1-4-1,-1 4-1,0-4 1,0 1-1,-3-4-2,3-2 1,-4 0 0,4-2 0,1-1 0,-9 6-1,4-4-1,0-3 0,0 8 2,-4-6-2,0 5 2,1 7 0,-5-6-1,0 9 0,4-5 0,0 3 2,-4 11-1,0-4 2,0 2-1,0 1 0,0 0 1,0 3-2,0 3 0,0 0 1,0 0-2,0 0 1,0 6 4,0 7-2,-8 1 0,-1 11 0,5-4 1,4 4 1,-4 2-2,0-3-1,0 5 0,0-2 0,0 0-1,0 2-1,0 1-1,0-3 3,-1 1-2,1-1 1,0 0-1,4 2 0,-4-8 1,4-1 0,0 3 1,0-6-2,0-1 0,0 0 0,0-2 0,8-1 0,1-7 0,3 1 0,-4-7-3,4 1-2,1-1-3,-1 0-3,0 0-4,0-1-2,1-4-2,3-3-5,-8-2-5,5-2-5,-5 4-5,0-5-9,0-6-12</inkml:trace>
  <inkml:trace contextRef="#ctx0" brushRef="#br1" timeOffset="460759.3539">15549 10155 406,'0'0'58,"-4"0"-7,4 0-11,0-3-6,0 3-10,4 0-3,0 0-5,0 0-2,13 0-2,-1 0-5,0 3-2,5 1 0,-1-4-3,9 0 2,-5 0-2,-3 3-1,8-3 0,-5 0-3,-3 0-7,3-3-2,-7 3-5,-1-4-3,4 4-6,-7 0-9,-5-3-14,4 0-15</inkml:trace>
  <inkml:trace contextRef="#ctx0" brushRef="#br2" timeOffset="507031.0005">9969 6108 151,'0'-3'14,"0"3"0,0 0-1,0 0 3,0-4-2,0 4 2,0-3 3,0 3-3,0 0 2,0 0 0,0 0 2,0 0-4,0-3 5,0 3-1,0-6 1,0 6-1,0 0-2,0-7-1,0 4-2,0-3 0,0 6-2,4-3-1,-4 3-2,0-4 0,0 4-3,4 0 0,-4 0 0,4-1-1,0 1-2,-4-3 1,4 3-1,0-7 0,-4 1 0,5 6 1,-1-3-3,0 0 2,4-1 0,-4-2-2,4 1 1,-4-4 0,4 6 0,1-10 1,3 5 0,0-5-1,1 1-1,-1-1 3,0-2-2,4 3 1,1-4 0,-1 2 1,5-2-1,3 1-1,1-4 1,-1 2-1,1-2-1,4-4 1,-5 6-2,1-2 0,-1 5-1,-7-2 0,3 0 1,-8 8 0,1-2-1,-5 4 0,0 3 0,-8 0 0,4 3 0,0 0-3,-4-4-2,0 4-3,4 0-3,-4 0-2,0 0-3,0-1-5,0-4-4,0 5-13,0 0-12,0 0-14</inkml:trace>
  <inkml:trace contextRef="#ctx0" brushRef="#br2" timeOffset="509282.1293">9359 5661 185,'0'0'27,"0"0"-1,4 0 5,-4-3-2,0 3 0,0 0-1,0 0 0,4 0 2,0 0-4,-4 0-4,4 0-4,-4 0-1,0 0-2,0 0-1,4 0-2,-4 0-2,0 0 0,0 0 0,-4 0-3,4 0 1,0 0 0,0 0-3,0 0 1,0 0-2,0 0 0,0 0 0,-4 0-2,4 0-1,-8 0 1,-4 0-1,3 0-1,-3 3 1,4 5-1,0 2 1,-4-4 0,-1 0-2,1 1 0,0-1 1,-1-3 1,1-1 0,0 4-1,0-3 0,3 1 0,5-4 0,-4 0 2,4 0-1,-4 0 1,4 0 0,0 0 2,4 0-3,0 0 1,0 0 0,-4 0 1,4 0-1,-5 0-2,5 0 0,0 0 2,0 0-1,0 0 0,0 3 2,5 0-1,-5 3 0,4 1 0,-4-1-1,0-1 0,4 1 0,0 0 1,-4 4 1,0-4-2,4 2 2,-4 2-1,4-1-1,-4-2 0,4-1-1,-4 4 0,4-2 0,-4 1 0,0-3 0,0 1 0,0-1 2,0-1-2,4 1 0,0 1 0,-4-1 0,4 0 2,1 1-2,-1-4 0,0-3 0,-4 3 0,4 2 0,0-5 0,0 0 0,0 0 1,0 0-2,0 0 1,5 0 0,-1 0 0,-4 0 0,4 0-3,-4 0 3,4-2 0,0 2 1,-3-3-1,3 3 0,0 0 0,-4 0 2,4 0-2,-4 0 0,4 0 0,1 0 0,-9 3 1,8 2-2,-4-2 1,4 4 0,-8 2 0,4-3 0,0 6 0,-4-3 1,4-2-2,-4 2-1,5-3 1,-1 4 1,-4-5 0,0 4 0,0 1 1,-4-1 1,-1-4-2,1 1 0,-4 7 0,0-3 0,4-2 0,-4-2 1,-1 0-1,1 4-1,-4-10 2,4 3-2,-4 3 1,3-2 0,-3-4 0,4 0 0,0-4 0,-9 1 0,13 3 0,-12-3-5,12 0-3,-4-3-5,-5-1-3,5 1-5,-4 3-8,4-2-11,-1 5-13,5 0-14</inkml:trace>
  <inkml:trace contextRef="#ctx0" brushRef="#br2" timeOffset="511848.276">11127 8113 144,'5'-2'19,"-5"-4"-1,0-1 6,4 4-2,4-3 3,-4-1-1,0-1 0,4-1-4,-8 2 0,4 1 2,5-3-4,-5 2 1,0-1 0,0 2 1,0 0-1,-4 2-2,4 1 0,-4 3-2,0 0 0,0 0-4,0 0 1,-4 0-3,4 0 1,-4 7 0,-8 10 1,-1 2 0,-3 3-1,-1-1 2,-3 9-2,0-3 0,-5 5-2,-4-2-1,1 0 1,-1 4-3,-4 6-2,9-2 0,-9 3 0,8-4-1,1 1-1,-1-2-2,1-5-5,7-4-4,-3-7-5,3-1-6,9-6-7,0-3-11,0-7-24</inkml:trace>
  <inkml:trace contextRef="#ctx0" brushRef="#br2" timeOffset="513013.3427">10546 7685 274,'0'0'39,"0"0"-5,0 0-2,0 0-4,0 0-2,0 0-2,0 0-5,0 0 0,0 6-1,0-6-3,-8 3-1,8 4-2,-4-4 0,-4 0-2,-1 3 0,5-6-1,-4 2-2,0 4-1,0 1-1,-4-4-1,-1 7-1,5-3 0,-4 6-1,-1-3 1,1-1 0,-4 1-2,4-2 0,-1-2 1,5 4 0,0-1 0,-4-2 0,3-3 0,5 3-2,0-1 2,0-6-1,4 3-1,0 0 1,0 1-1,0-4 1,0 3-1,0 0 0,0-3 0,0 3 1,0-1 0,0 1-1,0-3 2,0 3-2,0-3 3,0 6-1,4 1 0,0-1 0,0 4 0,5 2-1,-5 0 0,0 0 0,0-2 0,0-2-1,0 1 0,-4-2 0,8-4 0,-4 3 0,0-3 0,1-3 0,-1 0 0,0 0 0,4 0 0,0 0 1,0 0 0,0 0-1,-3-3 0,3 3 0,0-3 0,0 3 0,0-3 0,1 0 0,-1 3 0,0 0 0,0 0 0,0 3 0,0 0 0,1 7 1,-5-3 0,4 6-1,0 0 0,-4 1-1,4-1 2,-4 0-1,1-1 0,-1-4 0,-4 2 0,0-4 0,0 1 0,0-1 0,0-1 1,0 1 1,-4 0 2,-1-2 0,-3 2-3,-4-3-1,0 3 2,-1-1-1,1-2 0,4 1-1,-4-4 0,-1 3-1,-3 0-5,4 0-6,-1-3 0,1 0-6,-4 0-7,8 3-9,-1-3-9,1 0-12,-24 0-13</inkml:trace>
  <inkml:trace contextRef="#ctx0" brushRef="#br2" timeOffset="523715.9548">13915 10413 140,'0'0'2,"0"-3"2,0 3 3,-4 0-3,4 0 2,-4 0 2,0 0 2,-4 0 1,0 0 2,4 0-3,-4 0 3,-1 0 2,1 0-4,4 0-1,-4 3 2,0-3 2,4 0 0,0 3 0,-1-1 3,1-2-1,0 0 3,4 0-1,-4 0 1,4 0 0,0 0-2,0 0-2,0 0-2,0 3-1,0-3-2,0 0 0,0 0-2,4 0 1,-4 0-1,17 0-3,-9 0 2,8 0-3,1 0 1,-5 0-1,4 0 1,1 0 2,3 0-3,9 0 1,-5 0-1,5 0 1,4 0-1,-1 0-1,1 0 1,4 0-2,0 0 3,0 0-1,4 0 1,0-3-2,4 1 1,0-4-1,0-1 0,0 1 0,4 0 2,0-4-1,4 5 1,0-7 2,9 2 2,-5 4-4,5-1-1,-5-1-1,0 2 0,-8 0-2,5-4 0,3 4 0,-4 3 1,0-1-4,1 0 4,-1 0-2,0 1 0,0-3 0,-4 0 0,5-1 0,-14 4 0,1-2 0,0 2 0,-8 0 0,0 0 0,-9 0 0,1-1-2,-5 4-4,1 0 2,-1 0-2,-3 0 0,-1 0 0,1 0 0,-1 0-2,-4-3-2,0 0 0,-3-3-2,-1-1-3,0 4-4,-4-3-8,4 1-12,-4-5-10,-4 4-13</inkml:trace>
  <inkml:trace contextRef="#ctx0" brushRef="#br2" timeOffset="525135.036">14210 11085 144,'0'-3'23,"0"3"0,0-3 2,0 0 0,0 3-1,0-3-1,0 3 2,0 0-1,0 0 2,0 0-5,0-4 2,0 1-1,0 0-5,0 0-3,0-3-3,0 4-2,0 2 0,0-3-3,0 0 0,0-1-1,8 1-1,-3 0-2,3 0 1,0 0-1,0 0 0,4-1-1,-3 1 0,3 0 2,0 3-2,0 0 1,-3 0 0,3 0-2,-4 0 2,0 0 0,0 3-2,1-3 1,-5 3-1,0 7 2,4-1-2,-8 1 1,0-2 0,0 5-2,0 3 2,0-4-2,-4-1 0,0-1 2,-4-1 0,-1 3-2,-3-3 2,8 1-2,-8-1 2,4-2-1,4-3-1,-1 3 0,1-4 1,0 0-3,0 0 2,4-3-1,-4 3 1,4-3 1,0 0-1,0 0-1,0 4 2,0-4 1,0 0-2,0 3 1,4-3 0,0 0 0,4 0 0,1 0 0,-5 3 0,4 0 2,0-3 0,0 0 0,0 3 2,1-3-3,-1 5 2,0 1 0,0 1 0,0-1-1,-4 1 1,1 2-1,-5 2-1,0-1 0,0-1 1,0 1-1,0-2 0,0 1 1,-5 1 1,5-4-1,-8-1 1,0 3-1,-4 0 1,4-5-1,-1 0 0,-3 0 0,4 4-2,-4-1 1,-1-3 0,5-3 0,0 3 0,0-1-2,-4-2 2,3 0-1,1 0-1,-4 0-3,4 0-2,0 0-5,3 0-3,-3-2-5,4 2-4,0 0-7,0-6-8,4 6-8,0-13-5</inkml:trace>
  <inkml:trace contextRef="#ctx0" brushRef="#br2" timeOffset="525746.0709">14796 11125 317,'0'-3'33,"0"0"-2,0 0-6,4-1-4,0 1-8,-4 0-1,4 3-4,-4-3-2,0-2-1,0-4 0,4 2 3,-4 1-1,0-4 0,0 2 1,-4-1 2,0-4-1,4 0-1,-8 2 0,4 2-1,-1-4-1,-3 2 0,4 1 0,0 1-1,-4-1 0,4 7-3,-4-3 1,8 1 0,-4 2-1,-5 3-1,1-3 0,0 3 0,0 0 0,-4 3 0,3 0-1,1 2 1,-4 7 0,-5 1-2,5 3 1,0-2 0,0 5 0,-1-1 1,1 1 0,4 5-2,-4 1 2,-1-1-1,5 3 0,0 0 2,4 5 1,-4-2 0,8-6 0,0 1 0,0-4 1,0-2-2,8-5 3,0-1 0,0-3 0,0-10 0,9 0 0,-5 0-1,4-7 1,1-2-1,3-9 2,5 2-3,-9-4 1,5-2 0,-5 1-1,-4-1-1,1-2 1,-5 5-1,-4-2-1,0-1-1,0 4 1,-4-1 0,-4 5 0,0 1-1,0 4 0,-8-1 0,3 5 0,1 1 0,-4-1-3,4 2-3,0 3 0,3 0 0,1 0-4,0 0 1,4 0-5,0 0-4,0 0-6,0 0-9,0 0-6,0 0-7,0 0-3,29 6-5</inkml:trace>
  <inkml:trace contextRef="#ctx0" brushRef="#br2" timeOffset="526299.1026">15074 11131 298,'4'0'46,"0"-3"-1,0 0-5,5-6-8,-5 2-7,0 1-7,4-2-6,4 2-3,-8-4-4,0 4 2,0-4-4,-4 1 0,9 1-1,-9-2 0,4 1-1,-4-1 0,0 2 1,0-2 2,-4 1 3,4 1-1,0-2-1,0 1 2,0-1 0,-4 1-1,-5 1 1,5 2 0,0-1-1,0 4-1,0 0-3,-4 0 0,4 3 0,-4 0-2,-1 0 1,1 3 0,-4 0 0,0 7-1,3 1 2,1 1-2,-4 4 0,0-1 0,-5 0 0,5 1 0,0 2 0,-1 3 0,1 4 0,0 2 0,4-2 0,-5 2 0,1 1 0,0 0 0,8-1 0,4-3 0,0 1 0,0-7 0,0-2 0,4 0 3,4-8-1,8-2 2,1-6 1,-1 0-1,5-3 4,-1-5-3,1-5-1,-1-6 0,-4 5 0,5-5 3,-1 1-3,1-7 1,-5 1-1,-4-1 0,1 1 2,-1-2 0,-8 6-3,-4 2 0,0-1-1,-4 3-1,4 5 2,-8-2-2,-4 7-1,-1-4 0,1 4-5,0 4-1,4-1-3,-5 3-2,5 0-3,0 0-4,4 0-3,-4 3-5,8-1-6,0-2-6,0 10-4,0-1 0,0-3-4,0 1-1</inkml:trace>
  <inkml:trace contextRef="#ctx0" brushRef="#br2" timeOffset="526601.1198">15406 11162 383,'4'0'55,"0"-4"-4,4 4-9,0-3-7,0 3-11,1 0-6,-1 0-5,0 0-2,0 0-3,0 0-4,5 0-4,-5 0-4,4 0-4,-4 0-2,5 0-2,-1 0-2,-4 0-2,4 0-3,-3 0-3,3-3-2,-4 0-2,4 3-3,-4-3-2,5-4-4,-5 4-8,17-8-4</inkml:trace>
  <inkml:trace contextRef="#ctx0" brushRef="#br2" timeOffset="527172.1525">15795 10907 390,'0'-1'50,"-4"1"-6,4 0-8,0 0-8,0 0-8,4 0-4,-4 0-5,0 0-4,0 1 0,8-1-3,0 0 0,4 7-2,-4-1 1,5-3-1,-1 4-1,-4-1-1,5-1 2,-1-5-2,4 3 0,-12 0 0,4 0 1,5 0-3,-5 4 3,0-4-1,-4 0 1,0 0-3,4 0 2,-3 4 1,-1-4-1,-4 2 1,0-2 0,0 6 2,0 1 0,0-2 0,-4 5 1,4-1-1,-9-2-1,1 1 1,4 2-2,-4 3 0,0-2 2,4 2-2,-5-2-1,1 2 0,-4 0 1,4 2 0,0 1 0,4-2-2,-1-1 1,-3 0 1,0-5-2,4 2 2,0-7 0,0 7-1,4-8 0,0 1 2,0-3 0,0-3 2,0 3 4,0 0-2,0-3-1,0 4 1,8-4-1,4 0 0,1 0 0,-1 0-2,4-4-1,-4 1 0,1 0 0,7-3 1,-3-1-2,-5 3-5,0-3 0,0 1-4,5 0-2,-9-1-1,0 1-3,0 1-5,1 2-3,-1 3-8,-4-3-12,0 0-9,0-1-8</inkml:trace>
  <inkml:trace contextRef="#ctx0" brushRef="#br2" timeOffset="527700.1827">16278 11321 318,'4'0'36,"-4"0"-2,0 0-5,0 0-9,4-7-6,0 4-2,-4-3-4,8-2-3,-4 1-2,4-5 1,-3-1-2,3 2-1,0-5 1,-4 0 5,4 2 4,0-2 3,5 2 1,-9-6-2,4 5-1,-4 0-2,0-7 0,4 5-2,-4-9-1,5 5 0,-5-1-2,4-2-1,-8 0-2,4-1-1,4 4 1,-4-4 0,0 1-1,5 3 1,-9 6 1,4-1-1,-4 1 0,4 3 1,0 2-1,-4 4 0,0-2 0,0 5-1,0-4 0,0 1 0,0 6 0,0 0 1,0 0-2,0 0 0,0 0 0,0 0 0,0 0 1,0 3-1,0 10 0,0-2 2,0 5 1,-8 0 0,8 1-1,-4 5 1,4-1 1,-9 3 0,1 5 0,4-2 0,-4 3-1,0-2-2,4-1 1,0 4-1,-1-6 0,1-1 0,4-3 0,0 1-1,0-1 0,0-6 0,0 1 0,4-1 0,5-3-1,-1 1-2,0-5-4,4-2-1,1-6-5,3 0-1,0 0-6,-3-3-7,7-3-11,-4-2-5,-3-8-10,28-14-9</inkml:trace>
  <inkml:trace contextRef="#ctx0" brushRef="#br2" timeOffset="528004.2001">16294 10972 426,'0'0'53,"0"0"-7,0 0-11,0 0-7,0 0-7,8 4-6,0-4-2,9 6-6,-1-6-4,9 2-7,-5-2-5,1 0-6,7 0-2,-7 0-7,3-2-5,5-1-9,-8 0-7,-5-4-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2:30:45.81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077 466 167,'-5'0'22,"5"0"2,0 0-2,0 0 0,0 0-2,0 0 1,0-3-2,0 3 3,0-7-1,-4 7-2,4 0 1,-4-6-4,0 3-3,-4 0 2,0-1 2,8 1-3,-8 0-2,-1 0 0,1 1-1,-4-1-3,4 0 0,-9 0-3,1 0 3,-4-4-3,-1 4 0,1-3 1,-9 6-2,0-5 1,1-2 0,-5 4-1,-4 3-1,0 0-1,-4-3 0,4 3-1,-8 0 3,0 0-1,4 3 0,0 0 1,5 1 0,-5 4-2,0 1 0,-4 1 0,4 1 0,-4-2 1,0 1-2,-4-1-1,4 4 2,-5-2-2,1 2 0,0-2 1,8-1-1,0 2 2,0-2-1,0-1 1,0 3-1,5-3 0,-1 7 0,-4-5 0,0 2 0,0 0-1,0 2 0,-4 0 2,0 1 0,0 4 0,0-1 0,-4-1 0,8 9-1,8-2-1,-8 2 2,4 4 0,0 0-2,5 3 1,-5-1 1,0 4-1,0-1-1,-4-2 3,4 2-1,-4-1 0,5-1 1,-5-1 0,4 4-2,-8-1 1,8 4-1,0 3 2,8-3 0,-3 6 0,7 0 1,0 0-2,5-2 2,0 9-1,-1-4 0,9 2 0,-9 1 1,9-2-1,4 2 1,0-3-1,-1-4-1,9 1 0,0-3 1,5 6-2,-1 4 1,8 1 0,0 8 0,1 1 0,-1 3 0,4-3 0,1-2-1,-1-3 1,8-2 0,-3-2-1,12-1 1,4-4-1,-1-3 0,5-2 0,8 3 0,-3-1 0,-1-7 0,4 4 0,0-12-1,-4-1 1,4 2-1,4-5 2,0-4-2,9 3 0,-1-5 1,1-2-3,3 1 2,1-1 0,-5-4 1,5-3 0,-5 4 0,4-1 0,-3 0-1,3 1 0,1-5 0,8 2 0,-5 0 0,-3-5-1,-1 1 2,1 1-1,-5-4-1,5-3 0,-5 1 2,9-1-2,-5-3 2,1 0 0,-5 0-2,9-3 2,-5-1-1,1 1 0,-1 3 0,-3-9 0,7-1 0,1 1 0,-1-2 0,1 1-1,0-3 2,-1-1-1,5 1 0,-9-3-1,9 5 2,0-5-2,3 4 2,1 1-1,0 1 0,-4 0 0,-1 1 0,1 4 0,0-1 0,0 3 0,7-4 0,5 1 0,-8 3 0,0 3 0,4-7 0,-8 4 0,7-2 0,1 2-1,8-3 2,0-1-2,-4 4 2,-4 0-1,0-3 0,-4-1 0,4 6 0,0-6 0,-5 4-1,1 0 2,0-6-1,-8 5-1,-1-2 2,-3 3-2,-1-7 2,-3 6-1,3-6 0,-3-3 0,3-1 0,-4-2 0,1 0 0,-1 2-1,-7-8 2,-1 4-1,4-4 0,-4 1 0,-4-4 0,5 7 0,-1-2 0,-4 1 0,0-1 0,-4 6 0,0-2 0,-4-1 0,0 1 0,-4 0 0,4-2 0,-4-1 0,0-1 0,-5 4 0,-3-5 0,0-1 0,3 1 0,-3-4 0,0-2 0,-5 0 0,-3 1 0,-1-4 0,1-3 0,-1-1 0,-3-2 0,-5-4 0,0 0 0,-8-3 0,0 4 0,-4 2 0,0 0 0,0-1 1,-8 2 0,0-1 0,0 1-2,-5-1 2,5 1-1,-4 2 0,0-2-1,-1-1 1,1 4 0,0-7 0,-5 3 1,5-4-1,-4 3-1,-5-8 1,1 6 1,-1-6-2,-7 6 2,3 0-2,-8 1 2,1 2-1,-1 1 0,0 1 0,0 8 2,1-4-2,-1 4 0,0-3 1,0 5 0,1 1-1,-1-2 1,0 3 0,0 0 0,1 3 0,-1-3 0,0 3 0,4-4-1,-3-2 0,-1 3 1,0-3-1,0-1 0,1 3 0,-1-6 0,4 1 0,-3 6 0,3-3 0,-4 2 0,4 5 0,5 2 0,-5-4 0,1 2 0,-5 3 0,0 3 0,9-1 0,-5 5 0,4 2 0,-3-1 0,-1 2 2,4-1-2,-7 4 1,3 0-1,-4-3 0,1 3-2,-5-1 2,4 3 1,0-2 0,-4 3-1,0 0 0,5 0 0,-5 0 1,0-4-2,0 1 2,4 3-2,1 0 2,-5 0-2,8 0 1,-4 0 1,5 0 0,-1 0-2,0 0 2,-3 0-2,3 0-1,0 0 3,-3 0 0,-1 0 0,0 0-2,-4 0 0,0 0 2,-4 0 0,5 0-1,-1 0 0,0 3 0,0 1 0,4-1 0,-3 2-1,-1 4 0,0-3 2,-4 1-2,4-4 2,0 0 0,-4-3-1,4 3 0,-4-1 0,1 1 0,-1-3 0,4 0 0,-4 0 0,4 0 0,0 0 1,4 0-1,1 0 0,-9-3 0,4 3-1,0 0 2,4-2-1,-8-1 0,4-3 1,1 3-1,-9-1 0,4 1 0,-4 0 1,0-3-2,4 3 1,-9-1 1,5 0-2,4 0 1,5 1 1,-5-3-2,0 3 1,-4 0 1,4 3-1,-8 0 0,0 0-1,-1 0 2,-3 3-1,-4-3 0,0 3 0,3 0 0,5 7 0,4-6 0,4 3-1,-4-4 2,4 0-1,4 0 0,-4-3 0,5 0 0,-1 0 0,-4 0 0,8-3 0,-8 0 0,4 3 0,5-3 0,-1-4 0,-4 3 0,4 0 0,9 4 0,3-6 0,1 3 0,7-3 0,1-1 0,-4 4 0,8 0-4,3-4-5,-7 0 2,0 0-3,4 1-2,4 3-5,-5-1-4,5 4-3,0 0-7,-4 4-8,4-1-15,0 3-18</inkml:trace>
  <inkml:trace contextRef="#ctx0" brushRef="#br0" timeOffset="1278.0731">7791 6585 194,'0'0'29,"0"0"0,0 0-2,0 0-2,4 0-4,-4 0-2,4 0 0,-4 0 0,4 0 5,8 0 3,1-3 3,3 3-5,5-7-2,7 1-3,1-1 0,8 1-1,0 1-4,4-1-3,8-4 2,4 1-1,16-1-2,5-1 0,16-1-1,4-1-1,9-1-1,-1-2 1,17 0-2,8 5-3,4-5 1,0 1-2,8-1 0,8 1 0,9-3-2,-5-4 2,5 1-2,8-1 1,4 8-2,-9-5 1,-3 3 0,-5 8-1,-7-5 0,-18 7 1,1-1-1,-12 2 0,-4-4-4,-9-1-3,-8 4-4,-16-7 0,-9 2-2,-11 2-4,-9-1-6,-8 10-6,-13-3-7,-11 0-9,-5 3-11</inkml:trace>
  <inkml:trace contextRef="#ctx0" brushRef="#br0" timeOffset="3935.2251">2460 2787 194,'0'0'28,"0"0"2,0 0-3,0 0 2,0 0-3,0-3-4,0 3-3,0 0 1,0 0-5,0 0 4,0 0-1,0 0 1,0 0-4,0 0-2,0 0-3,0 0-2,-4 0-1,0 0-3,-4 3 0,-4 0-1,4 2 3,-5 8-1,1 6 2,-4-5-4,-1 5 1,-3-2 1,-1 3-3,1 7 3,-5-2-3,1-1 2,-1 6-2,-3 10-1,-1 3 1,-8 3 0,0 0-1,4 6 0,-7-1 1,-1 5 1,-4-2-2,12 2 1,-4 2 2,4 3-1,0 1 0,5 8-1,-1 3-1,5 10-1,-5 2 1,4 8 1,5-9-3,-5 2 2,1-4-1,3 17 0,-3 4 0,3 4 0,-3 4 2,3-4-1,1-1 0,-1 2-2,5 5 2,4 3 1,-5 7-1,9-4 2,-4 0 0,4-6-1,3-3 0,1 9 1,4-3-1,0 1 2,4-4-2,1-6 2,3-4 0,4 5-1,4-8 0,1 9 1,3-3 0,5-3-1,-1-7 1,5-4 0,0-5 1,3-1 0,5-3-1,0-4 0,4 7-2,0-3 1,8-7-2,4-3 0,5-4 0,-1-9 0,9 1-1,-5-6 0,4-2 0,5-10 0,-9 3 2,9-10-2,4 1 2,8-4 0,4-9 0,0-2 0,0-1 0,0-2 0,-1-11 0,10 2-1,3-4-1,0 0 0,0-3 1,1 4-1,-9-1 1,0-1-1,4 1 1,4 7-1,-4-3 0,-4 2 0,1-4 0,-6 5 0,6-4 0,-5-1 0,4-1 0,0 2 0,-4-5 0,-4 2 0,-1 0 0,-3-3 0,-4 1 0,12-1 0,-8 0 0,-1-3 0,-3 0 0,-4 2 0,-5 1 0,1 0 0,-5 0 0,-4-3 0,1 0-1,-1 0 2,-4 0-1,1 0 0,-1 0 0,-4 0 0,0 0 0,-4 0 0,-4-3 0,0 3 0,-8 0 0,-1 0 0,-7 0 0,-5 0 0,-3 0 0,-1 0 0,-8 0 0,1 0 0,-1 0 0,-4 0 0,0 0 0,-4 0 0,0 0 0,0 3 0,-8 10 2,4 0-1,-9 1-1,-3 0 2,4 2-2,-9 0 0,5 1-2,-9 2 4,5-1-2,-1-2 0,5 3-2,-4-2 4,3 3-2,1-9 0,4 1 0,-1-2 0,5-1 0,0-1 0,4-1-2,0-4 2,4-3 0,4 0 2,4 0-2,0 0-2,9-3 4,7-12-2,-3 0 0,3-1 0,-3-2 0,3-1 0,-3-2 0,3-1 0,5-5 0,-5 0 0,5-5 2,-4 2-2,-1-3 0,1-4 0,-1 7 0,1-3 0,-9 2 0,-3 6 0,-5 4 0,-4-1 3,-4 5 0,-4-3 1,-9 6-1,1-2-1,-8 0 0,-1 5-2,1 2 0,-5 2-2,5 1-3,-1-4-4,1 2-4,-1 2-2,1-3-5,8 2-5,-1-2-6,5 1-12,0-5-15,4-33-19</inkml:trace>
  <inkml:trace contextRef="#ctx0" brushRef="#br0" timeOffset="5864.3354">8556 8814 367,'0'-4'59,"0"1"-10,-4 0-6,4 3-9,0 0-5,0 0-8,0 0-3,0 0-3,0 0-4,4 0-1,1 0-4,3 0-1,8 0-1,0 0-2,-3 0 2,7 0-2,-3 0-1,3 0-4,1-3-4,-1 0-4,-4-4-6,5 1-8,-1 0-9,1 1-8,-1-2-8,-7-2-3,36-7-9</inkml:trace>
  <inkml:trace contextRef="#ctx0" brushRef="#br0" timeOffset="6158.3523">9203 8324 476,'0'0'39,"0"0"-13,0 0-5,0 0-4,0 3 0,4 7-2,-4 17-3,0 3-2,0 10-3,0 6 0,0 0 1,-4 6-4,4 4-1,0-5-1,0 1 1,0-1-2,-8 2-1,8-4 0,-4-6 0,0-3-3,0 6-2,4-5-3,-8-3-2,4-1 0,-1-4-3,1-3-2,0-3-5,0-8-9,4-3-6,0-5-9,0-7-4,0 26-11</inkml:trace>
  <inkml:trace contextRef="#ctx0" brushRef="#br0" timeOffset="6781.3879">9830 8672 386,'0'0'45,"0"3"-8,0 0-6,0 1-7,0 2-4,0 0-3,0-2-7,8-3 0,0 2-3,8-3-3,1 0 1,3 0-4,-3-3 1,3 2 1,-4-3-3,1-2-5,-1 0-5,-3-1-8,3 3-8,-4-3-7,-8 4-9,0 0-9</inkml:trace>
  <inkml:trace contextRef="#ctx0" brushRef="#br0" timeOffset="6986.3996">9862 8911 340,'0'0'59,"0"0"-11,0 0-7,0 0-9,0 0-8,0 0-5,5 3-6,-1 3-2,12-6-4,0 6 0,1-6-4,-1 0 0,5-3-3,-1 0-4,5-3-4,-1-9-2,1 3-6,-1-1-8,1-1-9,-1-2-7,5 0-10</inkml:trace>
  <inkml:trace contextRef="#ctx0" brushRef="#br0" timeOffset="7529.4307">11881 7628 346,'0'0'41,"0"1"0,0 4-8,0 12-4,0-1-6,0 2-5,0 6-1,0 4-4,0 3-2,0 2-2,0 0-3,-4 4-2,4-2 1,0 1-2,0-2-2,0-1 0,0-3-6,0 1-3,-4-3-8,-1-4-6,5 1-7,-8-4-6,8 0-7,-4-2-6</inkml:trace>
  <inkml:trace contextRef="#ctx0" brushRef="#br0" timeOffset="7966.4557">10849 8426 388,'0'0'29,"8"-7"-4,-4 7-5,5 0-1,7 0-6,8-3-2,-3 3-1,4-3 0,3 3 1,1 0 0,4 0 2,-1 0-1,5 0 0,4 0 0,4 0 1,-4 0-1,12 0 0,1-3-2,3-7-2,8 4 1,1 1-1,8-4 0,-1 5 0,5-2 1,0-3 0,0 4-2,3-2 1,5-2 0,5 2-2,-1 4 1,-4-6-2,-5 6-1,5-7-1,-4 8 0,0-1-1,-4 0-1,0 0-1,-9-3 0,-3 2 0,-5 1-2,-8 0-4,-7 0-2,-10 3-3,-3 0-2,-4 0-1,-9 0-2,-3 3-2,-5-3-3,0 0-2,-12 3-4,0 0-8,-4 4-11,-8-1-8,-33 34-11</inkml:trace>
  <inkml:trace contextRef="#ctx0" brushRef="#br0" timeOffset="8665.4957">11500 9076 302,'0'0'34,"4"-3"-3,-4 0-3,0-4-5,8 1-3,0 1-3,-3-4-5,-5 2-2,4-2 0,-4 2 1,4-1 0,0-4-2,0 2 1,0-1-1,0-2-1,-4-3 1,4 4-2,-4 0 0,-4 0-1,4-1 0,-4 2 0,-8 1-2,4 1 1,-5-1-2,1 9 0,0-2-2,-5 3 0,1 0 0,0 0 1,-1 3-2,1 1 0,-1 9 0,-3 3 0,4 2 0,-5 1 2,5 1-2,-1 6 0,1 4 0,0 0 0,-1 7 0,1 2 1,4 8-1,-1-5 0,5-2 0,8-3 1,0-1 0,4-5-1,9-6 2,3-4-1,4-5 2,1-10 0,-1-6 1,5 0-1,-5-10 3,1-2-1,7-9 1,-3-8 4,-4 2 0,3-3 2,-3-6-1,3-1 0,-12-3 0,5 1 0,-5 2-1,0 2-2,-3 5-1,-9 0-2,4 3-2,-4 4 0,0 6-1,-4 1-1,4 0-4,-9 5-5,5 1-4,0 4-4,0 3-10,4 0-6,0 3-7,0 0-9,0 0-10,4 0-5</inkml:trace>
  <inkml:trace contextRef="#ctx0" brushRef="#br0" timeOffset="8994.5145">12176 8820 346,'0'-3'51,"0"0"-8,0-1-9,0 4-6,4 0-6,-4 0-4,4 0 0,-4 4-5,0-4-3,4 3 1,0 8-2,0 2 0,0 3-2,-4-2-3,0 2 0,0 1-2,0 2 0,0-1-1,0 4-4,0-3-4,0 2-3,-4-1-7,0 3-6,-8 4-6,3-5-3,1-1-3,0 2-2,0 0-2,4-4-5</inkml:trace>
  <inkml:trace contextRef="#ctx0" brushRef="#br0" timeOffset="9251.5292">12045 9020 469,'-5'-1'42,"1"-3"-12,4 4-7,0 0-6,0 0-3,0 0-6,0 4-1,4-4-3,5 0 1,7 0-2,4 0-1,1 0-1,3 0 1,-3 0 0,-5 0-2,5-7-1,-5 1-3,5 3-5,-5 0-4,-4 3-2,9-4-4,-9 1-5,4 3-4,-3-3-4,-1 3-5,4 0-5,25 3-11</inkml:trace>
  <inkml:trace contextRef="#ctx0" brushRef="#br0" timeOffset="9640.5514">12945 8702 403,'-4'-3'35,"0"2"-8,-4-3-6,0 1-3,-5 0-4,1 3-4,0 0-1,0 0-4,-5 0 2,5 0 0,-5 0 1,5 0 1,-8 3 0,3 0 1,-7 2 0,7 11 2,1-3-2,0 1 2,-5 5-1,1-1 1,-1 4-3,9 2 0,0 4-1,-1 3 0,1-1-1,4 3 0,0-4-1,8 4 2,-4 1-3,4-7-1,4 4 0,4-7 0,8 0-1,5-2-1,-1-7 0,1 0 0,-1-8-1,9-4-1,0-3 1,-1-6 0,1-7-1,-1 2 1,-3-5-2,0-3-4,-13 5-7,4-2-4,-3 6-3,-1 2-7,-8-1-8,4 2-14,-8 1-15</inkml:trace>
  <inkml:trace contextRef="#ctx0" brushRef="#br0" timeOffset="10521.6018">9486 10354 309,'0'0'60,"0"0"-5,0 0-9,0 0-5,0 0-10,0 0-5,0 0-7,0-3-2,4 3-1,0 0-2,-4-3-4,12 1-4,1-9 1,7 3-2,-4-2-2,1 1-6,3-1-7,1 2-4,-5-1-7,-4 3-5,1-4-9,3 5-5,0-4-9,1 2-7</inkml:trace>
  <inkml:trace contextRef="#ctx0" brushRef="#br0" timeOffset="10800.6178">10092 9794 464,'0'0'47,"0"0"-10,-4 0-8,4 10-2,-4 0-5,-1 7-5,1 16-5,-4 4-3,0 9-2,4 0-1,0 10-3,0 1 0,-5 2-2,1-2 2,4 2-3,0-7 1,0-6-2,4 2-2,-4-5-2,-4-3-3,16 0-2,-12-4-2,0-2-2,0-3-3,0-4-6,-5-6-9,9-5-7,-4 0-9,0-2-2,0 29-9</inkml:trace>
  <inkml:trace contextRef="#ctx0" brushRef="#br0" timeOffset="11019.6303">10538 10228 433,'0'0'34,"8"-3"-8,0 0-6,0 3-6,1-1-2,7-4-4,-4 3-1,9-1-1,-9 0-4,9 3-1,-5 0-4,-4-3-10,1-1-6,-5 4-8,0 0-6,-4 0-5,4 0-10,-8 13-4</inkml:trace>
  <inkml:trace contextRef="#ctx0" brushRef="#br0" timeOffset="11203.6408">10534 10470 335,'0'0'45,"0"3"-4,4-3-1,4 0-10,4 0-4,1-3-7,3 0-6,-4 0-2,1-2-3,3-5-3,4 4-2,-3 0-7,-1-4-8,1 4-9,-5 1-7,4-1-5,1-4-3,-1 1-5,33-15-10</inkml:trace>
  <inkml:trace contextRef="#ctx0" brushRef="#br0" timeOffset="11620.6647">11864 9712 354,'0'-3'42,"0"-1"-6,4 1-5,-4 3-6,0-3-7,0 3-3,0 0 0,5 3-1,-1 0-1,-4 7-2,0 3-2,0 1-2,0 2-2,-4-3-2,-1 1 0,5 5-2,0-6 1,-8 4-3,4-1-5,0 8-5,0-8-6,-4 1-5,4 2-7,0-3-8,-5-1-6,1 1-4,-29 26-7</inkml:trace>
  <inkml:trace contextRef="#ctx0" brushRef="#br0" timeOffset="11952.6837">11402 10165 428,'0'0'43,"0"0"-7,0 0-11,0 0-4,8 3-2,-4 0-2,12 0-4,5-3-3,-1 0-1,5 0-5,8 0 4,4-3 0,-5 0 1,5 0 1,0-10-2,0 4 0,0 1-3,0 1-1,-1-2-1,1-1 0,4 2-1,-8-1-1,8-1-1,-8 4 0,-5-4 1,5 4 0,-4 1 1,-1 2-2,-3 0-3,-1 0-3,-3 3-2,-1 0-2,-3 0-1,-1 0-3,-4 0-3,-7 3-1,-1 0-6,0 5-5,-4 5-7,-4-7-10,0 10-4,-54 28-10</inkml:trace>
  <inkml:trace contextRef="#ctx0" brushRef="#br0" timeOffset="12350.7064">11897 10421 302,'0'0'39,"0"0"-4,0 0-4,0-3-3,-4 3-6,4 0-2,0 0-2,-4 0-2,0 0-3,0 0 1,4-2-2,-4-1-2,-5-3 0,5-1-1,-4 1 1,0 3-3,0-1 0,-4 1 0,-1 3-2,-3 0-1,4 0 1,-1 3-3,1 1 1,-4 5-1,-1 4-1,1-2 1,4 2 0,-1 3 0,1 1-1,0 5 0,0-1-1,3 1 1,5 2 0,0 0 0,4 5-1,0-2 0,4 3 0,0-5 0,9-4 0,-1 1 0,4-4 0,5-2 0,-5-7 2,5-4 0,-5-2 3,4-3-1,-3 0 1,3-3-1,-7 3-1,-1-5-2,-4-4 1,0 2 0,0-2-2,1-1-2,-5 4-7,-4-2-4,0-2-7,0 4-8,-4 3-16,-1 0-13,-23-10-15</inkml:trace>
  <inkml:trace contextRef="#ctx0" brushRef="#br0" timeOffset="13160.7528">10178 11737 340,'-4'-3'40,"4"3"-3,0-3-5,0 0-7,-5-1-4,1 1-5,0-3-5,0 0-2,0-1-1,-4-1-2,4-1 1,0-1 1,-4 1-1,-1 1-1,1-2 2,0 1 0,-4 2-1,-1-1-2,1 5 0,0 3 0,-5 0 0,5 3-2,0 5 2,-4 5-1,3 0 1,1 1 0,-4 2 0,3 5-1,5 1 1,-4 2 1,8 3 0,-4 8-1,-1-2 0,5-3 1,4 0-3,-4 1-1,4 0 0,4-4 1,0 0-2,5-7 2,3-6-3,8-1 2,-7-4-2,7 1 2,1-10-1,-1 0 0,0 0-2,1-4 0,-5 4-7,1-3-4,-1-3-4,-4 0-3,1-1-5,-1 1-5,4-2-10,-3-2-7,-1 4-1,4 0-6</inkml:trace>
  <inkml:trace contextRef="#ctx0" brushRef="#br0" timeOffset="13381.7654">10739 11737 472,'4'0'48,"0"0"-11,4 0-8,0-3-9,4 0-5,-3 0-3,3-4-4,0 4-3,9 0-8,-9 0-7,4 0-6,-3-4-3,-1 4-3,0 0-2,-4 1-3,5-1-5,-9 0-4,0 0-6,-4 3-5</inkml:trace>
  <inkml:trace contextRef="#ctx0" brushRef="#br0" timeOffset="13575.7765">10755 11893 252,'0'0'32,"0"0"0,0 3-2,0 0 0,4 0 1,-4-1-2,8-2 0,0 0-4,-4 0-3,5 0-6,3 0-4,4-2-4,-7-1-2,3-3 0,8-4-3,-3 1 0,-1-1-3,4 2-6,1-1-8,-1 2-6,-7-2-7,3 3-7,0 1-5,-3-2-8</inkml:trace>
  <inkml:trace contextRef="#ctx0" brushRef="#br0" timeOffset="13793.789">11443 11685 349,'4'-3'51,"4"-4"-6,0 1-9,4-1-10,1 4-7,-1 2-5,0-6-4,1 1-3,3 3-1,0-4-1,-3 1-5,3 3-3,0-2-9,1-1-6,-5-1-6,0 1-5,-3 0-5,-1-4-7,16-11-12</inkml:trace>
  <inkml:trace contextRef="#ctx0" brushRef="#br0" timeOffset="14020.802">11922 11290 339,'8'0'64,"-4"0"-5,4 0-5,-4 7-6,0 1-6,0 11-7,-4 8-7,0 16-6,0 0-6,0 9-4,-4 9-3,-4 1-2,0-5-2,4-2-3,-4-2-8,0-5-4,3-2-5,1-7-4,0-5-5,0-2-6,4-9-11,0-5-10,0-12-17</inkml:trace>
  <inkml:trace contextRef="#ctx0" brushRef="#br0" timeOffset="16202.9268">17072 9327 346,'0'-3'49,"0"3"-4,0 0-8,0 0-3,0 0-8,0 0-2,0 3-3,0 0-3,0 8-3,8 2-2,-4 0-2,4-4-3,5 2 0,-1 2-4,0-3-1,1 1 0,-1 2 0,0-1-3,0 1-2,5-2-4,-1 2-2,-8-4-4,9-1-4,-5 2-6,0-1-8,-4 1-7,1 0-9,-5-6-7,8 19-7</inkml:trace>
  <inkml:trace contextRef="#ctx0" brushRef="#br0" timeOffset="16514.9446">17469 9294 320,'0'-7'50,"0"7"-7,0 0-7,0 0-8,0 0-5,-4 4-6,4-4-5,0 3 0,-8 14 0,0 2 2,-1 5-5,1 2 3,-8 4-2,4 3 2,-1 1-3,1 2 0,-4 1 0,-1-1-3,1 4 0,-1 0-3,-3-4 1,4 4-2,-1-3 0,1 4 0,0-5 0,-1 4-6,1-3-4,3-7-1,1 0-1,0-3-4,4-1-3,4-12-4,-5-1-7,5-4-6,0-6-7,0 1-5,4-4-6</inkml:trace>
  <inkml:trace contextRef="#ctx0" brushRef="#br0" timeOffset="16789.9604">17997 9300 415,'4'0'44,"0"0"-10,0 0-5,5-3-8,3 0-6,0 0-4,1-1-3,3 1-1,-4 3-3,5-3-4,-1 0-3,0 0-6,1-1-5,-1 4-5,-4 0-6,1 0-7,-1 0-6,0 0-5,9 7-12</inkml:trace>
  <inkml:trace contextRef="#ctx0" brushRef="#br0" timeOffset="16989.9718">18050 9596 409,'0'0'48,"0"0"-7,5 0-8,7 0-6,-4 0-7,4 0-4,1 0-6,3-3-1,0-1-5,1-2-7,3-5-6,-3 1-5,3 1-7,-4-2-8,1-2-10,-1 0-9,33-20-12</inkml:trace>
  <inkml:trace contextRef="#ctx0" brushRef="#br0" timeOffset="17803.0183">20364 8254 327,'0'0'33,"-5"0"-2,5 3-1,0 4-1,-4 10-4,4 2-5,-4 2-4,4 4-5,0-1-4,-4 6 1,0 7-4,4-1-1,-4 1-1,0 1 0,0-1-6,4-7-8,0 0-8,-4-4-8,4-3-9,0-2-6,-9 49-12</inkml:trace>
  <inkml:trace contextRef="#ctx0" brushRef="#br0" timeOffset="18221.0422">19291 9106 437,'0'0'32,"4"0"-7,-4 0-4,8 0-1,9 0-6,3 0-3,9 0 0,-5 0 1,9 0 0,4-1-3,4-3 3,4-12 0,8 7 1,4-1 0,1 4-2,11-5 1,1-2 0,-1 4-2,5 2 0,0-4-2,4-2 2,-1 2-3,5 5 1,0-4-3,8 7-2,-4-3 0,0-1 0,-8 4-2,0 0 2,-5 3-2,1-3-1,-4 3 2,-1 0-2,-3 0 1,-5 0-1,-8 0-3,-3 0-2,-5 0 0,-13 0-2,5-3-4,-12 3-1,-5-3-2,1 3-3,-9 0-1,-4 0-2,0 0 0,-8 0-8,-8 0-10,0 0-8,-4 0-9,-66 25-9</inkml:trace>
  <inkml:trace contextRef="#ctx0" brushRef="#br0" timeOffset="18587.0631">19172 9702 413,'0'0'54,"4"3"-7,0 7-8,9 0-4,7-1-5,1-1-4,3 5-2,5 3-1,-1-2-3,1 2-4,4 0-6,0 1 0,-1 2-4,-7-1 1,4 7-3,-1 2-1,-3 0-1,-5 2-1,1-5 1,-5 3-3,1-5-3,-1 2-3,-8-2-3,4-1 0,-3-5-3,-9-2-3,4-1-4,-4-1-4,8-4-5,-8-1-9,4 2-9,-4-9-8,0 0-10</inkml:trace>
  <inkml:trace contextRef="#ctx0" brushRef="#br0" timeOffset="18843.0778">19586 9718 445,'-4'0'47,"4"7"-8,-5-4-5,-7 9-5,0 6-7,0-1-5,-1 15-5,1-2-2,0 4-3,-1 2-3,1 1 0,0 1-1,-4-1 0,3-1-3,1-2-5,0-1-2,-1-6-3,5 3-2,-4-1-2,4-5-2,0-5-5,-1-5-1,5-4-4,0-4-4,4-6-8,0 0-5,0-6-6</inkml:trace>
  <inkml:trace contextRef="#ctx0" brushRef="#br0" timeOffset="19251.1011">19880 9300 452,'5'0'39,"3"-3"-8,4 0-7,0 0-4,1-1-7,-1 4-2,0-3-5,0 3 0,1 0-2,-1 0-1,0 3 0,-4-3-2,1 4 2,-5 2-2,4-1-1,-4 4 2,0 4 3,0-2-3,-4 5 1,0-3-1,0-4-1,0 5-1,0-1 2,-4 3-2,4-2 0,-8 5 3,0-4 1,0 1 1,-1 0 1,-3-2-1,4 5 2,4-2 0,-4-1 0,3 0-2,1-1-1,4 0 1,-4-2-3,4-5 0,0 5 1,0-4-1,0-4-1,4 2 0,0-4 0,1-3-1,7 0 0,-4 0 0,0 0 0,5-3 0,-5-4 0,4-1 0,0-1-1,1 2-7,-1-2-3,0 7-4,0-7-5,-7 2-5,7 1-4,-4 3-11,4 0-6,-4 3-8,17 0-10</inkml:trace>
  <inkml:trace contextRef="#ctx0" brushRef="#br0" timeOffset="19456.1129">20392 9742 400,'8'0'52,"-4"0"-8,9 0-9,-5 0-8,4-2-7,0-1-6,5 3-3,-5-6-5,5 0-7,-1-1-7,0 1-2,1-1-8,-1-1-3,4 2-5,-3-3-3,-1 2-4,1-2-3,-5 4-4,21-14-10</inkml:trace>
  <inkml:trace contextRef="#ctx0" brushRef="#br0" timeOffset="19721.128">21039 9297 476,'0'-3'47,"0"3"-7,0 0-4,0 6-4,0 8-5,0 5-5,-4 2-2,0 8-5,-8 1-3,-1 0-3,5 0 1,-4 4-3,4 1-2,-1 1-1,1 4-1,-4-3-1,0-1-3,-1 4-5,1-4-4,4-2-3,0-1-2,0 1-3,-1-3-3,1-7-5,4 0-6,0-8-8,0-3-12,0 1-8</inkml:trace>
  <inkml:trace contextRef="#ctx0" brushRef="#br0" timeOffset="20923.1968">20454 9705 185,'0'0'25,"0"-3"1,0 3 4,0 0-3,0 0-3,0-3-1,0 3-1,0-2 0,0 2 1,0-6-1,0 6 1,4-3 1,0 3-1,0 0-4,-4 0-1,8 0-3,0 0-1,0 0-1,1 0-1,-1-6-2,4 6-1,-4-4-1,5 1-1,-1-3-2,0 0 0,4 4-2,1-4-1,-5-1 0,0 4 0,5 0-2,-1-4 1,-4 1 0,1 3-2,-1 0 2,-8 1 0,4-1-2,1 3 2,-5 0-1,0 0 0,0 0 0,4 0 0,-4 0 0,-4-3 0,0 3 0,0 0 0,4 0-1,-4 0 2,0 0-2,0-3 2,0 3-1,0 0 0,-4 0 0,4 0 0,0-4 0,0 4 0,-8 0 0,0 0 0,0 4 0,-1-1 0,-3 0 0,4 5 0,-4-5 0,-5 3 0,5 1 1,-4 2-1,-1 1 0,1-2 0,-1-2 0,1 1 0,-4-1 0,-1 3 0,5-4 0,-1 2 0,1-1 0,0 0 2,-5-2 1,9 2-1,-5 3 1,9-7 0,-8-2-1,8 6 0,0-6 0,3 0 0,5 0-2,0 0 0,0 0 0,0 0 0,0 0 0,0 0 0,13-3 0,-5-2 0,8 5 1,5-9-1,-5-1-2,5 1-1,-1-1-3,1 2-1,3-1-3,-3-1-4,-1 4-2,0 0-5,-3-1-7,-5 6-7,0-6-8,1 4-12</inkml:trace>
  <inkml:trace contextRef="#ctx0" brushRef="#br0" timeOffset="21895.2524">21035 9376 142,'0'-3'25,"0"3"-2,0 0 9,0 0-3,4-3-6,-4 3 0,0 0-4,8 0 2,-8-3 0,0-4 1,0 7-2,8 0 0,-8-6-1,9 3 1,-5-3-4,-4 2-2,4 1-3,0 0-2,0 3-3,-4 0 0,0 0-1,4 0-1,0 6 4,-4-6 1,0 13-3,-4 3 3,4-2 1,-4 9 1,0 0-1,4 6 0,-8-2 1,-1 3-2,-3 4-1,0-1-1,4 2 0,-5 2-2,1 2-3,4-5 2,-8-1-2,3-3 0,1 2-1,4 1-1,-4 1 1,3-4-1,1-3-2,4-1-6,-4-6-1,4-1-1,4-4-4,-4 0-3,0-2-4,0-5-8,4 2-9,-5-4-12,5 0-11</inkml:trace>
  <inkml:trace contextRef="#ctx0" brushRef="#br0" timeOffset="24785.4177">2027 5016 255,'0'0'29,"0"0"1,0 0 0,0 0-1,0 0-4,0 0-3,0-4-3,0 4-2,0 0 0,0-6-1,12 6 0,-4-6-1,8 1-3,-3 2-1,7 0-1,1 3 1,3 0 0,9-7-3,0 4-1,4 0 0,3 0 0,5 0 0,13-4-3,-5 4 0,17-3 0,-1 1-1,9-5 0,-4 1-1,3-1 1,5-1 1,0-2-1,4 1 0,4-1 0,4 2-1,5 1 1,-5 1-1,0 4 0,0 0 1,4 0 0,5 2 1,-1 0 0,0 0 0,-3 3 1,3 0-1,-4-3-1,5 3 0,-1-3-1,-4-1 1,1 1 1,-13 3-4,4 0 3,0 0-3,-4 0 0,0 0 0,-5 0 1,-3 7-1,4-4 0,-12 3 0,-1 0 2,9-2-2,-4 2-1,-5-4 2,5 1-1,0-3 0,-5 0 0,-3 3 1,-1-3-2,1 3 2,-5 4 0,5-4-2,-1 0 0,-7 0 1,3-3 0,-4 0-1,5 0 1,-9-3-2,0 0 0,0-4 1,-3-2-2,3-2 2,0-2 0,0 0-1,-4-3 0,-4 5 1,5-5 1,-10 2 0,1 1 0,-8 1-1,0 5 0,4 2-1,-13-1 2,5 3-2,0 0 1,-5 3 0,-3 0 1,-1 0-1,1 0 0,-1 0-1,-4 0 2,1 0 0,-5 0-2,9 0 1,-9 3 1,0-3 0,-4 0-1,5 0 1,-1 0-2,-8 0 1,4 0 0,-8 3 1,4-3-2,-4 0 1,4 0 0,-4 0 1,0 0 0,-4 0-2,0 0 1,4 0 0,-8 0 1,-4 0-2,-5 3 3,5 0-1,-4-1 0,-5 1 1,-3 4-1,-1-1 0,-8 0 0,-3 1 0,-5-4-2,-13 3-4,-7-6 1,-13 2 1,1-2 0,-9 0 3,0 0-2,-12 0 2,-5 0 0,-3 0 0,-13 0 0,1 0-1,-9 0 4,-4 0-4,-8 3 1,0 0 1,0 3 1,0-2-1,-13 5 4,-3 1-2,12 1 1,-9 8 2,1 2 0,-5 4 3,5-1-3,4 3 2,-1 2 1,5-9-3,4 6 1,4-6-2,12-1 0,5-1 1,-1 4-2,0-4 0,5-2 1,16-2-1,0-1-1,8-1 2,8-1-1,0 5-1,8-6 1,-3 4-1,11-1-1,1-4 0,8-2 0,12-7 0,0 3-1,8 0 0,8-1 0,5 4 0,4-6 0,-1 0 0,5 0 0,4-3 0,4 0 0,0 1 0,4-1 0,0 3 0,4 0 0,4-3 0,12 3 0,1-7 0,7 1 0,5 3 0,8-4 0,12 4 0,5-5 0,11-4 0,5 8 0,8-5 0,4 3 0,16-6 2,13 0-1,8-1 3,4-1 1,8-2 2,16-3 0,9-2 2,4 0 0,3-1 1,18-2 1,-5 2 0,4-2-2,4 0-1,1 2-2,-5-2-1,4-1 1,1 1-4,-13 5 2,-13 1 0,1 2-1,-8 4 3,-9 1 2,5 1 1,-5 1-1,4 5-2,-11 4-2,3 4-1,-12 2-1,0-3-1,-8 7 1,-9-1-1,-7-4 0,-9 4-1,-8 1 1,-4-4 0,-8 1-1,-9-6 0,-11 3-3,-5-4-3,-16 3-5,-8-3-4,-9 0-1,-12 0-8,-4 0-2,-8 0-5,0 0-4,-8-3-11,-13 3-16,-3 0-21</inkml:trace>
  <inkml:trace contextRef="#ctx0" brushRef="#br0" timeOffset="46141.6392">8114 6698 192,'-4'0'30,"4"0"-1,0 0-3,-4 0 1,0 0-1,0 3-1,4-3-1,0 0-3,0 0-3,0-3 0,0 3 1,4 0 1,0-4 0,4 4-3,9 0-1,-5 0-4,0 0 0,5 0 0,-1 0-2,9-6 0,3 6-1,13-3-2,4 3 0,8-13-1,5 5 0,7-1-1,5-4 3,-1 2-1,5-2 1,16 0-3,4-2 2,9-3-1,3 2 1,1-5 1,-1-1-1,17 2 0,0-4 0,8 5-3,-4 0 0,4-2 1,4 3-2,0 2 0,0 1-2,-8 2 2,-4 2-2,-9-2-1,1 3 1,-13 6-1,-8-3 0,1 4 0,-14 3 1,-3 0-1,0 0 1,-8 3-1,-5-3-1,-3 4 2,-9 0-1,-4-1-1,-8 1 1,0-4 0,-4 0 0,-9 0 0,-3 0 0,-1-4 0,1 1 0,-9 2 1,1-9-1,-5 4-1,0-4 1,-8 1 0,0 4 0,5-8 0,-9 7-4,0-4 0,-9 2 0,-3-1 1,-4 3-2,-9-1-2,1 4-1,-5 0 2,-4-4-2,-4 7-1,-12-3 1,0 3-3,-12 0 1,-1-3-1,-3 3 1,-5 3-2,-3-3 2,-13 7 3,-9-1 0,-3 4 1,-8-1 2,-1 2 0,-3-4 2,-5-1 0,-8 3 1,0 4 0,5-2 0,3-1 0,-8 3 3,0-2 3,1 1-1,7-2 2,0 4 0,5-1 1,-1 0 1,-3 1 0,3 2-1,13 3 2,4-5-1,8-1-1,4 0-2,0-2 2,8-2-1,1 4-4,11-2 0,-3-4-1,11 5 1,5-5-1,8 2 0,5-1 0,7-5 0,0 4 0,9 2-1,3-6 0,5 1 0,4-1 0,4 0 0,4-1 1,0-2 0,4 6 1,4-6 3,13 0-2,7 3 1,13 0 3,4-3 1,13 0 0,7-3-2,9 0 2,4-5-2,7-5 1,14-3 1,7 2-2,17-5 2,0-2 0,8-1 3,-4 1-1,16-4-1,0 1 0,5 0-1,3-1-1,5-2 0,8 0-1,-1-5-2,-7 5 0,-5 3-2,-7 2 0,-9 1 0,-12 2-1,-13 3 0,-8 2 0,-12-2 0,-8 5-3,-8 1 3,-17 7-1,-7 0-3,-18 3-3,-3 0-2,-17 0 0,-4 3-3,-4 7-5,-8 4-4,-4 2-5,-12-2-4,-13 2-7,0 0-10,-4 1-15,-4 3-14</inkml:trace>
  <inkml:trace contextRef="#ctx0" brushRef="#br0" timeOffset="64122.6676">16413 8175 206,'0'-4'32,"0"4"-7,-4 0-1,4 0-2,0 0-9,0 0 0,0 0-7,0 0 0,0 0 1,0 0-3,0 0 4,0 4 0,0-4 5,0 6 0,0-3-3,0 7 4,0 1 0,0 5-1,0-2 2,0 11-2,0 2 2,0 10-2,-4 9-1,0 10 0,-1 7 0,5 7-4,-4 5 1,4 3-1,0 1 0,0 7-1,0 10-1,0 7-2,0 10 2,0 6-1,4-3 0,-4-5-2,0 5-1,0 7 1,0-1-1,-4-3 0,4-6 1,-4-9 0,0-9-1,-4-6 1,0-11-2,8 0-1,-4-8 1,4-7-1,0-4 1,0-6 0,0-9-2,0-9 2,4-5 0,-4-9-3,0-2 2,0-3 0,4-2 1,0-1-2,4-5 1,-4-2 0,0 1 1,0-4 0,5 0-1,-5-3 0,8 0-1,0 0 2,5 0-1,-5 0 0,8-3-1,-3 3 0,7-3 2,9-4 0,0-1-1,4-1 0,4-1 0,4 1 0,4-2 0,0-2 0,4 0 0,4-1 0,1-2 1,3-3 0,5 5 0,7-2 1,5 1 0,0-4 0,0 2-1,0 1 2,-5 6 2,17-2-2,0 4 0,9-8 0,-1 3 0,0 2-1,0-5 0,5 7-2,-1-1 1,5 2-1,-5 2 1,0 3 0,1-13-1,-5 5 0,8 1 0,1 0 0,-1 1 0,-3 1-1,-5 2 2,-8-1-2,0 4 0,0 3 2,0 0 0,-4 0-1,-4 0-1,-4 0 2,-9 0-1,-3 3 0,-5-3 0,1 0 0,-1 3 0,0-3 0,-3 4 0,-1-4 0,-4 0 0,0 0 0,-3 0 0,-5 0 0,0 0 0,0-4 0,-4 4 0,0 0 0,-5 0 0,5 0 0,0 0-1,0 0 2,-4 0-1,0 0 0,4-3-1,-8 3 2,4 0-2,-5 0 2,1-3-1,0 3-1,-5 0 2,5 0-2,-4 0 0,-5-3 0,1 3 0,0-3 0,-1 3 0,1-3 1,-5-1 0,1-2 0,-5 6 0,4 0 0,1-3-1,-5 1 1,1 2 0,-1-3 0,0 3 0,1-3 0,-1 3-1,1-3 0,-5-1 0,4 4 1,-4-3 1,1 3-2,3 0 1,-4 0-1,1 0 2,-5 0-2,4 0 2,-4 0-1,1-3 0,3 3 0,-4 0 0,-4 0 0,8 0 0,-3 0 0,-1 0 0,-4-3 1,0 3-2,4 0 2,0 0 0,-4 0-2,1 0 0,-1-3 1,0 3 0,-4-3 0,0 3 0,0 0 0,0 0 0,0-4 1,0 1-2,0-5 2,0 2 0,-4 0-1,0-4 0,4 0 0,-5 1 0,1-2 0,-4-2-1,4 2 2,4-5-2,-4 0 0,4-1 1,0-2 1,0-2 0,0-1-1,0-2-1,0-3 2,4-5-1,8-1 0,-3-7 0,-5 0 0,0 0 0,4-6 0,0 0 0,0-5 0,0 2 0,5 0 2,-5 3-1,0-4 0,4 3 1,-3-3-2,-5-2-1,4-2 2,0-2-1,0-4 0,0-9 1,1 3 0,-1-1-1,-4-5 0,0 2 0,0 4-1,4 5 2,0-1-1,-3-1-1,3-2 0,-4 1 1,4-3 1,0 5-2,-8-1 1,0 4 1,4 2 0,0 1-1,0 10 0,-4 3 0,5 3 0,-1 4 0,0 2-1,-4 4 0,0 3 2,0 1-2,0 3 2,0 0-2,-4 6 2,4 1 0,0 2-1,-9-2 0,9 3 0,-8 4 0,4 1-1,0 1 2,0 1-1,-4 3 0,8 0 0,-8 3 0,4 0 0,-5-4 0,5 1 0,-4 3 0,0-3 0,0 1 0,-5-1 0,1 0 0,4 0 0,-8 0 0,-1-1 0,-3 1 0,-1 3 0,-7-3 0,-1 3 0,-8-3 0,4 3 0,-3 0 0,-1 0 0,-8 0-1,4 0 4,0-3-3,-4 3 0,0 0 0,0 0-2,-9-3 2,5 3 0,-8 0 0,0 0 0,-5 0 0,-3 0 0,3 0 0,1 3 2,-5-3-2,1 3 0,-1 0 0,-3 3 0,-1 1 0,-3-1-2,3-3 2,0-1 0,9 1 0,8 0 0,-5-3 0,5 4 0,4-4-1,-4 3 2,4 0-2,0 0 0,-5-3 0,1 3-1,0 0 1,0 4-2,4-2 2,-1 1 1,1 0-3,4-3 4,-8 4-1,4-1-1,0 1 2,-9 0-2,5 0 0,4-1 0,-4-3 1,0 4 0,4-1 0,4-3 0,-1-1-1,6 1 1,-10 0-1,5 0 0,4 4 1,-8-4 1,8 0 0,-12 3-2,8-2 0,-4 2 1,-4-4 0,4 2 1,4 1-2,-5-2 1,10 0 0,-1 4 0,0-7 0,0 3 0,4 3 0,0-2 1,-4-1-2,-4 2 1,8-2 0,0 0 0,-4-3 0,0 0 0,9 3 1,-9 0-2,8-3 1,0 0 0,-4 0 0,5 0-1,3 0 1,-4 0 0,1 3 1,-1 1-1,-4-1 0,8 0 0,-3-3 0,-5 3 0,4 0 1,-8 0-2,8 2 1,-4-5 1,1 3 0,-1-3-2,4 4 2,-8-1-2,12 0 2,1 0-1,-1 0 2,9 1 0,-9-1 0,4 0-2,5 0 2,-5 0 0,5-3-2,-1 2 0,1 3 0,-1-5-1,1 1 1,4-1 1,-5 0-1,5 0 0,-1 0 1,5 0 1,-4 0-1,3-1-1,-7 1 1,4 0 0,-1-5-1,1 3 0,4-4 0,-1 3-1,-3 3 2,4-3-1,-1 3 0,5 0 0,-4 0 0,-5-4 0,5 4 0,0 0 0,-9-3-1,9 3 2,0-3-1,0 0 0,-1 3 0,1-3 0,4-1 0,4 1 0,-4 3 0,-5 0 0,1-3 0,12 3 0,0 0 0,-8 0 0,4-2-1,0 2 2,0 0-1,4-3 0,0 3-1,-5 0 0,5 0-1,0 0-2,0 0 2,0 3-2,-4-3 0,0 2-1,0 1 1,0 0 0,-4 1-1,8-1 1,-4 0-1,0 3 1,0 1-2,-5-4 0,5-3-4,0 0-1,4-3-9,-4 3-13,4-3-17,0-4-10</inkml:trace>
  <inkml:trace contextRef="#ctx0" brushRef="#br0" timeOffset="98161.6145">13952 11969 171,'0'0'37,"0"-3"-2,0-3-4,0 3 3,4-1-3,1 1-2,-5 0-2,0 0-5,0-2-2,0 5-1,4-3-5,-4 0-1,4 0-3,0 3-1,-4 0 0,0 0-4,0-7 2,0 7-2,0 0 0,0 0-1,0 0-1,-4 0-2,4 0 0,-4 3 0,-9 1-1,5 10 1,-4-1 1,8 2 1,-9 0 0,1 4 0,0-2 0,4-1 0,0 3-2,-5 2 4,1 0-1,0 10 1,-1 0-3,1-1 3,-4 10 2,3-4 0,1 4-2,-4 3 3,4 3 0,-1 0 0,5 0 0,4 3 0,-4-4-2,4 1 2,0-3-1,-1 0-1,5-7-2,0 4 1,0 0-1,5-7-1,-1 2-1,0-1-1,4-4 0,4 0-1,-4-1 0,5-9 2,-5 1-2,4-5 0,-4 0-3,5-5-3,-5 2-4,0-7-4,0 4-1,0-9-5,1 2-4,-5-3-10,4 0-14,4-3-10</inkml:trace>
  <inkml:trace contextRef="#ctx0" brushRef="#br0" timeOffset="98503.6341">14075 12569 391,'0'0'45,"0"0"-8,0 0-5,0 0-7,0 0-4,0 0-3,8 0-3,5 0-3,-1 0-1,0-4-3,5 1-2,-5-3-2,4 3 0,1 0-1,-5-1-2,0 1-5,0 3-2,-7-3-4,3 3-3,0-2-3,0 2-5,0 0-5,0-3-7,1 0-5,-1 0-4,8-4-12</inkml:trace>
  <inkml:trace contextRef="#ctx0" brushRef="#br0" timeOffset="99213.6747">14894 12364 332,'0'3'34,"0"6"-3,0-4-4,-4 8-4,0 3-5,0-5-4,-5-2-3,5 4-1,0 0 0,-4-5-2,4 4 0,0 1-1,-4-2 0,0-4-2,-1-1-1,1 3-2,-4-2 0,0-1 0,-1-1-1,-3 1-1,4 1 0,-5-1 1,-3 0-2,-1 1 2,1-4 0,3-1-2,1-2 0,0 0 2,-5 0-2,5 0 2,0-2-2,-1-1 1,5-4 0,0-5 0,-1-1 0,5 2-3,0-2-2,8-3-2,-4 2-1,4-2 1,4-1 0,-4 1 1,4-3 2,4 1 0,0 2 2,5 5 0,-1-5 1,0 3 0,5 2 0,-5-5 1,4 10 1,9 3 0,-1 0 3,1-4 5,0 7 1,-1 0-1,5 4 1,-5 2 0,5 3 1,0 7-2,-5 2 0,1 1 0,3-5-2,-3 5-1,4-4-1,-5 0 0,1-2-2,-1 0 0,1-5-2,-5-2 1,-3-3-2,-1 1 1,-4-1 0,1-3-1,-1 0 0,0 0 1,-4 0-1,1-3 0,-5-4 0,0 1 0,0-5 2,0-2-2,4-3-1,-8 2 1,-4 1 0,4-3 0,-4-1 0,4 1-1,-12-2 0,-1-1 1,1 7 0,-4 4-2,-1 1 1,-7 4 0,-1 3 2,1 3-1,-5 5 0,0-1 0,-3 12 0,3 0 0,0 5 0,5-7 0,3 5 0,1-1-2,3-2-8,5-3-8,0-5-13,4-1-12,4-4-11,4-3-2</inkml:trace>
  <inkml:trace contextRef="#ctx0" brushRef="#br0" timeOffset="99439.6876">15451 12592 376,'4'4'55,"0"5"-9,-4 1-5,4 1-9,-4 2-8,0 2-5,-4 0-5,0 4-3,-8-5-4,-1 5 0,5 0-8,-4-1-6,-5-2-3,5-2-4,-4 2-8,-1 0-5,5-5-9,0-5-5,0 1-2,-17-1-13</inkml:trace>
  <inkml:trace contextRef="#ctx0" brushRef="#br0" timeOffset="99677.7013">15872 12410 463,'0'0'43,"5"0"-9,-1 0-5,4 0-7,0 0-6,0-4-5,4 4-3,1 0-2,3 0-3,5-6-4,-9 0-4,8-7 0,1 2-4,-1 1-4,1 1-5,-5-6-6,0 3-11,1-1-11,-1-3-6</inkml:trace>
  <inkml:trace contextRef="#ctx0" brushRef="#br0" timeOffset="99961.7175">16425 12060 345,'0'0'39,"0"0"4,4 0-7,-4 0-7,0 0-3,4 3-4,0 13-2,-4 3-3,0 5 0,-4 3-3,0 8-3,0 3-4,-8 8 1,4 0-5,-1 0-2,5 0 2,-4-3-6,8-3-1,0-3-7,-4-4-1,0 0-4,4-4-5,-4-8-5,4-4-7,-4-1-6,4-3-6,0-7-5</inkml:trace>
  <inkml:trace contextRef="#ctx0" brushRef="#br0" timeOffset="100341.7392">16519 11705 406,'0'4'50,"0"-4"-8,0 6-2,4 7-8,13 1-5,-5 5-5,4-2-4,5 9-3,-5-5 0,13 4-1,-5 5-1,-3-3 0,3 5 0,-3-2 0,4 0 3,-5 10-1,0 0-1,-7 6 0,-1 7-2,4 1-3,-12 1-1,1 2-2,-5 2-1,0-3-1,0-5-1,-5 1-1,1-6 0,-4-3-2,-4 0 2,0-6-2,3-4-8,-3-3-6,4-3-7,-4-1-10,-5-9-10,9 2-19,0 0-26</inkml:trace>
  <inkml:trace contextRef="#ctx0" brushRef="#br0" timeOffset="101267.7922">18402 11825 177,'0'-4'21,"5"0"-2,-1-3 0,0 4 2,4-3-2,-4 3 2,-4-4-1,0 4 0,8 3 0,-8-3 0,0 3 1,0-3-3,0 3 0,4 0-4,-4 0 1,0 0 0,0 0-1,0 3-3,0-3-2,0 3-2,0 10-1,-4-4-1,-8 1 2,4 1-1,0-2-1,3 4-1,-3-2 1,0 5 0,-4 0 1,4 2-1,-1 1-1,1-2 1,0 2 0,-4 2 0,-5 6 0,9 2-1,0-6 1,0 8 0,0 0 1,-1 6-1,5 6 1,-4 3 1,4-5 0,0 4-1,4-1 2,0-1-2,0 0 0,4-6-2,0-1 0,4 1-1,1-5-1,-1-2 0,0-3-1,8-3 0,-7-2-1,3-6 1,0 1-2,0 2-4,-3-1-6,3-5-2,0-4-4,-4-2-3,0-3-3,1-4-6,3 0-13,-4 0-10,-4 0-8</inkml:trace>
  <inkml:trace contextRef="#ctx0" brushRef="#br0" timeOffset="101510.8061">18677 12314 432,'0'0'45,"0"-3"-6,8 3-5,0 0-8,0-3-6,5 0-6,-1 3-4,-4-3-3,4-1-2,1 0-3,-1 4-5,-4-4-6,4-2-1,1 6-6,-5-6-3,4-1-7,-4-2-8,-4 9-6,5-5-1,-5 2-4,8-7-6</inkml:trace>
  <inkml:trace contextRef="#ctx0" brushRef="#br0" timeOffset="101788.822">19074 11957 345,'0'0'53,"0"0"-8,0 0-3,0 0-7,0 9-6,4 5-6,-4 2-1,0 3-4,0 2-5,0 1 0,0 2-4,0 0 1,0 5-3,0 1-2,0 6 0,0 7-1,0 0-2,0 0 1,0 0-3,0-3-4,0 0-6,0-4-1,0-6-4,0-3-1,0-1-3,0-6-6,0-4-9,0-3-8,4-5-6,4-5-5</inkml:trace>
  <inkml:trace contextRef="#ctx0" brushRef="#br0" timeOffset="102002.8343">19463 12615 380,'4'3'56,"-4"0"-6,0 5-7,0 5-6,0-1-9,0 3-7,-4 4-5,-8-5-4,3 8-5,-3-4-1,0 4-5,0-4-6,3-2-3,1-1-3,0-3-5,4-6-2,0 0-5,0 1-4,4-7-7,-4 0-7,4-4-1,4 4-6</inkml:trace>
  <inkml:trace contextRef="#ctx0" brushRef="#br0" timeOffset="102303.8515">19925 12100 451,'0'-5'40,"0"-2"-9,0 7-3,0 4-4,5-4-3,-5 3-3,0 11-3,0 2-4,0 2-2,0 1-1,4 8-1,-4 1-2,0-1-1,0 3 0,0 1-1,0 0-1,0 0 0,0 2-1,0-3-3,0 2-4,0-8-4,0 0-2,0-2-2,0-4-3,0-3-5,0-3-7,0-6-6,0 0-11,-4-3-8</inkml:trace>
  <inkml:trace contextRef="#ctx0" brushRef="#br0" timeOffset="102693.8738">20245 11745 377,'0'3'44,"0"-3"-4,0 10-5,4 3-4,12-6-6,-3 6-3,-1 3-3,4-2 3,1 9-3,3-3-2,1 12 1,3-5 0,1 0-4,-5 7 0,9-3 1,-5 3-2,1-1 0,-5 4-1,1-1-3,-5 4 1,-8 6 0,1 7-2,-5-4-1,-4-1-3,0 1 0,-9 0-1,1-3-1,-8-1-1,0-2 0,-1 0-1,-3-7-6,-1 2-6,5-11-5,-5 0-6,-3-8-5,12-1-9,-1-2-9,5-10-18,-4 5-23</inkml:trace>
  <inkml:trace contextRef="#ctx0" brushRef="#br0" timeOffset="103327.91">22365 11874 137,'0'-3'14,"0"0"-4,0 3 0,0 0-2,0-4-2,0 4-2,0 0 1,0 0 0,-4-3-3,4-2 2,0-1-3,0 6 3,0-3-2,0 0-1,0-1-1,-4 1 4,4 0-6,0-3-5,-4 3-7,0-1-1</inkml:trace>
  <inkml:trace contextRef="#ctx0" brushRef="#br0" timeOffset="103703.9316">22345 11761 198,'-4'0'25,"4"0"-2,-4 0 2,4-3-1,-4 3-1,4 0 0,0 0 0,0 0 0,0-3-1,0 3-1,0 0-4,-4 0-2,4 0-4,0 0-1,0 0-2,0 3-2,0-3 0,0 6 1,-4-3-1,-1 7-1,-3-2 0,0 1 0,0-2 3,-4-1-2,3 7 0,5-2 0,-4 2 2,0-1-2,-4 0 1,3 7 0,-3-2-1,0 2-1,0 2 1,3 1 1,1 5-3,-4-3 3,8 8 0,-4-2-1,-1 10-1,1 3 0,4 0 2,0 3-1,0-2-2,4 4 0,0-4-1,0-1 2,0-3-1,4 0-2,0-7 0,0 1-1,4-3 0,1-4 0,3 0-1,-4-4 1,4-3-5,1 3-2,-9-9-4,4-1-2,0-1-4,0-1-5,-4-1-3,5-4-5,3 4-11,-8-4-14,0 1-9</inkml:trace>
  <inkml:trace contextRef="#ctx0" brushRef="#br0" timeOffset="104109.9548">22718 12060 330,'0'0'43,"0"0"-6,0 0-1,0-2-5,0 2-3,0 0-2,0 0-4,0 5-1,0 5-5,0 5 0,0 3-1,4 1 0,0-1-4,-4 7 0,0 5-3,0 4-2,-4 2-2,4 4 0,-4-4-3,4 1 1,-9 0-1,9 1 1,-4-5-3,-4-3-3,8-3-1,-4-1-4,0-2-2,0-5-6,4-2-4,0-1-8,0-2-11,0-4-8,0-1-6,8 11-9</inkml:trace>
  <inkml:trace contextRef="#ctx0" brushRef="#br0" timeOffset="104550.98">23070 12669 387,'0'3'51,"0"0"-8,0 3-10,0-2-4,0 2-6,4-1-6,-4 4-4,0 1-3,-4 6-2,0-2-2,-1 5-2,-3-1 0,-4-2-1,0-1-2,-1 0-4,5 1-1,-4-2-5,4-5-5,0 4-9,-1-10-6,5 1-10,-4-4-6,4 0-6,-8 0-8</inkml:trace>
  <inkml:trace contextRef="#ctx0" brushRef="#br0" timeOffset="105328.0244">23815 12244 394,'0'-3'27,"0"3"-4,0 0-3,0 3-6,0-3-2,0 13-3,0-5 3,0-2 0,0 7 0,-4-3-1,4-2-1,-4 4 1,-5-2-3,1-1-1,0 1 1,-4 1-2,-1-1 0,1-1-2,0 2-1,-5 2 0,-3-4-2,4-2 0,-1 1 0,-3 1 0,-1-6 2,1 4-2,-1-7 0,5 3 1,0-3-1,-1 0-1,1 0 0,0-3 0,-1 0 0,1-4 1,3-5-1,-3 4 0,0-5 0,3 0-1,1-1 1,4-2 0,-4 2-2,4 1-1,3-3-1,1 0 1,4-1-1,0-1 1,0 2 0,0-6 0,4 11 1,13-5 1,-9 5 1,4-2 0,1 4-1,3 2 0,4 4-1,-3 0 2,-1 0 0,5 3 0,-5 0 0,4 0 1,1 3 2,3 3-1,-3 7 1,4-7 1,-1 5 2,5-4-2,-5 2 1,1 7 1,-1-5 0,1 2-1,0-3 0,-1-4 0,5-1 3,-5 7-3,-3-2-1,3 1 0,1-1-2,0-1 0,-5 1-1,-4-4 0,1-3 1,-1 0-1,-4-3-1,1 0 1,-1 0-1,0 0 0,-4-3 1,-3 3-3,3-9 2,-4-1 0,4-2 0,-4 4 0,0-12 1,0 6-1,-4-5 0,0 3 1,0 2 0,0-2-1,-8 2 0,-4 1 0,8 0 0,-13 1 0,5 0 0,0 12 2,-5-9-2,-3 6 1,-1 3 0,1 3 1,-5 3-1,1 2-1,-1 5 1,1 0-1,-5 3 0,5-2 0,-1 2-1,0-2-1,5 2-3,4-3-2,-1 1-1,1 2-1,-1 1-3,1-1-3,12-3-4,-4 0-8,0-2-11,8-2-12,0 1-6</inkml:trace>
  <inkml:trace contextRef="#ctx0" brushRef="#br0" timeOffset="105760.0492">24384 11642 360,'0'0'48,"0"0"-9,0 6-7,0 0-4,8 12-6,4 1-1,5 2-3,-1 4-3,0-1 3,-3 3 1,3 5-1,-4 1 0,1 1-4,-1 2 3,-4 10-3,-4-3-1,0-3-2,-4 6 0,0 8-1,-4 2-3,-4 1 1,-4-1-5,-1-1 0,-7-4 0,8-2-1,-9-3 1,1 1-5,-1-8-2,-3-2-8,-1-4-4,-3-3-9,-1-1-5,-4-2-12,4-6-19,-3 1-17</inkml:trace>
  <inkml:trace contextRef="#ctx0" brushRef="#br0" timeOffset="129548.4098">8393 6404 169,'0'0'18,"0"0"1,0 0 2,0 0-2,0 0 1,0 0-2,0 0 2,0 0 3,4 0 0,0 0-1,-4 3-4,0-3-2,12 3-3,0 3 2,1-3-3,3 4 0,0-2 0,5-5-1,4 3-2,-1-3-3,5 0-1,3-3 1,1-2-1,0-8 1,4 0-2,0-1-1,0-2 0,3 0 0,1-1-1,0-2 2,4-2-1,5-6 0,-5 2 0,4 1-1,0-10 1,-4 3-1,4-11 3,0 1-1,-8 1-1,0 2 2,4-7 1,-8 4-3,8-5 1,-4-3-1,-4-1 0,0-2-2,-1 1 0,1-5 0,-4-4 0,-4-5 0,-5 4-1,-3-4 0,-5 5 2,-8 4-2,0 5 0,-8 5 0,0-3 0,-12 6 0,-4 3 0,-13 1 0,-4-1 1,1 0 0,-9 4-1,-4 5 0,4 3 0,-8 4 0,3 0 0,1-1-1,-4 1 2,-4 1-1,-4 3 2,-5 4 0,1 2-1,-5-2 0,1 3 1,8 5 1,-1-8 1,-3 10-1,8 3 0,-5-4 4,5 6-2,-4 1-1,0 1 0,-5 6 0,1 5 2,3 12 1,1 2-2,12 4-2,4 3 0,0 1-1,4 5 2,5 4 1,-1 7-1,8 2 0,-3 2 0,7 5 0,1 8 3,7 9-1,1 26-1,4 11 2,0 3-2,8 3 2,4-3-1,0 3 2,8 4-2,9-11 2,3-7 0,9-17 0,4-12 1,12-11 0,8-19 3,13-9-2,16-16 1,0-15-3,4-9-2,-4-13-2,0-11-1,12-10 0,0-9-1,-3-3-1,-14-5-2,-7-2-6,-17 5-8,-7 5-6,-18 6-6,-3 9-10,-13 0-12,-8 11-23</inkml:trace>
  <inkml:trace contextRef="#ctx0" brushRef="#br0" timeOffset="140008.008">18832 11182 155,'-4'0'20,"4"0"4,-4 0 2,0-3-5,4 3 2,0 0-6,-4 0-2,0-1-3,4 1 4,-4 0-3,4-4 0,0 4-2,-4-6 0,0 3 0,4-4-1,0 1-1,-9 3-2,5 0-1,-4 0 2,0-1-2,4 1 2,-4 3-3,-5 0-1,1 0 1,4 0 0,-4 0 0,-5 0-1,1 0 2,0 0 0,-5 0 2,5 0 0,-1 7 0,-3-4-1,-1-3-1,-3 0-1,3 3-1,1 3-2,-5 1 0,9-4 2,0 0-2,-5 0 0,9 0 0,-9 1-1,5 0 0,-5 3 0,1-1 0,4 0 1,-9 7 0,5-5 1,-1 2 0,-3 2 1,-1 1-1,5-2-2,-5 2 1,0 0-1,1-5 2,-1 7-2,1 1 1,-1-1 1,-4 1-2,5 1 1,-5 2 1,1 5-1,3 5-1,-8-2 1,9 3-1,-1 2-1,5-2 2,-1 0-2,-3 0 2,3 0 0,1 4 0,-1-2-1,-3-2 3,-1 3-1,1-3-1,3 5 3,-8-4-1,9 2 1,-5-3-1,5 0 1,-5 5 1,9-4-3,-4 2 3,-1 4 1,5 9-1,3-3 0,1 3-1,0-3-1,4 3 2,-1-2-2,5 2 0,0-3 1,0 3 0,4-3 0,0-6-1,0-1 1,4 4-1,0 3 2,-4-10-2,9 4 0,-1 0 1,4-1 1,-4 2-2,9 0 0,-5 4-1,8-3 1,-3-2 0,-1 0 0,5-4-1,-5-3 0,8 0 1,-3-1-1,-1-2-1,1-3 1,-1-2-1,1-1 0,3-2-1,-3-3 0,8-5 0,-5 5-1,5-5 1,3 2 0,1-4-1,0 1 0,4 1 1,-4-2-1,-1 1 0,1-1 0,0-2 0,0-2 0,-1 1 0,1 0 0,0 4 0,-4-1-1,3-4 1,5 8 1,-4-7-1,0 1 0,-1 2 0,-3-4 0,12 4 0,-4-5 0,4 2 0,0-6 0,0 0 0,0 3 0,0 4 0,-1-7 0,1 4 0,-4 3 0,0-7 0,4 3 0,-4 0 0,0 0 0,4-3 0,-5 0 0,5 0 0,4 0 0,1-3 0,3 0 0,0-2 0,0-8 0,0 4 0,0 2 0,-4 1 0,4-2 2,-4-1-2,-4 2 0,4 1 0,0-4 0,-4 4 0,4 1 0,0 2 0,0-3 0,-4-1 0,0 1 0,0-4 0,0 6 0,0-6 0,-4 1 0,4-1 0,-4 4-1,0-1 1,-1 3-1,-3-3 1,-4 1 0,-1-4 0,9 4 0,-4-2 0,0 5 0,0-4 0,-1 1 0,1 0 0,-4-1 0,3-1 0,-3-1 0,0-4 0,4 0 0,-9 6 0,5-6 0,-1 0 0,-3 2 0,4-2 0,-1 1 0,1-3 0,-4-1 0,-1-3 0,5 2 0,-5-6 0,1 6 0,-5-2 0,5-5 0,-1-1 0,1-2 0,0 6 0,-1-9 0,-3 1 0,3 2 0,-7 0 0,7 2 0,-3 1 0,-1-2 0,-4 3 0,5-1 0,-9-2 0,5 2 0,-5-4 0,0 1 0,0 3 2,1-3-2,-5-5 2,0 8 0,-4-6-1,4-3 0,-4 1 2,1-2-2,-5 1 0,4 3 0,-4-7 0,0-6-1,0 4 0,-4 2 2,-5 4-2,-3-2 0,-4 5 1,-1-1 0,-3 1 0,-1 1 0,1 2 0,-9 4-1,5-3 0,-5 2 2,0 2 0,-3 1-1,3-4 1,-4 4-1,-4 1 0,5-3-1,-1 6 1,0-2 0,0 0-1,-3-2 0,-1 2 0,-4 5-1,0-5 2,4 1-2,-4-4 2,4 4-1,0-1 0,0 5 0,-3-2-1,7 0 2,0-1-1,0 1 2,5-5-2,3 5 1,-4 4 0,9-3-1,-1-1 0,-3 2 0,3-2 0,1 0 0,0 8 0,-9 2-1,8 0 2,-7-7-1,3 6 0,-3 3 0,-1-3 1,-4 1-1,0 3 0,-8-4 0,5 4 0,-1 0 0,4 3 2,-4 0 0,0 0 0,5 0 1,3 0-1,0 0-2,5-3 0,-5 0 0,4 3 0,-3 0 0,3 0 1,-3 0-1,-1 0 1,0 0-1,-4 0 0,5-3 0,-5-1 0,0 3 0,1 1 2,-1 0-2,0 0 1,0-3-2,5-1 2,3 4 0,-4-3-1,9 0 0,-5 3 0,5-3-1,-1-3 2,1-1-1,4 7 0,-5 0 0,5 0 0,-1 0 0,1 0 0,-4-3-1,-1 3 2,1 0-1,-1 0 0,1 3 0,-5 0 0,-4 1 0,5 5 0,3-3 0,-7 1 0,3-6 0,-3 3 0,7 2 0,-4 0 0,1 1 0,8-4 0,-5-3 1,1 0-1,-1 0 0,5 0 0,3 0 0,-3 0 0,8-3 0,-4-1 0,3 1-3,1 3-3,4-6-3,0-4-4,4 2-4,-4 5-3,4-3-4,0-4-5,0 7-6,0 3-7,0 0-10,0 0-15,0 3-5</inkml:trace>
  <inkml:trace contextRef="#ctx0" brushRef="#br0" timeOffset="141061.0683">18112 11351 151,'0'0'20,"-4"0"3,0-3 0,0 3-5,4 0 1,0 0-3,0 0-2,0 0 4,0-4 1,0 4 0,0 0-3,0 0 3,0 0 1,0 0-1,0-1-1,0 1 0,4-8 0,-4 6-4,12-7-3,-4 2-2,4 1 0,1 3-3,-1 3 1,0 0-2,1-3-1,3 0 1,-4 3-3,0 0 0,5-4 1,-1 3 0,1 1 0,-1 0 0,0-3-1,-3-1 2,-1 1-2,4 0 2,1-3-2,3 3 1,1-1-2,-5 1 1,9-5-1,3 8 0,-3-3 0,8 0 0,-5 0 0,5 3 1,-4-3-2,3-1 1,-3 4 0,4 0-2,-5 0 2,-3-3 0,4 3-1,-1 0 0,1 0 0,-5-3 0,1-3-1,0 2 2,-1 1-1,-3 0 0,-1 1-1,1-4-5,-9 3-4,4 3-8,-3 0-7,-1-3-12,-4 3-12,-4 0-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2:22:47.82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669 1533 196,'0'0'29,"0"-4"1,0 4-5,0-6-1,0 6-6,0 0 0,0 0-3,0 0 2,0 3-3,0-3-1,0 0 1,0 0 0,0 0-1,0 3-1,0-3 1,0 0-3,0 0 0,-4 0-3,4 0-2,-4 0-2,0 7 0,-4-7-1,0 0 0,4 0 2,-5 0-2,1 3 3,-4 0 0,0-3-1,3 0-1,-3 0 0,-4 3 3,3 0-1,1 4 1,-4-6-3,-1 6 0,9-4 1,-8 6 0,-1-2-1,1-1-2,4 2-1,-9 2 0,5-1 0,0 2 0,-5 5 2,-3-3-1,3 3 0,-3 1 1,-1 4-1,-4-2 0,5 3 2,-9 5-1,-4 0 0,4 2 1,1 1 1,-9 0-3,0 1 3,4-1-1,0 2 0,-4-5 1,8 6 0,-3 4 0,-1-1-2,0 4 2,-4 6-1,0 10-1,-4-2-2,0 8 2,0-2 1,0 2-1,0-1 0,-8 1-1,8-5-1,0-2 1,4 3-1,0 4 0,4-7 2,-4 6-1,4-3-1,-4 6 1,8 0 1,-8 4-2,5-4 1,-1-2 0,-4-2-1,4-1 0,0 1 0,0 2 0,4 2 0,-3 6 0,-1 0 0,8 1 0,0 6-1,1-4 2,3-3-2,5-5 2,-5 2-1,5-4 0,3 2 0,1-1 0,0 6 0,-1 6 0,5-1 0,-4 1 0,3 1 0,5-4 0,-4-3 0,0-2 0,3-4 0,1-4 0,4 5 0,-4 2 0,0 3 0,4 3 0,4-1 0,-5-2 0,5-4 0,0 1 0,0-2 0,0-1 0,0-5 0,5 1 0,-5 2 0,4 5 0,4 1 0,0 5 0,-4 0 0,0 1 2,4-1 0,1-3-1,-1-2 2,0-4 0,0-2 0,0 4 0,1 4 1,3 3 0,0 1-1,0 0 2,5-4-3,-1-3 1,1-5 0,-1-2 0,4-2 1,1 0-2,3-2 0,1 1 1,4 2 0,-1 2 0,9-3-1,0 0 1,0-3-1,-4-2 0,8-7-1,-5-3 1,1-3 2,8-4 0,-4-3-1,0-2 1,0-4 0,4-5-2,0-5 2,8-1-1,5 0-1,-1-8 1,8 5 0,-3-7-1,-1 4 0,1-7-1,-5 2 0,0-2 1,-3 0-1,7 0 0,4-3 0,1 0 0,-1 0-1,-7 0 0,3-3 0,-3 3 0,-1-3 0,-8-5 0,4 5 0,-8 0 0,0 3 0,0 0 0,-4-4 0,0 4 0,-8 0 0,4 0-1,-9 0 2,-3 4-2,-5-1 2,-3 0-1,-9 0 0,0 2 0,-4-2 1,0 0-1,-4 0 1,0 4 0,0 2-1,-4-5 2,0 3-2,-8 3 0,0 0 1,-1-1 1,1 2-2,0 2 2,-5 3 0,1 1-1,-4 2 1,-1 2-2,5 1 1,-5 5 0,5-1 0,0-2-1,3 3 0,1 1 2,-4-4-1,-1-3 1,5-2-2,4 0 0,0-2 2,-1-4-1,5-2-1,4-1 0,-4-7 0,4 0 0,0 0 0,0-3 0,0 0 0,8 0 0,9-6 0,-5-11 0,4-6 0,5 3 0,-1-6 0,1 2 0,7-1 0,-3-5 0,4-4 0,-1 1 0,1 0 0,-4 1 0,-1 2 0,1 2 0,-5 3-1,-3 4 2,-1 5-1,-4 5 0,-4-1 0,1 2 0,-5 2 0,-4 2-1,0 3 2,0-4-1,0 1 1,-4 0 0,-1 2-1,-3 1-2,0-3 2,-4-2 1,0 2-4,3-4-4,-3 0-5,0 2-3,4-4-6,-5-4-2,9 2-5,-4-6-6,0 0-8,4-6-11,4 6-11</inkml:trace>
  <inkml:trace contextRef="#ctx0" brushRef="#br0" timeOffset="14359.8213">5551 8380 220,'0'-7'34,"5"7"-2,-1-6 5,8 0 2,-8 1-3,4-5-2,-4 7-3,0 3-6,0-10-3,5 1-4,-5 3-2,4-4-2,-4 5-1,0-1-1,4 0-2,-8-1-1,4 1-3,-4-1-1,5 3-2,-1-6 0,-4 4-1,0-1 1,0 1-3,0 0 2,-9 4-1,-3 2 0,0-3-1,-5 0 0,5 3 1,-8 0-1,3 0 0,-3 3 0,-1 0 0,1 8 0,-5-1 0,1 3 0,3 1-1,-3 8 1,3-4 1,1 4 2,3 5 2,5 3 0,-4 3 1,8 4 2,-5 4 0,9-1 0,4-3 0,0-1-1,4-2-2,5-4 2,7 0-1,0-3-1,5-5-1,-1-4-3,1-2 1,-1-7-2,5-6 3,-1 4-2,-3-7 0,-1 0-4,5-3-4,-9-1-3,1-5-5,-1-1-3,-4 1-4,0 1-7,-3-2-13,-1 1-12,-4-1-13</inkml:trace>
  <inkml:trace contextRef="#ctx0" brushRef="#br0" timeOffset="14601.8352">5846 8718 408,'4'0'56,"-4"0"-9,4 3-7,-4 1-6,0 8-4,0 3-2,-4 4-5,0 8-6,4 0-2,-4 5-5,4-2-4,0 3 0,-4-3-3,4 5-2,-4 0-8,4-3-4,0-5-5,4 0-6,-4-5-7,4-7-11,0-6-11,0-2-15</inkml:trace>
  <inkml:trace contextRef="#ctx0" brushRef="#br0" timeOffset="15995.9149">6595 8270 337,'0'0'42,"0"0"-4,0 0-4,0 0-7,0 0-5,0 0-6,0 0-4,0 0-3,0-6-4,-4 2 0,4 4-1,-8-3-2,0 3 1,0-6-2,0 6 0,-5-3 1,1 3-4,0 3 1,-5 0 2,1 7 1,4-3-2,-5 6 1,1 3 0,8 2-1,-5-3 0,1 8 1,0 7 1,8-3-1,-4 3 1,8 4-1,0-3 0,8-4 0,-4 0 0,12-4 2,5-9-2,-1 2 3,9-10-1,0-3 1,-1 1 0,9-4 2,0-7 2,0-2-2,4-7-2,0-8 0,0-6-1,-5 1 0,5 2 3,-4-3-3,-4 0 1,0 1 0,-5 2-3,-3 3-1,-1 2 2,-7 1-2,-5 5 1,-4 4 0,-4 4 1,-4-2-1,0 4 0,-4-4 0,-4 4-1,-4 3 2,-9 3-2,5 0 1,0 3 0,-5 3-1,1 4 0,3 3-1,1 1 2,0 2-2,-5-2 2,9 2-1,0 0 0,-5 0-1,9 1 1,0-1 1,0 2-1,8-2 0,0-2-1,-5-1 1,1-1-3,4-1 2,4 2-3,1 0 2,-1-7 1,4 2 0,-4-2 0,4 1-1,-4-4 1,4 0 0,1 0 1,-1-3 0,4-3 0,-4-3 1,5-7-1,-5 2-1,4-5 0,0-3 1,-3-2 0,3 1 1,4 1-1,-4-2 0,1 5 0,3 2-2,0-2 2,1 0 0,-5 3 0,0 2 0,5 2 1,-5-4-1,0 6 1,9 0 3,-5 0-2,-4-6-1,9 4 1,-1-2-2,-3-2 2,3 0-1,1 2 1,-1-5 0,5 4 0,-5 0 0,1 0 0,-1 2-1,-3-2 2,-1 0-2,0 6 2,-3 0 1,-5 2-2,0 1 0,-4 0 1,0 3 0,0 0-1,0 0 0,0 0-1,-4 3-1,0 4 1,0 9 0,0-2-1,-8 8 0,4-4 0,-4 1 0,0-2 0,-4 12 2,3-5-2,1-2 0,-4 2 0,4 0 0,-1-5 0,-3 0 0,0-2 0,0-10 0,3-1 1,-3-1-2,0-5 1,4 6 0,-5-6 0,1 0 0,0-3 0,0 0 0,-1-5 1,5-5 5,-4 4 0,4 4 1,-1-2 2,1 4-4,4 0 3,0 0-1,0 0-2,4 3-1,0-4 0,0 4-1,0 0-1,0 0 0,0 0-1,8 0 0,4 0 0,1 4 0,-1-4-1,4 3-3,-3 3-4,-1-3-4,4 5-4,-3-1-3,-1-1-2,0-3-4,0 0-5,5 4-9,-5-7-7,4 3-9,1-3-7</inkml:trace>
  <inkml:trace contextRef="#ctx0" brushRef="#br0" timeOffset="16499.9437">8037 7596 310,'-5'-3'35,"5"3"-6,-4 0-4,4 0-6,-4 0-3,0 0-3,0 3-1,4-3-2,0 6 0,-4 1 2,0 5 0,0-4-2,0 5 1,0 0 0,-1-1-1,-3 0 1,0 7 0,0-2-2,-4 5 0,-1 5 0,5 4-1,-8 0 3,3 3-3,1 2 0,0 1 4,0 3-1,-1 3 0,1-1 0,0 5 1,0-3 0,3 5-4,1 1 0,4-1-1,-4 0-1,8-1 0,0 8-2,0-4 2,0-6-2,8-5 0,-4-2-2,4-3 1,1-6-2,-1 1 0,0-8 0,0 0 0,0-9 0,0 2-2,5 0-1,-5-8-2,-4 1-4,4-2-4,0-1-2,-4-3-3,5 0-4,-5 1-5,-4-1-3,8-3-7,-8 1-6,0 2-9,0-3-5</inkml:trace>
  <inkml:trace contextRef="#ctx0" brushRef="#br0" timeOffset="17171.9822">8184 7989 281,'0'-4'46,"0"1"-3,0-3 0,0 6-6,0-3-2,0-4-5,0 4-5,4 0-5,0 0-3,8-4-2,-3 6-3,-1 1-1,4 0-4,0-3-2,5 3-1,-5 0-1,0 0-1,5 0 0,-5 0 0,-4 3-3,4 2 2,-3 4 0,-1 1-1,-4 2-1,0-1 0,-4 2 2,0 3-2,-4-2 2,0 2-2,0-1 1,-5 0 0,1 1 1,0-1-2,-4 1 2,4 1 0,-5 2 1,5 0-1,4-1 2,0-2-2,-4 1 1,-5-1-1,9 0 0,-4 1 1,0-1 0,8-1 1,-4 0-1,0 1-1,-4-4-1,8-3 2,0 1-2,0-1 1,0 2 0,0-8-1,0-3 2,0 4-1,8-4 2,0 0-2,0 0 0,4-4-1,5 1 2,-5 0-2,5-8 0,-5 5-4,4-1-5,-4 1-5,5 0-3,-9 6-6,4-5-4,-4-5-7,1 4-9,3 3-6,21-10-12</inkml:trace>
  <inkml:trace contextRef="#ctx0" brushRef="#br0" timeOffset="17428.9969">8728 8036 401,'4'-3'45,"1"3"-8,-5 0-7,0 0-7,0 0-4,0 6-3,-5 10-4,5 5-2,-8 1-4,0 5-2,0 0 1,4 2-1,-4 1-3,-1 0-1,5 0-6,-4 2-2,8-8-2,-4 5-7,0-12-4,4 4-4,0-5-5,-4-3-5,4-10-4,0-2-2,4 9-10</inkml:trace>
  <inkml:trace contextRef="#ctx0" brushRef="#br0" timeOffset="17684.0115">8921 8006 330,'4'0'53,"0"0"-6,0-3-8,-4 3-6,0 3-5,0 0-5,0 0-2,0 13-4,0-1-5,4 0-2,-4 1-3,-4 2-1,4 1-1,0 2-2,0 2 0,-4 3-1,4-5-1,-4 7 0,4-7-4,-4 3-2,0-2-4,4 2-2,0-8-1,-4-4-4,0 3-5,-1-3-6,5-8-6,0 2-6,0-6-5,0 0-7</inkml:trace>
  <inkml:trace contextRef="#ctx0" brushRef="#br0" timeOffset="18098.0351">8479 8208 308,'0'0'38,"0"-3"-2,-4 3-5,4-3-10,0 3-5,0-7-3,4-1 0,4-4 0,8-4 1,1 4-2,-1-3-2,0-1 0,5 1-1,3-1-1,-7 1 1,-1 0-2,1-1 0,-5 7-2,0 1 0,0 2-1,1-1-1,-1 4 1,-4 3 2,0 0 0,0 0 1,5 3-2,-5 0 2,4 4-1,1 2-1,-1-1-1,0-1 0,4-1 0,-3 0 1,-1-3-2,4 1 0,5-4 0,-1 0-3,-7 0 1,3 0 0,-4-4 1,5 1-2,-5 0 0,0-3-2,5-4-4,-5 2-3,-4-1-3,4 2-3,-3 1-7,3-4-9,-12 6-13,4-3-12</inkml:trace>
  <inkml:trace contextRef="#ctx0" brushRef="#br0" timeOffset="18540.0604">9252 7535 397,'0'0'47,"0"0"-5,5 0-7,-1 4-7,0 2-3,8 11-1,0 9-1,1-5-3,-1 6-2,0 9-3,0-1 0,9 5 0,-5 0-3,1 4-1,-5 2-2,4 0-2,-3 0-2,-1 1 0,-4-1-1,4 0 0,-4-2-1,-8 2-1,5 0-1,-5 7 1,0-1-2,-9 2 1,1 2-1,0-5 0,-8-2 0,-1-3-1,-7 0-7,3-6-3,-3 0-5,-1-4-3,1-2-3,-5-4-7,0-1-8,1-5-14,-1-7-14</inkml:trace>
  <inkml:trace contextRef="#ctx0" brushRef="#br0" timeOffset="19446.1122">10243 7823 260,'0'0'44,"0"0"-1,0 0 7,0 3-7,0 12-8,-4 1-6,4 1-6,0 8-5,0 3-3,-4 2-4,0 5-3,0-2-1,4 0-5,-4 1 0,0-1 0,0-3-5,4 2-7,0-8-3,-5 3-9,5-8-7,-4-5-10,4-1-6,0 0-7</inkml:trace>
  <inkml:trace contextRef="#ctx0" brushRef="#br0" timeOffset="19655.1242">10030 8101 405,'0'0'53,"0"0"-8,0 0-8,0 0-9,4 4-5,5-4-7,7 0-3,4-4-4,5 1-2,-5 0-2,1 0-2,8-4-1,-1-2-6,1 3-9,0 1-3,-5-5-7,5 4-11,-5 0-6,1 2-10,-5 1-6</inkml:trace>
  <inkml:trace contextRef="#ctx0" brushRef="#br0" timeOffset="20109.1502">11173 7795 355,'0'-4'41,"0"3"-5,0-6-7,-9 7-7,1-3-7,0-3-2,-4-4-3,3 7-2,-7-6 0,4-2-2,0 7 1,-1-2 0,1 0-1,-4-6-1,3 6 1,5 0-1,-4 3 2,-5-1-3,5 4-1,0 0 0,4 4 0,-5-1 0,-3 3 1,8 8 2,-4 2-1,-1 2 1,1 1-1,-4 8 1,3-2 0,1 6 0,0 2 0,4 0 1,4 4-2,-9-4 2,9 4-2,-4-2-1,8-2 2,4-3-1,0 1-2,0-3 3,9-4-2,3-5 0,0-1-1,1-6-1,11-1 0,-7-1 0,3-7-2,1-3 2,-1 0-1,1 0 0,0-3-1,-5-3-2,1 1-5,-5-5-3,0 1-5,-3-4-4,-5 5-7,4-1-11,-4-1-8,-4 1-11,-4 5-8</inkml:trace>
  <inkml:trace contextRef="#ctx0" brushRef="#br0" timeOffset="20520.1737">11414 8251 399,'0'-3'49,"4"3"-9,0 0-9,0 0-9,5 0-3,-5 0-7,4 3-3,-4 3-1,4 1-2,0-1-2,0 2-1,1-2-1,-1 7 6,-4-4-1,4 3 2,-8-3-3,0 7-1,0-2-1,0 2 0,-4 2-2,0 1 1,4 1 1,-4 3 1,-4-4 1,-5-2 0,13 2 2,-8 2 0,-4-2-2,12-5 1,-8 2-1,4-5-2,-5 2 0,9-3 0,0 2 0,-4-5-1,4-2-1,-4-2 0,4 0-1,0-3-1,8 0 0,5 0 0,3 0 0,5 0-2,-5-3-4,8 0-7,-3 1-5,4-8-7,-5 4-14,5 0-11,3-1-19</inkml:trace>
  <inkml:trace contextRef="#ctx0" brushRef="#br0" timeOffset="21608.2359">12176 8367 236,'-5'0'35,"5"0"0,0 0-4,0 0-6,5 0-7,-5-3-3,4-5-2,-4-5 6,8-3 1,4 0 3,0-1-1,1 1-2,3-2-4,-4-1-1,1-1-3,-1-3 0,8 6-2,-3-5 0,3 4-3,-3-4-2,-1-2-2,4 3 0,1-1-1,-5 3 0,1 2-1,-1 1 0,0 1 0,1 3 0,-5 2-1,-4 4 0,-4 3 1,5 3-1,-9 0 0,4 6 1,-4 0-1,0 10 1,0 2 0,-4 1-2,4 1 2,-9 3-3,5-3-1,0 6-4,-8-6 2,4 1 0,-5-2 0,5 2 3,0-8-1,0-1 1,-4-5 1,3-1 0,-3-6 0,4 0 0,-4 0 1,3-3 1,-3 3 1,4-3 1,4-4 0,0 1 0,0 0 2,-5 2 0,9 1-1,0 2 1,0 1-2,0 0 0,0 0 0,0 0 1,9 0-1,3 0 2,0 0-2,1 0 0,3 1-2,-4-1 0,5 0 0,-1 0 0,0 0 0,5 0 0,-1-1-1,1-4 0,-5 0 0,5-4-1,-1-1 2,-4-3-1,5 5 0,-5-1-1,1-4 2,-1-1-1,-8 4-1,4 1 2,1-1-1,-9 1 0,4 1 0,-8 1 0,0 4 0,4 3 0,-4 0 0,0 0-1,0 0 2,-8 6-2,4 10 2,4-1-1,0 1 0,0-2 0,0-1-1,0-4 0,4-3 2,0 2-2,4-1-1,5-4 2,-1-3 0,0 0 0,4 0 0,-3-3 1,-1-4-1,4 1 0,1-2 0,-5 2 0,0-1 1,1 1 0,-1 3 0,0-3-2,0 4 0,-3-1 1,-1 3 1,-4 0-2,4 0 1,0 0 1,0 0-3,-3 0 2,3 0 0,-4 0 0,0 3 1,-4-3 0,4 11-3,0-5-1,0 1 0,0-4-2,5 3 1,-9-3 2,4-1-1,4-2 1,-8 3 1,8 0-2,0-3 2,0 0 1,1 0 0,-1 0-1,-4-3 0,4 0 1,0 3 1,4 0-2,-3 0 1,3 0 2,-4 0 0,4 0 0,1 0 0,3 3-1,-4-3 0,9 0-1,-9 0 2,5 3-2,-5-3-4,0 0-2,0 0-6,1-3-4,-1 0-6,0-2-8,0-1-11,-3-4-13</inkml:trace>
  <inkml:trace contextRef="#ctx0" brushRef="#br0" timeOffset="21764.2448">12900 7701 419,'-8'0'48,"-4"0"-14,-1 0-8,5 0-9,4 0-12,0 0-11,4-3-15,4 3-12,0-4-11,4 1-10</inkml:trace>
  <inkml:trace contextRef="#ctx0" brushRef="#br0" timeOffset="22124.2654">13825 7469 332,'5'-4'45,"-1"1"-1,-4 0-4,0 0-7,0 3-7,0 0-7,0 0-6,0 0-2,0 0-5,0 0 1,-4 0-3,-1 0 2,-3 3 0,-4 7 1,-4 1 1,3 5 0,1 1 0,-4-1-2,-1 6 3,5 2-3,-4 10 2,-1 2 0,1 4 0,-1 3 2,1 0-4,4 3-1,0 0 0,-1 0 2,1-1-2,0-3-2,8 1 1,-1-3-3,5 0 1,0 0-1,9-10 1,-1 2 0,4 1-2,9-3 1,-1 0-4,1-4-4,-1-2-4,0-12-4,1 1-5,-1-2-3,5-4-11,-5-7-9,1 0-12,-1-7-9</inkml:trace>
  <inkml:trace contextRef="#ctx0" brushRef="#br0" timeOffset="22542.2893">14092 7721 337,'8'-3'44,"0"0"-1,0 3-3,4-2-8,1-2-9,-1-1-5,0 5-5,0 0-2,5 0-2,-1 0-2,-3 3 0,3 3-2,-4-4 1,0 11 0,1-4-3,-5 2 2,0 2-2,-4 0-1,0 0 1,0 1-1,-4-1-1,0 4 0,-4 2 1,-4 2-1,-4 4-1,0-1 1,-5-2 0,1-1 1,4 1 1,-1 2 0,1 0 1,0-2-1,-5-3 0,5-1 0,4 1 1,-4-5 0,3 5-2,5-4 0,0 1-1,0-4-1,-4-1 1,8-1 0,0-4 1,0 4-2,0-7 2,4 2-3,0 4 2,4-9-1,5 3 0,-5-3-2,4 0-2,0 4-6,1-4-6,-1 0-1,0-4-5,0 1-5,1 0-6,3-5-6,0-1-6,1-1-2,32-6-10</inkml:trace>
  <inkml:trace contextRef="#ctx0" brushRef="#br0" timeOffset="22806.3044">14656 7923 388,'0'0'41,"0"-3"-5,5 3-7,-5 3-8,0-3-5,0 7-5,0 5-2,0 3-3,0 4-1,-5-3-2,5 4 0,-8 1 0,-4 4-3,4-7-2,4 4-1,-4-1-3,-5 1-4,9-4-4,0-2-4,4-4-3,0-4-5,0 2-1,0-4-7,0-6-1,0 0-4</inkml:trace>
  <inkml:trace contextRef="#ctx0" brushRef="#br0" timeOffset="23092.3208">14845 7868 291,'0'0'43,"0"0"0,0 0 2,0 0-2,0 3-9,4 0-6,-4-3-8,0 13-1,0-1-5,-4 1-2,4-2-2,-4 5-4,0 2 0,-5 1-1,1-3 1,0 1-2,0 4 1,0 1-3,-1-4 0,1-3-1,0 5 1,4-3-2,0-1 0,4-5-3,-4 5-1,0-6-3,0 2-1,4-4 0,-4 2-4,-1-4-5,5 0-5,0-6-8,0 4-5,0-4-9,0 0-10</inkml:trace>
  <inkml:trace contextRef="#ctx0" brushRef="#br0" timeOffset="23550.347">14501 8030 240,'0'0'33,"0"-2"-4,0 2-8,0 0-2,0-3-3,4 3 1,-4-6-3,8-1 3,-4-2-4,4-1 1,-3 2-2,-1-1-2,4-1-2,-4 1 1,0 2 1,4-1-2,0-1-1,1-1 0,-1-1 0,0 2-1,0 2 1,9-2-2,-5-1 1,0 4-3,0 3 1,1 1 2,3-1-2,0 0 1,5 3 2,-5 0-1,1 0 1,-1 0 1,0 3-3,5 0 0,-5 2 0,1 1 0,3 4-1,1-1-2,-5-6 0,0 4 0,1-4-1,-5 3 1,0-6-1,5 2-1,-9 1 1,4 0-1,-4-3 1,5 0-1,-9-3-2,4 3-4,0-3-4,-4-2-2,-4-4-8,4 2-4,0-2-12,-4-1-11,4-1-8</inkml:trace>
  <inkml:trace contextRef="#ctx0" brushRef="#br0" timeOffset="23934.369">15205 7407 323,'0'0'45,"0"0"-5,0 3 0,0 0-6,0 3-4,4 1-4,-4 7-3,0 2-1,4-2-1,0 9-1,9-4-3,-1 4 0,-4 4-1,4 7 0,1-1-3,-1 5-2,-4 4 2,9 4-4,-13-3-2,4 3-2,0 0-1,-8-6 0,4 3 0,-4-4 0,0-2-1,0-4 0,-4 4-1,-4-4 0,-4-1-1,-1-2-1,-3 0 0,-1-3-6,5 2-8,-4-8-7,-1-2-6,5-6-10,0-5-14,4-2-18</inkml:trace>
  <inkml:trace contextRef="#ctx0" brushRef="#br0" timeOffset="29541.6897">8610 6529 212,'0'0'32,"-4"-3"0,4 0-6,0 3-5,0-3 1,0-1-1,0 1-3,0 0-2,0-2 1,0 5 1,0-6 2,4 3 0,-4 0 1,0-1-4,4 1-3,0-3-1,0 3-3,0 3-2,0 0 0,-4 0-3,4 3 2,-4 0 0,8 3 0,-3 10-1,-1-1-2,4-3 3,0 4-2,8-2 2,-3 2 0,7-1-1,1 4-3,3-3-1,1-2 2,3 2-4,5-2 2,0 2-1,4-6 0,4-1-1,0 2 0,0 8 1,-1-4-1,1 1 0,0-4 0,-4 3 0,0-3 0,4 1 1,-4 0 0,0-5-1,-5 4-1,5-5 0,0 2 2,4-9-2,0 5 2,4-5 1,0-3 1,-4 1-1,0-7 0,0-1 0,0 1 0,-4-6-1,4 3-1,-5-1 1,1 3-1,0 2 1,0-1 0,-4 3-2,4 2 1,-13-2 1,5 0 0,4 1-1,-1 2 0,1 0 0,-4 3 0,-1 0 0,-3 0-1,0 3 2,-1-3 1,1 3 0,3 2-1,-7-2 1,-1 3 0,1-6-1,3 3 0,-3 1 0,-1-4 0,1 3-1,-5-3-1,0 0 2,1 3-2,-5-3 2,4 3-1,1-3 0,-5 0-1,0-3 2,5 0-2,-1-4 0,1 1 1,-1-2 1,4 2-2,1-1 2,-5-2 0,1-1-1,7 6 0,-3-6 0,3 4 0,1-4 0,-5 4-1,1-1 0,-1 3 2,1 0-2,-1 1 2,1 3 0,-5 0-2,0 0 2,-3 0-2,3 0 2,4 3-1,-3 1 0,-1 0 0,1 6 0,-1-1-1,0-2 2,1-1-1,3-4 0,-3 3 0,3-5 0,1 0-1,-1 0 2,5 0-1,-5-5 0,5 5 0,-9 0 0,4 0 0,1-2 0,3-1-1,1 0 2,0-4-1,-5 4 0,5 0 0,-5-3 0,5-1 0,-1-1 0,-3 2 0,-1 3 0,5-3 0,-5 2-1,1 1 2,-1-3-1,1 3 0,-1-1 0,-4 4-1,1 0 2,-1 0-1,5-1 0,-9-2 0,4 3-1,1 0 2,-5 0-1,4 0-1,-3 0 0,-1 0 2,0 0 0,-4 0-1,9 3 0,-5-3 0,0 0 0,1 1 0,-1-1 0,0 4-1,5-1 2,-1 0-2,0-3 0,1 0 2,3 0 0,5 0-1,-5 0 0,1 3 0,-1-3-1,1 0 2,-1 0-1,5 0-1,-1 0 0,1 0 2,3 0-2,-3 0 2,0 0 0,3 0-1,1 0 0,-5 0 0,5 3 0,0-3 0,-1 4 0,5 2 0,4-3 0,0 0 0,-4-3 0,8 0-1,-1 0 0,-3 0 3,0-3 2,4 0 0,0 0 1,-4 3 0,4-3-2,-4-1-1,0-2-1,-1 3 0,1 0-1,-4-1 2,4 3-1,0-2-1,0 3 0,-9-4 0,1 1 0,-1 0 0,1 0-1,0 0 2,-5 3-1,1 0 1,-5 0 0,1 0-1,-1 0-3,-3 0-3,-1 0-1,-4 3 1,5 0 1,-5-3-2,4 3-1,1 0-2,-9-3-4,4 0-1,-4 0-7,-3-3-9,3 0-9,-4 0-14,4-16-17</inkml:trace>
  <inkml:trace contextRef="#ctx0" brushRef="#br0" timeOffset="31452.799">3529 8566 194,'-4'0'36,"4"-4"3,-4 4-2,4-3 2,0 3-1,0 0 0,0 0-2,0 0-3,0 0-4,0 0 0,0 0-3,0 0-3,0 0-1,0 0-6,12 0-2,-4 0-1,5 0-5,-1 0 0,0 0-3,5-6-2,-5 6-1,0 0-2,4 0-5,-7 0-5,3 0-3,-4 0-4,0 0-5,-4 0-5,5 0-11,-5-5-11,0 2-14</inkml:trace>
  <inkml:trace contextRef="#ctx0" brushRef="#br0" timeOffset="32008.8308">3840 8175 443,'-4'-4'43,"4"4"-11,0-3-4,8-3-6,-4 3-4,9-4-6,-1 4-2,-4 1-3,4-1-1,1 3 1,3-3-1,5 3 0,-5 0-3,4 3 1,1 0 0,-1-1-1,-3-2-1,-1 10-1,0-1 0,1 1 0,-5 1 0,-4 2-1,0-1 0,1 4 0,-5 2 0,-4-2 0,0 1 2,0 8 0,0-1-1,0 3 0,-8 5 1,3-2-2,-3 1 0,-4-1 0,4 0 0,-4 5 0,-1-5 0,5-3 0,-4 5 0,4-5 0,-1-3 2,5 3-2,-4-5 1,0-1-1,0 1 0,0-1 1,-1-2-1,9-5 0,0 2-1,-4-3-1,0-2 2,4-5 0,0 1 0,0 2 1,-4-3 0,4-4 0,0-2 0,0 3-1,0-3 1,0 3 1,0-3-2,0 0 2,4 0-1,8 0-1,1 0 0,-1 4 0,0-4 0,1 0 0,-1 0 0,4-4 0,-3 4-3,3 0-2,0 0-1,-3-3-3,3 3-5,0-5-3,-3 2-3,3 0-6,-4 0-5,5 0-7,-5-4-11,0 4-6</inkml:trace>
  <inkml:trace contextRef="#ctx0" brushRef="#br0" timeOffset="32354.8506">4606 8297 414,'0'-3'43,"4"3"-10,-4 3-5,0-3-5,8 0-2,0 0-4,-4 0-1,0 0-4,0 0-1,9 0-5,-1 0-1,0 0 3,5 3-3,-5-3-2,4 0-1,1 0 2,3-3-1,-3 0-2,3 0-1,-4-4-5,1 4-2,-1 0-5,-4 0-6,1-1-3,-5 3-5,0-2-9,0 0-7,-4-1-7,9 4-12</inkml:trace>
  <inkml:trace contextRef="#ctx0" brushRef="#br0" timeOffset="32580.8635">4634 8645 354,'0'0'46,"0"0"-6,4 0-7,1 0-5,3 0-5,8 0-7,-4 0-5,1 0-1,3-3-3,5 3-3,-5-3 0,0 3-1,5-5 0,-1 2-4,1-4-5,-1 1-11,1 0-12,-5 3-13,0-1-15</inkml:trace>
  <inkml:trace contextRef="#ctx0" brushRef="#br0" timeOffset="38051.1764">4667 10500 432,'0'-1'50,"0"1"-8,0 0-9,0-7-9,0 7-4,0-3-3,4 3-3,-4 0-4,8 0-3,5-3-2,3 0-1,0 0-1,1-7 0,-1 7-3,1-3-1,3 1-5,-8 2-5,5 3-3,-5-7-5,0 7-3,-4-3-8,5 0-6,-9 3-8,4 0-3,4-10-11</inkml:trace>
  <inkml:trace contextRef="#ctx0" brushRef="#br0" timeOffset="38602.2079">5179 10066 394,'4'0'42,"4"0"-2,0 0-5,1 0-10,3 0-8,0 0-2,4 0-5,-3 0 0,-1 0-4,9 3-1,-5 4-2,0-1 1,1 1-1,-1 2-2,-4-1 0,5-2 0,-5 7 0,-4-3-1,4-2 0,-3 8 0,-1-1-1,-4 0 2,0 1-1,-4 1 0,0 2 0,-4 0 0,0-1 1,-4 2-1,-1-1 0,1-1 0,0 4 1,0 0-1,0-4 0,-5 3 1,1-2-2,4 3 1,-4-1 1,-5-2 1,5-2 0,0 5 0,4-4-1,-1 1 0,5-1-1,-4 1 1,4-5-1,-4 2 0,4 0 0,0-2 0,-1 2 0,1-8 0,4-2 0,0-3 2,0 7 2,0-7-1,0 3 1,4-2 1,1-4-1,-5 0 0,12 0 0,-4 6-1,4-6-1,5 0 1,-5 0-2,4-3 0,1 3 0,-1-3 0,-4 3 0,9-4-1,-5 1-3,1-3-4,-1 0-4,-4-1-3,1 7-3,-1-3-4,4-2-7,-3-1-11,-1 0-6,4-4-8</inkml:trace>
  <inkml:trace contextRef="#ctx0" brushRef="#br0" timeOffset="38875.2235">5981 10195 401,'0'0'48,"0"0"-9,0 0-8,0 0-6,9 0-4,-1 0-4,4 0-3,0 0-3,1 0-5,7 0-2,-4 0 0,1-3-1,3 0 0,5-4-1,-5 3-4,1 0-6,-1 1-10,1-3-7,-5 0-9,0 2-12,-7 1-14</inkml:trace>
  <inkml:trace contextRef="#ctx0" brushRef="#br0" timeOffset="39079.2352">5990 10464 366,'0'0'47,"0"0"-1,4 0-9,4 0-7,8 0-9,-4 0-3,1-3-4,7 1-3,-3-4-3,-1-1-3,4 1 0,1 0-5,-5-1-8,9 4-7,-9 0-9,-4 0-8,9 3-6,-9 0-7,9-2-6</inkml:trace>
  <inkml:trace contextRef="#ctx0" brushRef="#br0" timeOffset="39697.2705">7308 10033 190,'0'0'27,"0"0"2,0 0-2,4 0-2,0 0-3,0-3 2,0 3 1,0 0 0,0-3-3,0-1-1,1 1-1,-5-2-3,4-1 2,-4 3-2,4-3-6,0-4-3,-4 4 1,0-5-3,4-5 1,-4 6-3,0-1 1,0 1-1,-4-2 0,4-1 1,0 5-2,-8-5 1,-1 1 0,-3 2-1,4 2-2,-4-1 1,-5-1-1,1 7-1,0 0 0,-1 3 1,-3 0 1,-1 0 0,1 0 3,-5 6 0,1 0 2,-1 4-1,1 4 1,-1 2 1,9 8 1,-5-2-1,5 2 2,-5 5-2,9 1 3,0 3-1,-1 4 0,5-4 0,0 4-1,8-1-1,0 3 1,0-6 0,4-3-3,4 0-1,9-6 0,-1-2-2,0-1-1,5-5 0,-1-3-1,5-5 1,4-5-2,-5 0 0,1-3 1,-1 0-4,5 0-2,-13-3-7,5-2-4,-5-8-4,5 4-5,-9-1-5,4 5-8,-8-1-14,5 0-13</inkml:trace>
  <inkml:trace contextRef="#ctx0" brushRef="#br0" timeOffset="39918.2832">7590 10461 415,'0'0'54,"-4"0"-4,4 0-4,0 6-8,0 3-2,-4 4-5,-4 1-6,4 2-6,-4 0-4,-1 8-4,5-3-4,0 4-2,0-1-4,4 5-6,-4-2-7,4-3-7,-4-2-4,4-2-4,-4 0-8,4-6-14,0-5-12</inkml:trace>
  <inkml:trace contextRef="#ctx0" brushRef="#br0" timeOffset="55097.1514">2890 12602 217,'-4'-3'41,"0"-4"1,0 1-1,-4 3 0,8-3-2,-8 4-2,4-4-7,0-1-3,-1 4-2,1 0-4,4 0-1,0 0-3,0 3-2,0-4-1,0 4-2,0-3-3,0 3 2,0 0-2,4 0-1,5 0-1,3 3-2,0 1-1,0 2 0,1 7 1,3 1-2,0 5-2,-3-3 2,7 1-2,-3 6 0,-1-3 0,-4 3-1,5-3 1,-5 4-1,-4 1-1,0-4-2,0 1-2,1-4-3,-1 4-1,-4-8-3,0 9-2,4-9 0,-4 2-3,5-3-2,-5-9-6,0 0-5,4-1-6,-4-3-4,-4 0-4,4 0-7</inkml:trace>
  <inkml:trace contextRef="#ctx0" brushRef="#br0" timeOffset="55395.1684">3140 12443 291,'0'0'44,"0"-3"-5,0 3-5,-4 0-6,0 0-3,-8 0-5,8 6-4,-5 4-2,5 7-3,-4 5 2,0-1-2,-4 3 1,-1 1-2,1 2-1,0 2 1,-1-2-4,1 3 0,-4-3-2,-1 2 0,1 1-1,0-3-1,-1-1-1,1-3-1,0 4 0,3-4-1,1-6-6,4 2-3,0-8-5,-1-1-4,5-7-6,-4 0-10,8-3-6,0 0-13</inkml:trace>
  <inkml:trace contextRef="#ctx0" brushRef="#br0" timeOffset="55673.1843">3480 12135 294,'0'-7'41,"0"7"-8,0 0-6,0 0-6,0 0-2,0 0 1,0 3-3,0-3-2,0 5-3,0 8-2,0 0-5,-4 6 1,0 1-3,-4 1 1,-1 1-3,-3-4 0,4 1-4,0-2-11,-5 6-11,5-8-6,0 0-5,0 1-2,0-2-2,-13 35-5</inkml:trace>
  <inkml:trace contextRef="#ctx0" brushRef="#br0" timeOffset="56038.2052">3922 12379 345,'0'0'54,"-4"0"-9,4 0-8,0 5-7,4-2-9,-4 1-4,8-1-4,0-3-3,1 0-3,7 0-1,0-3-2,1-1-2,3 1-3,1-2-6,-5-7-5,0 2-8,1-3-7,-1 5-12,-4 2-11,29-16-10</inkml:trace>
  <inkml:trace contextRef="#ctx0" brushRef="#br0" timeOffset="56252.2174">3959 12651 383,'0'0'53,"0"0"-12,4 0-7,12 0-8,-3-3-6,-1 0-5,4 0-4,1-7-2,-1 1-5,0 4 1,1-1-2,-1-1-4,5-2-3,-5-1-6,4 1-6,1 1-10,-5-2-8,1-3-11,3 5-7</inkml:trace>
  <inkml:trace contextRef="#ctx0" brushRef="#br0" timeOffset="57308.2778">4851 12546 390,'-4'0'53,"4"0"-9,-4 0-7,4 0-6,0 0-6,0 0-6,0 0-1,0-3-3,4 3-4,4 0-2,5 0-2,3 0-2,1-3-1,-1 3 0,0 0-4,1-2-5,-1-1-4,0 0-5,1 0-5,-5 0-6,4-4-10,-7 1-9,-1 3-9,20-21-10</inkml:trace>
  <inkml:trace contextRef="#ctx0" brushRef="#br0" timeOffset="57765.304">5347 11969 404,'0'-3'43,"0"3"-11,0 0-6,0 0-9,0 0-3,0 3-2,0 0-3,0-3 0,0 7 0,0 7-2,0 2-2,0 5 0,0-5-2,-4 4 0,4 2 0,0 6-2,-4-1 2,-1-2 0,1 2 1,0-5 1,4-4 0,0 4 0,0-1 1,-4-4-1,4 2 0,0-6-1,0 3 1,0-8 0,0 1 0,0-2-2,4-1 0,-4 0 0,8-1 0,-3-2 0,3 1-1,0-4-1,0 0-1,4 0 1,1-4 0,-1 1 0,4-5-1,-3-1 0,3-4 0,0-1 0,1 1 0,-1 3 0,1 4 0,3-3-1,-4 1-1,1 1-5,-5-2-2,4 5-3,-3 1-2,-1-3-3,0 3-4,-4 1-6,5-4-6,-5 3-6,0-4-5,-8 1-7</inkml:trace>
  <inkml:trace contextRef="#ctx0" brushRef="#br0" timeOffset="58041.3198">5592 11907 342,'0'0'53,"0"0"-6,0 0-4,0 3-4,0 10-3,0 3-6,-4 2-3,-4 1-4,4 4-4,-4 1-2,4 8-2,-4 1-2,-1 14-3,5-1-2,4 1-3,-4 6 0,4-1-2,0-6-1,0-1 0,0 1-1,4-3-3,-4-6-3,4-4-3,0-1 0,-4-5-4,0-7-3,5 6-4,-5-9-3,0 2-5,0-3-8,0-1-7,0-6-6,0 1-2,8 1-8</inkml:trace>
  <inkml:trace contextRef="#ctx0" brushRef="#br0" timeOffset="58440.3426">6276 11902 347,'0'-3'47,"0"-3"-6,-4 0-9,4-1-5,-8-2-5,-4 2-3,3 1-4,1 1-4,0-1-1,-4 3-4,-1 3 2,1 0-3,0 3 1,0 0-1,-5 3 0,1 9 2,4-6 0,-5 7 2,5 2 2,0-2 0,-5 4-2,5 6 2,-4 4-1,7-3 0,1 6 0,0-1 0,0 1-1,4 7-2,4 0-1,0 0 1,0-4-2,0 1-3,4-4 1,4-6-1,4-5-1,1-4 1,-1-2-1,4-3 0,5-7 1,-1-3-1,1-1-1,-1-2 0,5-2 0,-5-4-3,1-7-4,-1 0-3,1 1-6,-1 0-3,-4 6-1,-3 0-3,-1-1-5,-4 4-10,-4 0-5,4-2-8,1 2-6,-9-6-6</inkml:trace>
  <inkml:trace contextRef="#ctx0" brushRef="#br0" timeOffset="58673.3559">6550 12486 395,'0'0'49,"4"0"-4,-4 0-6,0 0-7,0 3-3,0 8-7,0 2-4,-4 6-4,0-1-2,0 4-4,4-5-2,-4 6 1,0-6-4,0 2-1,4-1-4,-4-3-7,4-2-4,0-5-3,0 2-7,0-1-10,0 1-10,0-7-12,0 8-14</inkml:trace>
  <inkml:trace contextRef="#ctx0" brushRef="#br0" timeOffset="59817.4213">7218 12473 281,'-4'0'46,"0"0"-6,4 0-2,0 0-3,0 0-6,0-6-6,0 6-4,4-5-2,8-11-4,4 0-3,1-1 0,3-2-1,1-2-1,3 2 0,1-5-3,-1-4-1,-3 7-1,3 0 0,-3-1-1,-5 6 0,5 2-1,-9 1-1,0 10 0,-4 0 1,1-2-1,-5-1 1,4 6 0,0 0-1,-4 0-1,-4 0 0,0 0 2,0 3 0,0 8-1,0 5-1,-4 1-1,-4-1-1,0 3 0,-5 2 0,1-4 1,4 2-1,-4-3 2,3-6 0,-3-2 1,0-2 0,4-3 0,0 4 0,-1-4 0,-3-3 0,8 0 0,-8 0 0,3 0 0,5 0 0,-4 0 0,4 0 0,0 0 3,0 0 0,4 0 1,0 0-1,0 9 3,0-1 0,0 2-2,4-1 1,0-1 0,4-1 0,5-1-1,3 0 0,-4-6 0,1 0 0,3 0 1,4 0-3,5-6 1,-5-7-3,1-4 0,3-1 0,-3 3 0,3 2 0,-3-5 2,-1 2-2,1 1 0,-5-3 1,1 2-1,-5 2 0,-4-2-3,4 6 2,-3 4-1,-5 1 1,0-1 0,0 6-2,-4 0 0,0-3 0,0 3 0,0 3 1,-4 3-1,4 5 3,-8 5-2,3 0 2,1-2 0,0 2 0,4-1 0,0-3 0,4 1 0,0-3 0,5 1 0,-5-2 2,4-2 1,4-4 0,0-3 0,1 0 1,-1 0 0,0-6-2,1 2 1,3-2-3,-4-4 2,-4 6 0,5-6-2,-5 4 2,0-1-1,0 4-1,-4 3 0,0 0 0,5 0 1,-9 0-1,4 0 0,0 3 0,0-3-2,-4 0 0,4 4-1,-4-1 2,4 3-1,-4-3 1,0 0 0,0-3 0,4 4-2,0-1 1,0-3 0,-4-3 1,9 3 1,-5 0-1,4-4 1,4 1 0,-4 0 1,1 0-2,-1 3 1,4 0 1,-8-6 1,8 6 0,-3 0-1,3 0-1,0 0 2,-4 0-1,9 3-1,-5-3 1,0 0-1,-4 0-4,5 0-3,-5 0-1,0 0-4,0-10-1,1 4-3,-1-8-7,0-2-6,-4-2-9,-4 2-9,0-6-9</inkml:trace>
  <inkml:trace contextRef="#ctx0" brushRef="#br0" timeOffset="59949.4289">7836 11893 394,'0'-3'48,"-4"3"-15,0 0-8,0 0-6,4 0-11,-4-3-12,4-1-13,0 1-11,4 0-10,8 0-8</inkml:trace>
  <inkml:trace contextRef="#ctx0" brushRef="#br0" timeOffset="60315.4498">8544 11751 331,'0'0'51,"0"0"0,0 0-9,0 0-6,4 0-7,-4 4-4,4-1-6,-4 0-4,0 0-1,4 4-3,1-1-2,-5-1-3,4 7-1,0-2-1,-4 3 0,4-2-1,-4 5-1,0 1-1,0 2 0,0 3 0,0-1-1,0-3 1,0 4-1,0-1 0,4-2 0,-4-2 0,4-1 0,0-3 0,0-4 0,0-1 1,0-1 1,0-7-1,1 0 0,3 0-1,0 0 1,4 0-2,-4 0 2,1 0 0,3-4-1,0-5-1,0 4-2,1-4-2,3 2-6,-4-2-1,5-1-2,3 2-5,-3-1-5,-5 2-6,4-2-6,1 1-5,-1-2-3,0 1-4</inkml:trace>
  <inkml:trace contextRef="#ctx0" brushRef="#br0" timeOffset="60577.4648">8818 11669 408,'-4'0'56,"4"3"-8,-4 3-8,0 10-1,0 2-5,0 7-3,0-1-7,0 0-3,4 8-5,-4-2-3,4 0-3,0 3-3,0-2-1,0 7-3,0-5 1,0 4-2,0 2-4,0 1-6,0 3-3,0-3-5,0 0-1,0-1-5,0-5-3,4 2-5,-4-9-9,0-4-8,8-3-3,-4-1-2,0-1 4,25 37-6</inkml:trace>
  <inkml:trace contextRef="#ctx0" brushRef="#br0" timeOffset="60943.4858">9056 12459 266,'12'-6'42,"-4"-4"1,5-3 0,3 1-3,0-9-6,5 0-5,-5-7-3,1 4-8,3-6-3,1-2-1,-1-5-3,1 4-2,-1-1-3,0-2-1,-3-1-3,-1-2 0,1-4 0,-1 0 1,-4 3-2,1-3-1,-5 0 2,0-3-2,0 6 0,0 1 2,-4 5 2,-4 4 3,4 6 1,-4 2-1,0 6-1,0 2 2,0 4-2,-4 10-3,4-6 1,0 6 0,0 6 2,-4 7-1,-4 14 2,-4 3-2,4 7 1,-1 6-2,1 3 0,0 6-2,-4-3 0,-1 5 0,9-4 0,-4-1 1,8 5-2,0-5-1,0 1 0,4-4 0,4-3 1,5-10-2,-5-6-3,8-11 0,1-3-3,3-9-4,1-4-4,-1-8-5,-4-7-6,5-8-12,-1-1-11,-3-3-12</inkml:trace>
  <inkml:trace contextRef="#ctx0" brushRef="#br0" timeOffset="61143.4972">9035 11953 495,'0'0'45,"5"0"-9,-5 0-10,0 0-7,12-3-3,12 0-6,-7-3-2,11-2-3,1 1-1,4-2-4,-5 2-5,5-1-6,0 2-1,0-3-6,4 2-9,-5-2-7,-7 2-8,4 1-9,-5 4-4</inkml:trace>
  <inkml:trace contextRef="#ctx0" brushRef="#br0" timeOffset="61437.514">10260 11629 368,'0'0'54,"4"0"-5,-4 0-8,0 0-7,4 6-5,-4-2-7,0 11-2,0 3-3,-4 6-4,0 1-1,-9 5-3,9 1-3,-4 4 0,4-2-2,0 0-1,0 1-1,4 2 0,0-2-1,0-4-2,-8 5-4,8-5-5,0 0-4,0-3-3,0-1-6,4-2-9,-4-8-9,0-4-8,0-4-5</inkml:trace>
  <inkml:trace contextRef="#ctx0" brushRef="#br0" timeOffset="61637.5254">10006 11987 457,'0'-3'59,"0"-1"-9,0 3-14,0 1-7,0 0-9,0 0-5,16-3-3,-4-1-3,5-2-3,7 3-1,-7 0-5,11 0-7,-7-1-4,3 1-3,1 0-3,0 0-5,-5 0-6,0-2-7,9 2-7,-4-4-7,40-5-14</inkml:trace>
  <inkml:trace contextRef="#ctx0" brushRef="#br0" timeOffset="62249.5605">10898 11632 287,'0'0'44,"0"-3"-3,4 0-3,0 1 0,9-1-3,-9 3-7,4-3-4,-4 3-2,0 3-1,8 0-2,-3 2-3,-5 8-3,4-1-1,-4 6-3,0-2-1,0 1-3,0 6-1,0-6 0,0 5-2,-4-1-1,0 4 0,0-4-1,0 1 1,0-1 0,-4-5 1,4-2-2,-4-1-2,0-3 1,4-4 2,-4 2 1,0-2-2,4 1 0,0-4 0,0 0 1,0 0 1,0 0-1,4 0 0,4-3 0,5 0 0,-1 0-1,0-3 0,4 3 0,1-3 0,-1 3-1,1-3-2,3-3-4,1 2-1,-1 1-4,-8 0-2,5 0-3,-5 0-2,-4 1-6,4-1-2,-3-3-5,-5-1-5,0 1-1,4-4-6,17-14-9</inkml:trace>
  <inkml:trace contextRef="#ctx0" brushRef="#br0" timeOffset="62507.5752">11234 11496 424,'0'4'54,"-8"9"-6,4 6-7,-5 2-7,9 3-6,-8 4-5,4-1-1,4 3-4,-4 7-2,0 3-3,0-1-2,0 4-1,0 0-5,-4 3-1,3 1 0,-3-1-1,4 0-1,0 0 0,-4-2 0,4 2-5,-4-3-6,3-3-4,-3-3-4,4 1-3,0-8-5,0-6-8,4-3-9,-4-2-12,4-7-11</inkml:trace>
  <inkml:trace contextRef="#ctx0" brushRef="#br0" timeOffset="62886.5969">11893 11721 419,'0'0'32,"0"-6"-6,0 3-5,-4-4-8,0 4-3,-4 0-3,-9 0 0,5 3-3,-4 0-1,-1 0 0,1 3 3,0 3 3,-5 7 2,5 3 1,-5-2 1,9 2 1,-9-2 0,5 2-1,0 3-3,-1-1 2,5 4-2,0-4 1,-5 4-1,5 5-1,0 0-1,4-5-2,4 2-2,4-5 2,0 2-2,0-2-2,4-2 1,4 2-2,8-7 1,5-3-1,3-2-1,5-4 1,-5-3-1,5 0 1,4-7-3,-4 4-2,-5 0-5,5-5-3,-9 5-5,1 0-3,-1-4-7,-8 4-4,1 3-12,-1 0-11,-4 0-8</inkml:trace>
  <inkml:trace contextRef="#ctx0" brushRef="#br0" timeOffset="64249.6749">12675 11883 236,'0'0'38,"4"-3"-3,-4 3-4,-8 0-4,8-12-4,0 2-2,0 2-2,-8-2-3,4 1 1,0-2 1,-1 1-4,-3-2-3,4-1 1,0 5-2,0-2-3,0 1-2,-4-1 0,-1 4-1,1 3-2,0 3-1,0 0 1,0 3 0,0 3 2,3 4 1,-3 6-2,-4 1-2,4 2 2,0 2-1,4 1-1,-5 2 0,5-2 1,0 2-1,4-3 0,4-2-1,-4 2 1,8-6-2,1 1 2,7-5 0,0-1-2,9 0 2,-5-4-2,5-3 0,4 0 2,-1-3-2,9 0 2,0-6-2,0-4 2,4-2 0,-4-1-1,-5-1 0,1-2-1,-4 1 2,-5-4-1,5 5-1,-9-5 0,1 1 1,-5-1 0,-3 0 1,-1 2 0,-8 1-1,4 2 0,-8 1 0,0 3 0,0 1 0,0 2 0,-8 6 0,0 1-1,-5 0 0,1 0 2,4 0 0,-4 1-1,-1 3-1,-3-1 0,4 3 1,0 4 1,3-4 0,-3 4-2,0-6 2,-1 6-1,1-1 0,4 1 0,0-2 0,0 2 0,-1-1 0,5-3-1,0 4 2,0-1-1,4-4-3,0-2 0,0 4-2,0-4 2,0 0 0,0 0-1,8-3 3,1 0 1,3 0-2,0-3 1,0 0 1,1-3 0,-1-4 0,0 2 0,1 2 3,-1-4-3,4 1 3,-4-1 0,1-1 0,-1 1 0,0 4 0,-4-3-2,9 1-1,-9 1 2,0 1 1,0 0 1,1-1 1,3 4-1,-4-3-2,4 1 1,1-1-1,-1-4 0,4 0 1,-3 1-1,3-2-1,0-2 1,-3 4 0,-1-1 1,4 5-1,-3-4 0,-1 2 0,0 1 1,0 0-1,1 2 0,3 1 2,-12 2-3,4 1 0,5-4 1,-13 4-2,4 0 0,0 0 1,-4 4-1,0-3 2,0 12-1,0 3 0,-4-2 0,-9 2-1,5 0 0,0-2 0,-8 2 0,8-2 0,-5-1 0,1 0 0,0 0 0,-1-5 0,1 1 2,0-3 1,0-2 3,7-1 0,-7 0 0,4 0 4,-8 0 0,3-1 2,1 1-3,4-3-1,-4 10 1,3-7-2,1-3-1,4 0-1,4 3-1,0 0 0,0 0-3,0-3 1,8 4 0,13-4-1,-1 0-1,1 0-4,3-4-6,-3 4-5,-1-3-6,5-3-3,-9 0-2,5-1-8,-1 2-6,-4-4-9,5-1-8,-5-2-4</inkml:trace>
  <inkml:trace contextRef="#ctx0" brushRef="#br0" timeOffset="64629.6966">13805 11351 341,'4'0'48,"-4"0"-4,4-3-7,-4 3-6,0 0-5,0 0-6,4 0-3,-4 6-4,0 0-1,0 7-4,0-2 0,0 5 0,0 5-2,0-2-1,0-2 0,-4 6 0,-4-7-1,4 1 1,0 2-1,-4 2 1,3-2 2,-3-5-3,4 2 1,4-3-1,-4-4-3,0-1 2,4 2-3,0-1 1,0-1 1,0-1-1,0-1 0,0 0-1,0 1 1,0-4 0,0 0-1,4 0 0,4-1 0,0-2 0,1 0 0,-1 0 0,0 0-1,4 0 2,1 0-2,-1-2-1,0-1-2,9-3 0,-5-4 0,4-3-3,-3 5-2,3 2-2,-3 0-4,-5-4-4,8-1-5,-7 2-7,3-1-8,-4 0-7,-3-2-5</inkml:trace>
  <inkml:trace contextRef="#ctx0" brushRef="#br0" timeOffset="64909.7126">13985 11364 391,'0'0'55,"0"3"-8,0 3-7,0 5-5,-4 15-4,-4-2-5,4 6-2,-4 2-1,3 4-4,-3 1 0,0-1-3,4 4-1,-4 0-5,0-1 0,-1 1-4,-3-3 0,4-4-3,0 4 1,4-4-2,0-1 0,-1-2-1,1-3 1,4-3-4,-4-5-4,4 3-4,0-7-3,0 4-1,4-5-6,-4-1-3,9-1-4,3 0-5,0-9-10,-4 0-9,5-3-11</inkml:trace>
  <inkml:trace contextRef="#ctx0" brushRef="#br0" timeOffset="65339.7372">14202 12116 312,'8'-4'42,"0"4"3,1-3-1,3-8-9,4-5-4,-3-3-7,3 2-5,4-3-1,-3 3-3,-1-5-3,5-2-1,-5-3-1,4-2-2,-7-1-2,-1 0-2,0-4 0,5-5-2,-5-1 0,4-6 0,-3 0-2,-1 0 0,0 0 0,-4-1 1,5 8 0,-5 2 0,0 7-2,-4 6 2,0 2 2,0 4 1,-4 2-1,4 7 1,-4-2-1,0 4-1,0 4 0,0 3 0,-4 3 0,4 4 2,-8 1 0,4 14 1,-4-1 0,0 10 2,-1 3-2,-3 9-1,0 4-1,0 3 1,-1-1 0,1 7-1,0-5-1,0-2 1,-1 0-2,5-6 0,0 0 0,4-6-1,4-4 1,0-3-2,0-6-2,8-5-3,4-6-1,5-4-3,-1-7-2,4-2-1,5-2-6,0-10-4,-1-4-10,1-2-5,-5-7-9,-3 4-9,44-52-10</inkml:trace>
  <inkml:trace contextRef="#ctx0" brushRef="#br0" timeOffset="65554.7495">14272 11629 468,'0'0'52,"0"0"-12,0 0-10,8-3-7,8 3-7,9-2-4,-1 2-3,9-3-4,-4 0-8,4-3-5,-1 2-5,1 1-4,-4 0-3,3-3-3,1 2 1,-4-2 2,-1 3 3,-7-3 1,-1-2-3,-3 4-3,-5 1-9,0 0-11</inkml:trace>
  <inkml:trace contextRef="#ctx0" brushRef="#br0" timeOffset="70704.044">3169 13907 161,'0'0'18,"0"-3"-1,0 3 5,0-3-4,0 1 3,0 2-2,0 0 3,0-3-4,0 0 1,0 0-2,0-1 0,0 4-4,0-3-4,4-3 1,-4 6-2,0 0-3,0 0 2,0 0 1,0 0 0,0 0 4,0 3 0,0 10-2,0-2 1,0 5-1,0 1 0,0-1 1,0 10 2,0 4-1,4 3 0,0 4-1,-4 6 0,8-3-1,-8 2-1,4 1-3,0 0 0,5 0-1,-5 0-2,0 2-1,-4 1 0,0 0-1,0-6 1,0-1-1,0-8 0,0 0-2,0-10 2,0-4 1,0-1-2,0-6-3,-4-7-4,4 3-4,0-6-2,0 0-5,0 4-3,0-4-13,0 0-12,0-4-10</inkml:trace>
  <inkml:trace contextRef="#ctx0" brushRef="#br0" timeOffset="71632.0971">3938 14049 332,'0'0'44,"0"0"-3,0 0-4,0 0-8,0 0-3,0 0-7,0 0-2,0-4-5,5 4-2,3 0-3,0-3-2,4 0 1,0-3-3,1-1-1,-1 4 0,0 0-3,1 1-5,-1-1-5,4 0-3,-3 0-6,-5-3-4,4 2-6,0 1-4,-4 0-4,1 0-2,11 0-9</inkml:trace>
  <inkml:trace contextRef="#ctx0" brushRef="#br0" timeOffset="71874.1109">3947 14228 267,'-4'0'47,"4"-3"-4,0 3-3,0 0-3,0 0-4,4 0-5,-4 0-6,0 0-3,0 0-5,8 0-4,0 0-2,8 0-4,-3 0 0,-1 0-1,8 0-1,1-3-2,-1 0-5,-3-2-6,-1-1-6,0-4-10,1 1-9,-1 1-14</inkml:trace>
  <inkml:trace contextRef="#ctx0" brushRef="#br0" timeOffset="72516.1477">4966 13896 331,'0'0'44,"0"0"-6,0 0-4,0 0-5,-4 0-3,8 3-3,-4-3-3,4 0-2,4 0-5,9 0-2,-1-6-3,-4-1-3,5 1-1,3-3 0,-3 2-5,-9 2-4,4 2-5,4-3-3,-3 3-6,-1 3-6,0-3-9,1-4-5,-1-2-7,29-2-8</inkml:trace>
  <inkml:trace contextRef="#ctx0" brushRef="#br0" timeOffset="72990.1748">5461 13492 357,'0'0'47,"0"-3"-7,0 0-10,0 3-8,-4 0-5,4 0-4,0 0-3,0 6-4,0-6-2,0 5-1,0 5 0,-4-1-1,4 10 0,-4-11 0,4 8-2,0-3 3,-4-2 0,4 5 1,0-7-2,0 4 0,4 1-1,-4 2 2,0-8 1,8 5 0,-8-7-1,8 4-1,-3-2 0,-1 0 2,0-4-3,-4 3 0,4-4 1,4-3-1,-4 0 0,0 3 0,0 0 1,5 1-1,-1-4 0,-4 3 0,4 0 1,0-3-1,0 0 0,-4 0 1,1 0-2,3 0-1,0 0 1,0 0-1,4 0 2,1 0-1,-1 0 0,4-3-1,-3 0 2,-1-1-4,8-2-4,-7 0-1,7-1-3,-4 1-4,-3 0-6,-1 4-5,0-1-3,1 0-2,-5 3-3,0-4-4,-8 1-1,12 3-7</inkml:trace>
  <inkml:trace contextRef="#ctx0" brushRef="#br0" timeOffset="73279.1913">5715 13476 308,'0'0'46,"0"0"-1,0 4-4,0-1-4,0 6-1,0 6-6,0 4-2,0 1-3,0 7-2,-4-1-4,4 10-3,-4 4-3,0 6-1,0 0-4,0 5-2,0 2-1,-5-4-2,9 0-1,-4-3 0,4 0 0,-8-7-1,8 0-1,-4-7-2,0-2-3,4-6-5,-4-2-3,4-4-2,0-2-5,4-7-4,-4-2-8,4-3-7,-4 0-8,8-4-7,9-8-11</inkml:trace>
  <inkml:trace contextRef="#ctx0" brushRef="#br0" timeOffset="73741.2177">6448 13629 284,'0'-3'46,"0"-2"-6,0 2-6,-4-4-8,0 1-6,0 0-4,4-1-5,-8 1-3,3-7-2,1 9-1,0-6-1,4 0-1,-4 4 3,0 1-2,0 2 2,0-3 0,-4 3-1,-5-1 0,5 4-1,0 0 0,4 0-1,-8 4 2,3-1 4,1 6-1,0-1-2,-4 5 3,4 1 0,-1 2 2,1 3-2,-4-1 0,8 1 1,-4 8 1,0 5-1,3-2 0,1 3 0,0 1 0,4-1-1,4 0-1,-4-1 0,4-5-1,5 0 0,3-4-4,-4-6 0,4-4 0,1-1 0,-1-7-1,0-2 0,5 1-1,3-4 0,1 0 0,-5-7 1,4-1-4,-3-4-3,3-1-3,-3 2-4,-5-2-2,0 3-4,0 1-2,-3-1-5,-5 6-6,-4 0-8,0 4-12,0 0-9,-8 15-6</inkml:trace>
  <inkml:trace contextRef="#ctx0" brushRef="#br0" timeOffset="74078.237">6804 13980 394,'0'0'55,"-4"0"-8,4 0-7,0 0-8,-4 5-6,0 6-4,4 8-3,-4-1-4,0 1-5,0 1-2,4 3 0,0-6-4,-4 4-1,-1-2-1,5 0-4,0-5-7,-4 2-1,0 2-6,4-6-6,0 4-9,0-9-13,0 2-12,-4 25-15</inkml:trace>
  <inkml:trace contextRef="#ctx0" brushRef="#br0" timeOffset="76540.3778">7533 13718 175,'0'0'42,"4"-6"1,-4 6-5,0 0 0,0-7-4,-4 7 1,4-1-5,0 1-4,0-5-4,0 5-7,0 0-1,-4-3-3,4 3-4,0 0 2,0 0-4,0 0 2,0-5 0,0 5-1,0-3-1,0 0 1,0-4-2,0 7-1,0 0 0,0 0-2,0 0 3,0 0-4,0 0 2,0 0 0,4 0-1,-4 0 0,0-3 0,0 3 1,4 0-1,-4 0 0,0 3 0,4-3-1,-4 0-1,0 0 2,4 3-1,0-3 0,-4 0 0,4 0-1,1 0 2,-1 0-2,-4 0 2,4 0-1,-4 0 0,0 0-1,4 0 2,-4 0-2,0 0 2,0 0-1,0-3 0,0 3 0,0 0 0,0 0 0,0 0 0,0 0 1,0 0-1,0 0 1,0 0-1,-8 0 0,-1 0-2,5 7-1,-4-1 0,4 2 0,-4 5 0,0-4-1,-5 1-1,5 1 0,0 5-1,-4 0 1,-1 1 0,1 2-1,-4 2 3,4 1 0,-1-4 1,1-3 0,4 0 1,0-2 0,3-4 0,-3-3 0,4 1 1,0-6 0,4-1 1,-4 0 0,4 0 2,0 0-1,0-4 1,4-3-2,-4-9 2,4 2 3,0-8-4,4 7 1,1 0 2,3-8-1,0 9-1,-4-5 3,5 1 0,-1 3 0,0 0-1,5 3-1,-5-4 2,4 0-3,1 5 2,-1 1-1,-4-6 0,9 2 1,-5-2-2,1 2 0,3-2 0,0 3 0,1 0-2,-5 2 1,1-2-1,-5 2-1,0-1 1,5 2 0,-5 4-1,-4-4-1,4 10 2,-3 0-1,-5-5 0,0 2 0,0 3 2,-4 0-2,0 0-1,0 3 1,0 2 0,0 5 1,0 2-1,-4 1 1,-9-2-1,5 5 0,-4 0 0,4 2 0,-9 4 0,9-5 0,-4 6 0,-4-6 0,3 1 0,5 1 0,-8-3 0,3 4 0,5-4 0,0-6 0,0-2 0,0-5 0,0 0 0,-1-3-2,1 0 2,0-3 0,4 3 0,-4 0-1,4-3 3,-5-1-2,5-4 0,0 2 1,0 3-1,4 0 0,-4 0 0,4-1 0,0 4 0,0-3 0,0 3 0,4 0 0,-4 0 0,0 0 0,12 0 2,1 0 0,-1 3-2,0 1 1,1 2 0,7 3-1,0-5 0,1-4 0,-1 0 2,1-4-2,3-2 1,5-7 1,-4 2-1,-5-1-1,9-1 1,-5-3-2,1 2 2,-5 1 0,-3 3-1,-1 2-1,-4-1 2,1 6-1,-5-7 0,-4 7-1,0 0 0,-4 3 2,0 0 0,0 0-2,0 0 0,0 0 1,0 3 0,0 0 0,-12 3-1,4 10 1,-1-1 0,5 1-1,-4 3 0,0-5 0,8 5 2,0-11-2,0 5 1,0-4 0,8-6 0,0 2 1,5 2-2,-1-4 1,0-3 0,0-7 0,5 4 1,-5 2-2,5-9 1,-5 1 1,0-4-2,0 5 1,5-5 0,-5 0 0,-4 4 0,4 3 0,-7 4 0,-1-4 0,0-1 1,4 4-2,-8 0 0,4 3 1,0 0 0,-4 3 1,0-3-1,0 0-1,0 0-1,0 3 1,0-3-3,4 7 1,-4-1 1,4-1-2,0-2 3,-4 2-1,0-5 0,0 0 2,0 1-1,5-1 0,3 0 0,0 0 1,-4 0 0,4-1 0,0 1-1,5-5 1,-9 2 0,4 0 0,4 1 0,-4-1 0,-4 3 0,9 0 0,-1 0 0,-4 0 0,0 0 0,5 0 0,-1 3-2,0-1-5,1 1 0,-5-3-4,4 0-1,-4 3-5,0 2-4,1-5-8,3 0-6,-4-5-9,-4 2-6</inkml:trace>
  <inkml:trace contextRef="#ctx0" brushRef="#br0" timeOffset="76704.3872">8090 13381 445,'0'-3'41,"0"1"-11,0-1-10,0 3-7,0 0-7,0-3-8,4 3-11,-4 0-11,8 0-13,0 0-8,17 0-13</inkml:trace>
  <inkml:trace contextRef="#ctx0" brushRef="#br0" timeOffset="77002.4043">8712 13327 185,'0'0'13,"0"0"-1,0 0-9,0 0-3,0 0-5,0 3-18</inkml:trace>
  <inkml:trace contextRef="#ctx0" brushRef="#br0" timeOffset="77524.4341">8716 13333 169,'0'0'29,"0"0"1,0 0 2,-4 0-5,4 0 2,0 0-3,0 0 4,0 0-3,0 0 1,0 0-3,0 0-2,0 0-3,0 0-2,0 0-3,0 0-3,8 0 0,0 0-1,1-6-3,3 6 2,4-3-2,-8 0-3,9-1 0,-5 1-1,4 3 1,1 0 0,-1 0-2,-4 0 0,5 3 0,-9 4-2,4 2-1,-8 2 1,5 2-1,3 3 2,-4 1-1,-4-1 0,-4 5 0,0-2-1,0 2 0,-4 1 0,-4 8-1,-4-6 2,-1 2-1,5 1 0,-4 3 0,-5-5 0,5-1 0,4 0 0,-4 1 0,4-4 0,3 4 0,1-4 4,0-2-3,0-5 1,0-1 0,0 0 0,0-4 0,4 3 0,0 0-1,0-5 1,4-1-2,-4-3 1,0-1-1,4 1 1,4 0 0,-4 4-2,5-4 2,-1-3 0,-4 0-2,8 0-1,0-3-2,-3-1-3,3 1-2,0-5-1,9 2-5,-9-7 0,4 4-7,1-1-6,-1 2-7,0-1-8,1-1-7</inkml:trace>
  <inkml:trace contextRef="#ctx0" brushRef="#br0" timeOffset="77783.4489">9297 13497 355,'0'0'51,"0"-2"-6,0 2-6,0 0-7,0 0-4,0 0-5,0 2-2,0 1-3,0 4-5,-8 8-3,8 1-2,-4-1-4,0 1 0,4 1 0,-4 5-3,4-7-1,-4 10-7,0-7 0,4 4-3,-4-2-4,-4 6-5,8-9-4,-9-1-7,9-5-4,-4 2-3,4 0-2,-4-4-2,-8 18-9</inkml:trace>
  <inkml:trace contextRef="#ctx0" brushRef="#br0" timeOffset="78072.4655">9473 13449 329,'0'0'43,"0"0"-4,0 0 1,0 0-6,0 7-5,0-4-3,0 8-5,-4 2-4,4-1-2,-4 0-4,4 0 0,0-2-2,-8 1-1,8 5-3,0 0-2,0 1 0,0-1-1,0 2 0,0 4-2,0-1 1,0-2 0,0 1-4,-4 3-1,4-3-1,-4-1-3,0 5-2,4-5 0,0-5-3,-4-1-6,-4 0-2,8-2-4,0-1-4,0-10-5,-5 3-4,1-3-5,4-3-7</inkml:trace>
  <inkml:trace contextRef="#ctx0" brushRef="#br0" timeOffset="78458.4876">9117 13659 233,'0'-5'34,"0"5"1,0 0-3,0 0-11,0-3-3,4-6-7,1-7 0,-1 8 1,16-5 3,-4 0 0,1-1-1,7 5 3,-3-7 0,-5 3-3,5 2-2,-1-2-3,-3 0-2,-1 5 1,4-1-3,-7 3-1,-1-1 0,4 4-1,-3 0 1,-5 0 5,4 3-1,-4 0 3,0 3-1,5 3-1,-1 1 2,-8 5-5,12 3 0,-3-6 1,-5-3-2,8 4-1,1-7-1,3 0 0,1 2-1,-1-5-1,1-5 0,3-1 0,-3-4-3,-1-2-5,1-1-5,-1 2-4,-8-2-5,1 0-9,-1-1-9,0-2-9,0 0-5</inkml:trace>
  <inkml:trace contextRef="#ctx0" brushRef="#br0" timeOffset="78773.5056">10264 13235 372,'4'-3'49,"0"3"-2,0 0-9,-4 0-5,0 0-7,4 3-3,0 3-5,-4 4 0,0 4-4,0 5-5,0 2 0,0 1-2,0 2-2,0 3-1,0 1 0,0-1-2,-4 0 0,0 5-1,0-2-1,0-3-3,0-3-4,4 2-4,0 1-5,-4-8-4,-1-2-5,5 6-11,0-9-5,-8 2-9,4-3-3</inkml:trace>
  <inkml:trace contextRef="#ctx0" brushRef="#br0" timeOffset="79001.5186">10047 13535 456,'0'-3'55,"0"-3"-12,0 6-7,0 0-11,4 0-5,0-4-5,4 1-2,8 0-4,5 0-1,-1 0-5,5 0 1,-9-4-1,13 2-5,-4 2-3,-1-3-2,5-4-4,-5 7-2,1-3-3,-1 3-7,-7-1-8,-1-4-5,1 5-10,3 0-7,33-6-12</inkml:trace>
  <inkml:trace contextRef="#ctx0" brushRef="#br0" timeOffset="79741.5609">11308 12979 312,'0'0'39,"0"1"-3,0 3 1,0-4-1,0 3-4,0 3-5,0 7-4,0-4-3,0-2-3,0-3 0,0 6-5,0 0 1,0-4-1,0 2-3,0 5-2,0-1 0,0 1-1,0 1-3,0 5 0,-4-1-1,-1 1 0,1-2 0,-4 2 0,4 2-2,-4-2 1,4-1 0,0 1-1,4-3-1,-4-2 0,-1 2 2,5-3-2,0-2 2,5-2 0,-5 1-1,12-4 2,-4 2-2,4-2 1,-3-2 0,-1-4-3,4 0 2,0 0 1,1 0-2,-1 0 1,4 0-1,-4-4-5,1 1 1,-1 0-3,-4-3-2,5 1 1,3 2-3,-4 0-1,5-1-3,-5-2-4,0 3-6,0-3-1,1 2-8,-5 0-7,0 0-2,-4-11-8</inkml:trace>
  <inkml:trace contextRef="#ctx0" brushRef="#br0" timeOffset="80035.5778">11533 12993 320,'-4'3'49,"0"4"-2,4-4-3,-5-3-8,5 0-8,0 0-5,0 3-1,0 0-1,0 7-2,0-6-2,0 9-2,0 3-2,0 2-2,0 4 0,0 2-2,0 6-1,0 3-1,0 2-1,-4 5-1,4-3-2,-8 2-1,4-2-1,0-4 2,0 4-2,0-7-1,4 0 1,-4 2 0,0-5-1,-5 3-2,1-1-7,4 1-1,-8-6-5,12 0-2,-8 1-2,8-6-6,0-4-7,0 4-11,-4-5-7,0-8-7</inkml:trace>
  <inkml:trace contextRef="#ctx0" brushRef="#br0" timeOffset="83355.7677">12016 13384 220,'0'0'27,"8"-6"-1,-4 4-5,4-4-6,-8-1-2,4 1 1,-4 6 0,0 0 2,5 0 0,-5 0 3,0 0-2,0-3-2,0 0-1,0 0 0,-5-2-3,5-2 0,-4 4-2,4-3-1,-4 3-1,-4-4-1,0 1-1,-4 0 0,3 2 0,1 3-2,-4-2 2,4 3 0,-5 0-1,1 0 2,0 0 0,0 0-1,3 3 0,-3-2 0,4 9 0,0 3 1,-5-1 1,5 0-1,0 3 0,4 0-2,-4 1 3,4 3-3,-4-2 1,8 2 0,-9-1 2,9 1-1,0-2-1,0-1-1,9-6 3,-1 4 0,4-4-1,0-4 1,5-3-1,-1 0-1,0 1 0,9-4-1,-5 0 1,5-4-2,0-2-1,-5 3-1,-4-7-2,1 4-5,-5-2-3,0 5-4,5-4-5,-5 4-2,-4 0-4,0-3-11,-4-1-9,1 4-12,-1 3-15</inkml:trace>
  <inkml:trace contextRef="#ctx0" brushRef="#br0" timeOffset="83829.7948">12462 13562 404,'0'0'41,"0"-3"-7,0 3-6,0-3-7,0 3-5,4 0-5,0 0 0,0-3-4,5-1-3,-1 4-1,-4 0 0,0 0 0,8 0-2,-8 4 1,5-1-1,-5 3-1,-4-3 1,8 4 0,-8 1 0,0-2-1,0 4 0,0-1 0,0 4 0,0-5 0,-8 8-1,4-4 2,-5 3-1,5 1 3,-4-8 1,0 7 1,0 1 2,-1 0-3,5-8 1,0 8 0,0-5 1,0-1-1,0-4-1,0 7 0,4-10 0,0 3-1,0-1 1,0 1 0,0-6 0,4 4-1,0-1-1,8-3 0,-3 0-1,-1-3-1,4 3 1,-4-4 0,5 4-1,-5-6 0,4 1-2,0 2-3,-4-3-2,-3 3-3,3-1-2,0-2-1,0 3 0,0-3-6,-4 2-5,0 1-5,5-5-11,-1-1-6,0 2-5</inkml:trace>
  <inkml:trace contextRef="#ctx0" brushRef="#br0" timeOffset="85793.9071">13007 13526 337,'0'0'37,"0"0"-3,0 0-4,0 0-3,0-7-5,12-2-5,0-1-4,0-1-3,5-2-4,-1 1 1,-4-3-5,9 3 0,-1-4 1,-3 5 1,-1-2 2,1-3-2,3 2 2,-4 1-1,1-1-1,3-2 1,-7 0 0,3 5-1,-4 1 1,0 1-2,-7 2 1,-1 4-3,4 3 2,-4 0-2,-4 0 1,0 3-1,4 0 0,0 4 0,-4 6 0,-4-6 0,0 3-1,0-4 0,0 4 0,4-1 1,0-1-1,-4-1 1,4-1-2,0-3 1,0 0 0,-4 1 0,4-1 0,0 3 0,0-4 0,0 1 1,-5 0-2,5-3 2,0 0 0,0 3-2,-4-3 2,4 0-1,0 0-2,0 3 2,0-3 0,0 0 1,-4 0-2,4 0 1,0 0 0,0 0 0,0 0 1,0 0 0,0 0-2,0 0 0,0 0 1,0 0 1,0 0 0,0 0 1,0 0-2,4 0 2,-4-3 0,0 3-1,0-3-1,0 3 2,0-3-2,0-2 3,0 2 0,0 3-1,0 0 0,0 0 0,0-3-1,0 3 0,0 0 0,0 0 0,0-3 0,0 3-1,4 0 0,-4 0 0,0 0 0,0 0 0,0 0 0,0 0 1,0 0-1,0 0 1,0 0-1,0 0 0,0 0 0,0 0 1,0 0 0,0 0-2,0 0 2,0 0-2,0 0 2,0 0-1,0 0 0,0 0-1,0 0 0,0 0 1,0 0 1,0 0 0,0 0-1,0 0 0,0 0 0,0 0-1,0 0 2,0 0-2,0 0 2,0 0-2,0 0 0,0 0 2,0 0-2,0 0 1,0 0 1,0 0-2,0 0 1,0 0 1,0 0-2,0 0 1,0 0 0,0 0 1,0 0-3,0 0 2,0 0 0,0 0 1,0 0-1,0 0 0,0 0 1,0 0-2,0 0 1,0 0 1,0 0 0,0 0-1,0 0-1,0 0 0,0 0 1,-8-4 1,8 4 0,0 0-2,-4-3 2,0 3-1,-4 0 0,0 0-1,4 0 2,-5 3-2,5-3 2,0 4-1,-4-4 0,4 3 0,-4 0-1,8 0 0,-8-3 2,4 2-2,-1-2 2,1 0-2,0 0 2,-4 0 0,8 0-1,0 3 0,-4-3 0,0 3-1,0 0 2,0 4-2,0-1 2,-5-3-2,1 7 2,4-2-2,-4 1 0,4 1 1,-4 2 0,8-4 1,-9 5 0,5 0-1,0 1 0,4 2 0,-4-3 0,4 1 0,4-1 0,-4 0 0,8-4 0,-3 2 0,7-1 0,-4 6 0,4-10 1,1 2 0,3-5 0,-4-3-2,1 0 1,7 0 1,0 0 1,5-3 1,-9-3-1,9 1-1,0-8 0,-1 4 0,5-4-1,-5 2 1,9-2 1,-4-3-1,-1 5 2,1-5-2,0 0 2,-5 5-2,-3 2-1,-1-4 0,-8 2 0,1 1 1,-1 1 0,-4 2 1,-4 1 0,0 0-1,0-2 0,-4 1-1,0 1 2,0 3-2,0-4 1,-4 4-1,0-3 1,4 1-1,-8 2 0,4 0 0,-4-1-1,0 4 2,-1 0-1,-3 0-1,0 0 1,0 7 0,-1-4 0,-3 5-2,4 1 1,-1 1-1,1 0-2,-4-2 2,8 1-1,-5 4 1,1-4 0,4 1 1,0-2 0,8-2-2,-9 4 0,5-1 1,4-4-2,0 5 0,0-4 0,0 3 2,0-5-1,4-1 3,5 0-1,-1-3 1,4 0 0,0 0 0,1 0-2,-5 0 1,4 0 1,0-3-1,-8 0 2,9-4-2,-5-2 1,0 2 0,4 1 0,-3 1 1,-1-1-1,0 0 0,0-1 0,0 1 0,1-1 0,-5 6 0,4-6-1,0 1 2,-4 0-1,8-1 0,1 4 0,-5-3 0,4 0-1,0-2 1,1 1 0,-1-2 1,0 2 0,5 1 0,-1-2 0,0-2 0,-3 4 1,3-3-1,-4 4 0,1-5 0,-1 4-1,4 0 1,-3-1 0,-5 1 0,4-1 0,0 3-1,1 1 1,-9-4 0,0 1 1,4 3 1,0-1-1,-8 1-1,4 0 1,4 3-1,-8 0 0,0 0 0,0 0 0,0 0 0,0 0 0,0 6-1,-4 7 1,4 0-1,-4-2 0,0 2-2,-4-4-1,4 1 1,0 1-1,0 2 2,-4-2-2,3-2 1,-3 4 0,0-3 2,0 1-1,-4-2 1,-1 1 0,5-4 0,-4 0 0,4-6 0,-1 4 0,1-1-1,0-3 2,-4 0 1,4 0 1,-1-3 2,-3 3 2,4-4 1,-4 4 0,-1-3 2,5 0-1,0 3 0,-4 0-3,8 0 3,0 0-4,-1 3-2,1-3 0,4 0-1,0 3 2,0-3-2,0 7 0,4-2-3,9-2 3,-1 0-2,0-3-4,9 0-5,-1 0-3,-3 0-6,3-3-2,-4 3-3,5-3-5,-1-5-8,1-2-7,-5 1-4,5-4-6,-9-1-1</inkml:trace>
  <inkml:trace contextRef="#ctx0" brushRef="#br0" timeOffset="93844.3676">12114 12189 210,'0'0'28,"0"0"3,0 0-6,0-5-2,4 5 0,-4-10 1,0 1 0,0 2-1,8 1 0,1 3-1,-5 3-2,4-3-1,0-4-3,-4 4-5,4 2 0,-4-3-1,5-2-2,-5 3-2,4 3-1,0 0 0,-4 0-2,4 0 0,1 0-1,-5 6-1,0-3-1,0 5 0,4 2 1,-4-1 0,-4 1-2,8 6 2,-8-8-1,0 5 0,0-4-1,0 5 2,-4 2-1,0-3-1,0 1 2,-4 2-2,0-5 2,4 2-2,-5 0 0,1-1 2,4-5 0,4 1-2,-4-2 0,0 1 2,0-4 0,0 0-1,4 3 2,0-1 0,0-2 0,0 0 1,0 1 0,4-4 0,0 6 0,8-3 0,-4-3-1,1-3-1,3 0 0,0-4 0,5 1 0,-1 1-4,-4-1-3,0 0-5,1-4-6,-9 7-7,4 3-8,0-3-12,-4-1-10</inkml:trace>
  <inkml:trace contextRef="#ctx0" brushRef="#br0" timeOffset="130678.4744">6559 7245 177,'0'-4'22,"0"1"2,0 0 4,0 3-5,0 0 4,0 0-5,0 0 0,4 0-3,-4 0-2,0 0 0,0-3 1,0 1 1,0-1 1,0 3-4,0 0-3,-4 0-3,4 0-3,0 0-1,-5 3-2,-3-3-1,0 2-1,0 7 0,-4 4-1,-1-3-1,5-1 0,-8 2 1,4-1 0,-1-1 0,5 2-1,0-1 0,-4 0 0,7-4 0,-3 7 0,0 1 0,0 2 0,8-5-1,0 8 2,0-5-2,4 5 2,0-6-2,8-2 0,-3 5 2,7-3 0,0 0-2,5-9 2,-1 0-1,5-4 0,-1 0 0,1-4 0,4-4 0,-5-1 0,1-7 0,-5 2 0,-3-2 0,3 0 2,-4-5-2,1 2 0,-5 2 0,0 1 0,-3-3 0,3 4 0,-8 3 0,-4 2 0,0 2 0,0 2 0,0-1 0,-4 4 0,4 0 0,-8 3-1,-1 0 0,1 3 1,-4 0 2,4 7-2,0 0 0,-1-3-1,1 3 1,0 0-1,4 1 1,-4 1 0,0-2 0,3-4 0,5 4 0,-4-1 0,0-1 0,0-5 0,4 10 0,-4-6-1,4-4-3,0 5-1,0-5 3,4 0-3,-4 0 1,4 0-2,0 1 1,0-1 2,5-3 0,-1 0 2,0-7 0,-4-2-2,4-2 3,1-5-2,-1 0 0,0 2 3,0-5-2,0 1 0,5 2 2,-1 0-2,-8 5 1,4-2 0,0 4 1,0 1 0,1-2 2,-1 1 4,-4 3-1,4-1-3,0 1 0,-4 1 0,5-1-2,-1-1 1,4 1-1,0-4 0,-3-1 0,-1 2-1,4-4 0,-4 0 0,5 2 3,-5 2-2,-4-4 0,4 5 2,4-2-1,-4 1-2,1 3 2,-1 2-1,0 1-1,0 2 1,-4-7-2,0 8 2,0 0 0,1 0 1,-1 3-1,0 3 0,-4 7 1,0 0-2,0 1 0,0-1 0,-4 3 1,0-2 0,4 2 0,-9-2-1,1 2 0,8 0 0,-12-8-1,4 1 2,-5 1-1,9-1 0,-4-2 0,-4-1 0,4-1 0,-5-5 0,5 3 0,-4-3 5,4 0-1,0 0 0,3 0 3,-3 0 0,0 0 1,8 3 0,0-3-1,-4 0 0,4 0-1,-4 0 0,4 0 1,0 3 1,4-3-3,-4 4-1,4-4 1,12 0 0,-7 0-2,3 0-1,-4-4-1,9 1-1,-5 0-1,-4 3-4,4 0-5,1 0-1,-5 0-4,0 0-3,0 0-10,0 0-10,-4 0-12,-4 3-8</inkml:trace>
  <inkml:trace contextRef="#ctx0" brushRef="#br0" timeOffset="131751.5357">7455 6632 238,'0'-1'33,"4"-6"-4,-4 4-6,0 3 3,0-3-3,0 0 0,0 3-4,0 0-3,0 0-2,0 0 0,0 0 2,0 3 3,0-3-1,0 0-2,-4 6-3,4 2-1,0 5-1,-8 0-2,4 0 0,0-2-1,0 5-1,0 0-1,0 1 1,-1 2-2,1 2 1,0-1-2,-4 6 1,8 4 1,-4 3-1,4 4 1,-4 6-1,0 0 0,4 0 1,0 0-2,0 3-1,0-6 0,0-1 1,0-5-3,0 5 0,0-8 1,4 0-2,0 0 1,8-8-2,-4 1 2,5-1 0,-5 0-5,0-3-5,0-1 0,0-2-3,1-1-2,3-10-4,-8 5-2,0-7-6,4-1-3,0-3-7,1-3-5,3-7-5,-8 2-2</inkml:trace>
  <inkml:trace contextRef="#ctx0" brushRef="#br0" timeOffset="132179.5602">7553 6871 320,'0'-8'32,"0"-2"-2,0 1-2,5-2-1,-1 4-4,8-5-4,-8 9-2,-4-4-3,4 1-5,-4 3 0,0 3 0,4 0 2,0 0 1,-4 3-4,0 3-1,0 10 0,0-2-1,0 2-2,0 3 0,0-1-2,0 6 0,0-2 0,0-1 2,0-2 0,0 1-2,-4-1 1,4-3 0,0-1-2,0-3 0,0-2 1,0-2 0,0 1-2,4-5 1,-4 2 1,4-6-2,5 3 0,3-3 0,-4 0 2,-4 0-2,8-3 2,1 0-4,-5-4 2,4 3 2,-8-8-1,9 8-2,3 1-1,-12-1 0,4-2-2,4 0-1,-3 6 0,-1 0-2,4 0 1,-4 0-2,0 0-2,1 0-2,-1 0-3,-4 0-1,4-4-5,-4 4-1,0 0-5,0-3-3,1 3-3,-5-3 1,0-2-3,0-11-7</inkml:trace>
  <inkml:trace contextRef="#ctx0" brushRef="#br0" timeOffset="132435.5749">7738 6798 215,'0'-3'37,"0"-1"-2,0 1 0,0 0-2,0 3 0,0 3-1,0-3 3,0 0-6,0 7-2,0 9-3,0-1-3,0 0 0,0 10-2,0 2-2,0 0-2,-4 5 0,4-2-2,-5 4-3,5-1 1,0 4-4,-4-4-1,0-3-2,4 2-2,-4-2 1,4-6-2,0 1 0,-4-4-4,0-2-8,4-5-4,0-1-3,4-3-3,-4-4-8,4 0-4,0-2-8,4-4-6,-8 0-10</inkml:trace>
  <inkml:trace contextRef="#ctx0" brushRef="#br0" timeOffset="132644.5868">8004 7036 419,'0'0'39,"4"-3"-12,-4 0-6,0 3-7,0 0-4,0 0-1,4 0-8,-4 0-6,0 0-8,0 0-4,0 0-3,0 0-4,0 0 0,0 3-4,0-3-5,0 0-4,-4 0-9</inkml:trace>
  <inkml:trace contextRef="#ctx0" brushRef="#br0" timeOffset="132950.6043">8221 6715 284,'0'0'29,"4"0"-7,-4 0-7,0 0 3,0 0 2,0 3 1,0 0-1,0 10 0,-4 3 0,4-2-1,-4 2-3,4-1-2,0-3-4,0 7-1,-4-1-3,-1-2-1,5-2-3,0 5-1,0-3-2,0-5-8,0-4-4,0 2-2,0-6-4,0 0-5,5-3-3,-5-3-6,0 0-4,12-13-13</inkml:trace>
  <inkml:trace contextRef="#ctx0" brushRef="#br0" timeOffset="133197.6185">8311 6685 276,'0'0'25,"0"0"-1,0 0 3,4 0 7,-4 0-1,4 0 0,0 0-1,4 3-5,-4 7-6,-4-1-2,0 2-5,0-1-4,0 3-3,4-2-1,-4 5-4,0-1 2,0-3-2,0 7-2,0 0 0,-4-5-2,0-1-3,4-2-4,0 5-4,0-7-7,-4 1-6,0 4-5,4-4-5,-4-7-5,0-3-3</inkml:trace>
  <inkml:trace contextRef="#ctx0" brushRef="#br0" timeOffset="133517.6368">8106 6834 215,'0'-1'25,"0"-2"-4,0-1-1,0-5 7,4-1-4,0-2 4,-4 2-2,8 2 0,-3 2-2,3-4-4,0 7 0,0 0-4,4-5-3,-3 2-3,3-1-2,0-6-2,0 7 0,5 0-1,-5 1-2,0-1 1,1-4 1,3 4-2,-4 3-1,5-1 0,-1 0 0,0 4-1,-3 0 2,-1 0-2,0 0 1,-4 4-3,5 3-1,-5-1-12,0 0-6,-4 1-7,0 1-7,0-2-6,-4 0-7</inkml:trace>
  <inkml:trace contextRef="#ctx0" brushRef="#br0" timeOffset="133846.6556">8082 7205 308,'4'0'36,"0"-3"-3,-4 3 0,4-4-3,8 4-3,0-8-5,1-1-6,-1-1-4,4-6 0,1 5-1,-1-1-2,0-1-2,1-1 2,3 1-2,1-1-1,-1-2-1,5 0 0,-5 3-3,1 2 0,-1 1 0,-3 1-1,-1-1 0,0 6-1,-3-3-2,-5 1-5,0 6-2,-4 0-5,0 0-4,-4 3-6,0-3-3,4 0-4,0 3-3,-4 8-1,0-4 0,0 2 2,-20 25-8</inkml:trace>
  <inkml:trace contextRef="#ctx0" brushRef="#br0" timeOffset="134211.6765">8270 7202 270,'0'0'35,"4"0"-5,0 0-5,-4 0-2,0 0 1,0-4 1,4 4-2,0-3-5,4 3-2,5 0-3,-1-5-4,0-1-2,-4 0-2,5 3-1,-1 3-2,-4-7 2,4 7 1,-7 0-3,-1 0 0,4 0 1,-4 3-2,-4 1 3,0 2 0,4 5-1,0 2 1,-4-1-2,0 1 0,0-2 0,-4 2-1,0-3 0,0 1 3,0 1 0,-4-2 1,3 1-2,1-1 2,0-1-1,4 1 0,-4-4 0,4 0-3,0 1 1,0-6 1,4 6-1,-4-7 1,0 6-2,4-6 1,0 3-2,5-3 0,-5 0 0,4 0 0,8 0-1,-12-3 1,9 0 0,3 0-1,-8-5-6,5-3-4,-1 0-4,0-2-6,5 0-9,-9 2-4,0-5-11,0 2-6</inkml:trace>
  <inkml:trace contextRef="#ctx0" brushRef="#br0" timeOffset="134543.6954">8548 6596 368,'0'-3'37,"4"3"-2,-4 3-2,4 0-1,1 7-1,7 9-6,-4-2-3,8 2-4,-3 5 0,-1 2 1,0-3-2,1 4-1,3 4-1,-4 7 0,0-2-1,1 1 0,-1 6 1,0 0-3,5-2-1,-9 4-5,4-4 0,-4 2 1,1 0-3,-5 0-1,0-4 0,-4 1-2,0-3 2,-4-1-2,0-2-1,-5 1-6,1-5-7,-4-3-8,-5 0-7,1 2-4,4-9-11,4-4-19,-17 27-23</inkml:trace>
  <inkml:trace contextRef="#ctx0" brushRef="#br0" timeOffset="136095.7842">12450 7431 267,'0'0'35,"4"-4"0,-4 0 0,0-16-1,8 6-6,0-2-4,5 0-7,-5 2 0,4-2-4,-4 0-2,0 2-2,1-2-2,-1 2 1,0-2-2,4 0-1,-4 2-2,5-2 0,-1 1-2,-4 3 1,0-1-1,5 3 0,-5 4-1,-4 5 1,4-3 0,-4 1 0,4 3-1,-3 0 0,-1-3-1,0 3 2,-4 3-1,0 0 0,0 2 2,0 8-2,0 3 0,0-2-1,0 2 1,0 0 0,-4-2 0,-5-1 0,1 3 0,0-5 0,0 2 1,0-4-1,-1-2 0,1-6 0,0 2 0,-4 0 0,4-3 0,-1 0 0,1 0 0,4-3 0,0 3 0,0-3 0,4 3 1,-4-8-1,0 5 1,4-3 2,0 2-1,0 4 0,0 0 3,0 0 2,4-3-1,4 3-1,4-3 1,1 0 2,-1 0-3,8-2-2,1-1 0,-5-4-3,5 1 2,-1-1-1,5 2 1,-1-2-2,-3-2 2,7-1-1,-7-1-2,3 1 2,-3-3-1,-1 2 0,-3-2-1,-5 5 2,0-2-2,-8-3 2,5 7-1,-5 1-1,-4 5 2,0-1-2,0 1-1,0 3 4,0 0-1,-4 0-1,4 7-1,-9-4-1,5 8 2,4-2 0,0 1-1,0-1 2,0-2-1,0-2 0,0 4 0,0-3 0,0 1 0,0-4 0,4 3 0,-4-2 2,9-3-4,-1 2 4,-4 0-4,4-3 4,4-3-1,-3 0-2,3 2 2,-4-3-1,0-8 0,0 5 0,1 1 0,-5 0 0,4-2-1,-4 4 2,0 1-1,0 0 0,0 3 0,-4 3 0,0-3-1,4 3-1,0 7 4,-4-2-1,0-5-1,5 3 0,-5-2 0,0-1 0,0-3 0,4 0 0,0 0 0,4 0 0,0-7-1,0-2 2,0-5-2,1-2 2,3 0-1,-4 5 0,-4 1 0,4 1-1,1-1-1,-1 5 4,0 2-1,0-3-2,0 6-1,5 0 4,-5 0-1,4 0-1,5 0 0,-5 3-5,-4 0-1,4-3-4,-4 3-3,-3-3-1,3 0-5,-4 0-5,4 0-3,0 0-8,-8 0-6,0-6-8</inkml:trace>
  <inkml:trace contextRef="#ctx0" brushRef="#br0" timeOffset="136237.7923">12929 6761 329,'0'0'3,"0"0"-15,0 0-17</inkml:trace>
  <inkml:trace contextRef="#ctx0" brushRef="#br0" timeOffset="136721.82">13760 6462 297,'0'0'24,"0"-3"-3,0 3-5,0 0 0,0 3-4,0-3-1,0 0-1,-4 7 2,4 1 3,0-2 1,-4 4-1,0-4-1,0 2 1,-1 5-2,-3-1 1,4 4-2,-4-5-1,4 5-2,-4-1 0,-1 0-2,1 4 0,0 2-1,4-2-1,-4 2-2,0 1 1,4 2-1,-5 0 2,5 4-1,0 0 2,0 8-3,0 1 2,0-1 0,4-2-1,0 4 1,0-2-3,4-2 1,0-1 0,0 0-2,8-2-1,-3-3 1,3-4 0,0-3 0,0 1-3,1-3-3,-1-5-2,0 2-5,1-5-3,-1-1-2,0-7-6,-4 0-6,5-3-10,-1-6-11,17-24-11</inkml:trace>
  <inkml:trace contextRef="#ctx0" brushRef="#br0" timeOffset="137147.8444">13911 6671 373,'0'0'51,"0"0"-11,0-4-8,0 4-9,0 0-3,0 0-8,0 0 0,0 0-6,0 0 1,0 0-3,0 0 1,0 4 0,0-4 0,0 0 0,0 8-1,0-2 2,0 3-3,0-2 2,0-1 0,4 2 0,-4 2-1,0-1-2,5 4 0,-5 1-1,8-1 0,-8-2 0,0 5 0,-4-6 0,4 2-1,0-2 0,0-5 0,0 1 0,0-3 0,0 7 0,4-4 0,-4 0 0,4-1 0,-4-2 0,8 4 0,-4-4 2,4-3-2,5 0 0,-9 0 0,8-3-1,0 3 1,5-7 0,3 1 0,-4 4 0,5-4-4,-5-7-2,5 7-4,-9-4 1,0 6-2,1 0-2,-5-2-3,0 0-5,0-1-2,0 7-2,-4-3-5,1-3-6,-1 3-5,-4-1-9</inkml:trace>
  <inkml:trace contextRef="#ctx0" brushRef="#br0" timeOffset="137441.8612">14149 6588 306,'0'-3'54,"0"0"-4,0 3-5,0 0-6,0 0-4,-4 3 0,0 5-8,4 4-1,0 1-4,0 5-2,-4 4-6,4-1 0,0 1-2,-5 5-3,1 3-2,4 0-1,-8 5 0,8 2-3,-4-4-1,4-3-1,-4 1 2,4 4-3,-4-8 0,4 0-3,-4 0-2,0 1-6,0-4-1,4 3-2,4-5-5,-4-3-1,4-1-3,0 1-6,4-8-5,0-1-4,0-4-6,1-6-6,19 0-11</inkml:trace>
  <inkml:trace contextRef="#ctx0" brushRef="#br0" timeOffset="137625.8717">14440 6887 377,'0'0'49,"0"3"-11,0-3-9,-5 0-9,5 0-5,0 3-3,-4-3-8,4 0-4,0 0-6,0 0-7,0 3-1,0-3-5,4 0-5,-4 0-6,0-6-9,25-7-13</inkml:trace>
  <inkml:trace contextRef="#ctx0" brushRef="#br0" timeOffset="137909.888">14706 6621 349,'-4'0'23,"4"0"-4,0 0 3,0 3-3,0-3-4,0 4-3,0 4-2,0 4-1,0-5 1,0 2-2,4-1 1,-4 2-1,0 2-1,0-2-3,0 4-1,0-1-2,-4 3 1,4-5-2,0 2-6,0-1-7,-5 0-4,5-6-6,-8 4-3,8-4-5,-4 0-3,4-3-4,-4 15-7</inkml:trace>
  <inkml:trace contextRef="#ctx0" brushRef="#br0" timeOffset="138163.9025">14837 6569 306,'0'0'33,"0"0"-4,0 0 0,0 6-7,0 7-1,0-2-5,0 2-4,0 3 1,0-5-4,0 2 0,0 2-1,0 0-1,-4-3-2,4 1-1,-5 1-1,1-1-1,4 5-1,0-2-4,-4-4-6,0-1-5,4-1-5,0 0-5,0-4-4,0 0-3,0-6-3,0 3-6</inkml:trace>
  <inkml:trace contextRef="#ctx0" brushRef="#br0" timeOffset="138478.9205">14587 6675 212,'0'-3'23,"0"3"-1,0-5-9,0-4-2,0 3 2,4-1-2,4-2 2,-4 1 0,9-2-5,-1 1-1,4 2 2,5 1 2,-9 0 0,0 4 1,1-1 0,-1 0-3,0 3-2,0 0 0,-3 0-1,7 0-1,0-4-2,-3 1 1,3 3-2,0-3 1,5 0-1,-9 0-2,0-4 0,5-1 0,-5 2 0,4 3-2,-3 0-5,-1-1-3,-4 4-7,0-3-7,-4 3-7,5 0-6</inkml:trace>
  <inkml:trace contextRef="#ctx0" brushRef="#br0" timeOffset="138779.9377">14550 6923 345,'4'4'38,"0"-4"-3,0-4-4,9 1-5,7-3-5,-8 1-5,13-4-3,-1-4-2,1 0-2,0 2 0,3-5-1,-3 2 0,8-2 0,-5 0 1,5 3-4,-4-4 0,-1 1-1,1 2-2,0 4 0,-5-3 0,1 4-2,-1 1-4,-3-2-3,-9 4-3,0 3-7,1 0-4,-5-4-8,-4 7-8,0 0-5,-4 0-4,-20 32-11</inkml:trace>
  <inkml:trace contextRef="#ctx0" brushRef="#br0" timeOffset="139139.9583">14824 6982 238,'0'0'36,"0"0"-4,0 0 1,0 0-3,4 3-3,-4-3-9,5 0-2,-5 0-2,4 0-4,4 0 0,0 0 1,0 0 1,0 0 1,5 0-1,-5-3-3,-4 3-2,4-3 0,0 0-2,-4 3-1,-4 0 1,5 3-3,-1 0 2,0 7 1,-4-2 2,0 1-3,0-2 1,0 5 0,-4 3 2,0-3 0,4-1-1,-5 1 1,-3-4-1,4 4 0,-4 1-2,0-2 1,8 2-1,-8-4-2,8-1 1,-5 2 0,5-1-1,0-2 1,5-4-2,-1 0 0,4 0 1,0-3-1,4 0 0,-3 0-1,3 0 0,0-3-1,-4-3-5,9-4-3,-5 1-6,0-1-4,-4 5-9,1-1-9,-5 0-13,0 2-9</inkml:trace>
  <inkml:trace contextRef="#ctx0" brushRef="#br0" timeOffset="141678.1035">14644 12893 157,'0'0'14,"0"0"2,0 0 2,0 3-5,0-3-1,0 0 2,-4 0 2,-4 3 0,4-3 2,0 0-2,4 0 6,-4 0 0,0 0 1,4 0 1,0 3 3,-5-3-3,1-3-2,4 3-3,0 0-1,0 0-4,0 0-2,0-3-1,0 3-3,0 0 1,4-9-2,1 2-1,7 4 2,-4-3-2,4 6-2,5-4 1,-5 4-2,0 0 0,1 0-1,-5 0 1,4 4-2,0-1 1,-4 3-2,9 1 1,-9 2 0,-4-1 0,8 8 0,-8 0-1,1-5 0,-1 8 0,-4-1 0,0 4 0,0-2 0,0 6 0,0 1 0,-4 0 0,-1 2 0,-3-2 0,0-4 0,0 3 1,-4 1-1,3-3 0,-3 1 0,8-7-1,-4 1 1,0 0 1,0-5-1,3 2 1,-3-2 2,0 2 0,4-1-1,0-6 1,-4 4-3,4-7 2,4 4-2,0-6 2,-5 3 0,5-1-1,0-3 1,0 1-2,5 2 0,-1-3 1,-4-3 0,4 0-1,4 0 0,4 0 1,1 0 1,-5-3-1,4 0-1,4-4 0,1-2 1,-1-2-1,-4 1-1,9 4 0,-9-1 2,0 1-5,1 3-3,-1 0-5,-8 3-3,0 0-5,0 0-8,0 0-7,-4 0-8,4 0-9,-4 0-5</inkml:trace>
  <inkml:trace contextRef="#ctx0" brushRef="#br0" timeOffset="142004.1222">15144 13057 347,'0'0'50,"0"0"-5,0 0-8,0-2-5,0 2-5,0 0-5,0 0-6,0 5-3,0 8-3,0-1-2,4 3-2,-4 0-2,4 6-1,-4 1 0,0 1-2,0-3 2,0 4-4,0 5 3,-4-2-1,4-3-1,-4 4 2,-5-4-2,1 0 0,4 1-3,-4-7-3,4-2-4,0-4-3,0 0-4,4-6-4,-4 4-2,4-7-4,0 0-10,0-3-4,4 0-5</inkml:trace>
  <inkml:trace contextRef="#ctx0" brushRef="#br0" timeOffset="142312.1398">15303 13036 330,'0'-3'40,"4"-4"-1,-4 7-2,0 0-5,0 0-4,0 0-6,5 0-1,3 7-4,-4 2-1,0 6-1,0 1-1,0-1-1,-4 3-2,4 1-2,-4-2-1,0 6 0,4-3-3,-4 3-2,0 1 0,0 1-2,0-1 3,0-4-4,-4 3 2,0-4-2,0-2 2,4 1-5,0-2-3,0 0-2,-8-2-4,8-5-1,-4 1-2,0-4-7,4-3-5,0 1-6,-4-1-7,-1-3-10,-7 0-11</inkml:trace>
  <inkml:trace contextRef="#ctx0" brushRef="#br0" timeOffset="142768.1659">14951 13344 297,'0'0'28,"0"-1"-4,0-2-4,0-1-2,8-11-4,1-1 0,3-2 1,0-1-2,5 2-2,-5-2-1,0-2 0,9-5 2,-5-1-1,0 0 1,1 5-4,-1 5 0,0 1-3,-3 0 1,-5 8-2,4-5 2,1 7-1,-5-1 4,4 3-1,0 4 2,-4 1 2,5 9 0,3-4 0,-4 10-1,5-8 1,-5-2-5,9 4 1,3-4 0,1-6-4,-1 0 0,-3-3 0,3-6-2,1-4 0,-1 2-1,-3-5 0,-1 1 0,-7 0-4,-1-1-3,0 8-4,-4-2-3,-4 1-5,-4 5-6,0 1-6,-4 3-8,4 3-6,-4 1-6,-45 23-11</inkml:trace>
  <inkml:trace contextRef="#ctx0" brushRef="#br0" timeOffset="151444.6621">5183 14956 255,'0'-3'35,"-4"0"-7,4-3 1,-4-1-1,4 7-2,-4-1 0,4-2-5,0 3 0,0-4-2,0 1-3,0 0-3,0 3-2,0-3-2,0 3-2,0 0-1,0 0 2,0 0 0,0 0 2,4 3 1,0 11-2,4 9 0,-8 0 1,4 6-2,0 1 1,0 4-3,-4 2 0,4 4-2,1 3-2,-5 9 0,0 2 1,4 2-2,-4-4 0,0-2 0,0-3 1,8 0-2,-8-1-2,0-7-4,0-2 0,0-7-1,0-1-3,0-5 0,0-4-2,0-1-2,0 0-5,0-4-4,0-3-5,-4-2-4,0-5-3,4 1-6,0-6-2,0 13-9</inkml:trace>
  <inkml:trace contextRef="#ctx0" brushRef="#br0" timeOffset="151700.6768">5732 15079 317,'4'0'40,"0"-3"-2,4-4-6,4 7-4,-4-6-6,5 0-5,-1 1-6,0-2-1,5 4-3,-1 0-2,0 0-2,5-3 0,-1 2-1,-7 1-1,3 0-9,0 1-8,-3-1-7,-1 0-7,0 0-8,-8 3-4,9-7-12</inkml:trace>
  <inkml:trace contextRef="#ctx0" brushRef="#br0" timeOffset="151918.6892">5760 15340 294,'0'0'38,"4"0"-4,-4 0-2,4 0-3,1-4-7,7 1-2,0-10-4,0 1-5,1 2-4,-1 5 0,4-4-3,1 3-1,-1-1-6,0-4-12,1 5-7,-5 2-7,4 1-9,-3-3-4,28 0-9</inkml:trace>
  <inkml:trace contextRef="#ctx0" brushRef="#br0" timeOffset="152370.7151">6305 14837 270,'0'0'44,"0"0"-4,0-3-4,0 3-2,0-3-6,0 3-5,0 0-7,0 0-4,0 0-3,0 0-2,0 0-2,0 3-1,0 3-3,0 10 2,0-1 1,0 0-2,0 3 0,0 1-2,0-2 0,-4 3 0,0-1 3,-1 1 1,5-1 1,-8-1 3,4-1-3,4-1 0,-4 0-1,4-5 0,0-1-1,0-1 1,0 4-1,0-7-1,0-1-1,0 2 1,4-4 0,-4 0 0,8 3 0,5-3-1,-5-3 0,4 0 0,0 0-1,5 0 0,3-3 0,-3 0 0,3 0 0,1 0 0,-1-4 0,-4 4 0,1 2-1,-1-3-3,1 4-3,-5-3-2,4 0-4,-8 0-7,5 0-4,-5 3-6,-4 0-2,4 0-4,-4-3-8,4 6-7</inkml:trace>
  <inkml:trace contextRef="#ctx0" brushRef="#br0" timeOffset="152664.7319">6522 14785 317,'-4'0'53,"0"0"-5,-1 6-8,5 0-7,-4 7-3,0 0-6,0 1-1,4 2-6,0 5-2,0 4-2,0 5-2,0 1-2,0-1-3,0 6 1,-4-2-2,0 1-1,4 8-2,-4-4 0,0 3-1,4 2 0,-4-6 0,4 2-3,0-3-7,4 1 0,-4-5-4,0 1-1,0-7-4,0 1-6,0-7-4,0 3-3,0-5-2,4-3-4,0-2-7,4-8-2</inkml:trace>
  <inkml:trace contextRef="#ctx0" brushRef="#br0" timeOffset="153068.755">7070 15109 251,'0'-3'39,"0"-7"-4,0 2-6,0 2 0,0 0-1,0-4-3,0 1-5,0 4-4,0-2-2,-4-2-2,0-1-1,-8 4-2,4 1 1,-1 2 0,1 0-3,0 0-1,0-1 1,-4 4-2,-1 0 0,5 0 0,0 4-1,-4 2 1,4 2 0,-5 5-1,5 3 1,-4-2 0,4 2 1,-1 0 1,1-2 0,4 8-1,-4-1 1,8 6-1,-4-5 0,4-1-1,0 4 0,0-1 0,4 2-2,-4-9 0,8 5 0,0-7 0,0-3 0,1-2-1,3-5 0,0-2-2,1 0 0,-1-3 0,4 0 0,1-3 1,-1-4-1,0 6-1,5-9-6,-5-6-2,-4 5-7,5 2-3,-9 2-2,4 1-9,1-3-8,-9 1-11,4-2-6,12 10-5</inkml:trace>
  <inkml:trace contextRef="#ctx0" brushRef="#br0" timeOffset="153500.7797">7394 15317 364,'4'-6'34,"0"0"-5,0 2-4,-4 1-5,0 2-2,4-6-6,0 4-3,4-6-2,-3 2-2,3 7 0,0-3-3,0 3-1,0-3 1,0 3 2,-3 0-2,-1 0 0,-4 6 1,4 1 3,-4 5-2,0-4 2,0 5-1,0 3 1,-4 1-1,0-1 2,-5-2 0,1 9 1,-4-3 1,4 3 0,4-4 0,0-2 1,-5 4-2,5-2-1,0-3 0,0-2 0,4 2-2,0-3 2,0-5-2,0-2-3,0 4 2,0-4 0,4-3-1,0 0 1,9-3-1,-1-3 0,0 0-3,0-3 1,5-7 0,-1 5 0,-4-2-2,1 1-5,3-1-7,-4 4-4,1 1-6,-1 2-10,4 0-13,-3-3-13,11 2-15</inkml:trace>
  <inkml:trace contextRef="#ctx0" brushRef="#br0" timeOffset="154687.8476">5891 16519 159,'0'0'33,"0"0"-2,0 0-2,0 0-5,0-3 1,0 3 1,0 0 2,0-6 0,4-1-1,-4-2 1,0 1-3,4-2-6,1 1-3,-1-1-3,-4-1-2,0 1-2,0 1 0,0-1-4,0 2 0,0 2-2,-4-3 0,-1-1-1,-3 5-2,0-1 2,-8 3-1,3 0 0,1-1 0,-8 4-1,-1 0 0,5 0 0,-9 0 0,5 4 0,-1 5 0,5 2 2,-5 2-1,5 3 0,4-2 0,0 5 2,3 5 0,-7-3-1,12 1 0,-4 5 3,-1 5 0,5-2 0,4 0 0,0 4 0,0-3 2,0 0-2,4-1 0,1 0 1,7-5-3,0-1 2,0-3-1,1-5 0,7-3-2,1-7 1,3-5 0,1-1-1,-1 0-2,-3-1 2,3-5-1,-3-4 0,-1-3-1,-3 1 1,-1 7-6,-4-2-3,-3-2-3,-1 6-3,-4-4-2,0 7-3,0 4-7,0-4-5,0 0-8,-4 0-5,4 0-3</inkml:trace>
  <inkml:trace contextRef="#ctx0" brushRef="#br0" timeOffset="155190.8764">6260 16783 354,'0'0'44,"0"-8"-7,0 3-5,0 5-5,0-3-4,4 3-5,0 0-3,0-3-4,-4 3-2,8 0-1,-4 0 0,0-3-3,0 3-1,5 0-1,-9 0-2,8 0 2,-8 3-3,4-3 2,4 3-2,-4 2 2,-4-2-2,4 7 0,-4-1 0,0 7 1,0-2 0,4 2 0,-4-1-1,0 0 0,0-2 0,0 0-1,-4 1 2,0 2-1,4-2 0,-4 2-1,4 0 2,-8-1 2,8-3-2,-4 1 1,4-2 0,-8-5 0,8 1-2,0-1 0,-4-3 0,4 4 0,4-1 1,-4-3-1,0 0 1,0-1 0,4-2-1,-4 3 0,4-3 0,-4 0 0,0 3 0,4-3 0,0 0 0,0 0 0,0 0 0,4 0 0,-4 0 0,1-3 0,-1 3-1,4-3-2,0 1-4,4-4-3,-3 3-5,-1 0-7,0-4-6,-4 4-8,8-3-3,-4-4-7,9-14-12</inkml:trace>
  <inkml:trace contextRef="#ctx0" brushRef="#br0" timeOffset="155452.8914">6804 16543 364,'0'-3'43,"0"1"-8,0-1-9,0 3-7,0 0-6,8-6-2,1 2-2,-1-2-4,0 0-1,0 3-1,4-4 1,-3-2-2,3 7-4,-4-1-8,0-3-9,0 2-5,-3 1-4,3 3-7,0-3-5,8 3-8</inkml:trace>
  <inkml:trace contextRef="#ctx0" brushRef="#br0" timeOffset="155660.9033">6833 16708 314,'0'0'31,"0"0"-3,0 0-1,0-3-3,4 3-5,4 0-4,0-3-4,1-2-4,3-8 0,-8 10-4,4-3-5,0 3-8,0 0-5,-3-1-7,7 1-6,-4 0-7,4 1-3,25-1-7</inkml:trace>
  <inkml:trace contextRef="#ctx0" brushRef="#br0" timeOffset="155954.9201">7656 16165 302,'0'-7'44,"0"4"-6,0 3-5,0-3-4,0 0-4,0 3-4,0 0-6,0 0-3,0 0-1,0 0 0,0 6-3,0-6-3,0 6 2,0 10-1,0-1-3,0 1 0,0 1 0,0-1-3,4 0 1,-4-2 0,4 5-1,-4-4-6,0 0-6,0 3-8,0-2-4,0 3-6,0-5-7,0 2-3,0-2-3</inkml:trace>
  <inkml:trace contextRef="#ctx0" brushRef="#br0" timeOffset="156261.9377">7435 16595 377,'0'0'39,"0"4"-6,0-4-7,4 0-1,-4 0-3,8 0-3,4 0-4,1-4-3,3 1-3,-4-3-1,9-4-3,3-1-1,1-1-2,-1 2 2,9-1-2,-4 1 0,-1 1 1,1-1-2,4 1-1,0 1 0,-1-2 0,-7 7 0,4 0 0,-5 0 2,1-1-2,3 4 0,-11 0-4,3 4-4,-3-1-3,-5 0-7,-4 3-5,-4 4-5,4-2-6,-8-2-6,4 1-5,-4 26-8</inkml:trace>
  <inkml:trace contextRef="#ctx0" brushRef="#br0" timeOffset="156765.9665">7664 16742 293,'-8'-3'36,"8"3"-3,0 0 0,0-2-4,0 2-1,0-3-4,0 0-2,0-1-4,0 4-4,4-3-3,-4 3-1,4-3-1,-4 3-2,0 3 0,8-3-2,-8 7 0,0-4 1,0 8 0,4 2 0,0-4 0,0-1-2,-4 5-1,0 0 0,0 2 0,0-3 1,0-3 0,0 4 0,0-2 1,0-2-3,0-2 1,0-1-2,0 1 1,5-1-1,-5-5-1,4 6 0,0-4 0,0 0 1,0 0-1,0-3 1,-4 0 0,8 0 0,-8 0-1,0-3 0,8 3 0,1-3-1,-5 0 2,4 0-1,-8-2 0,8-1 0,0 2-1,0-2 2,1 0-1,-1-1 0,4 4 0,-8-3 0,4 3 0,1 1 0,3-1-1,-4-7 0,4 7-1,-4-3-2,-3 6-1,3-3-1,0 3-2,0-7 1,0 6-4,0-3 0,1 1-5,-5-3-6,-4 3-5,8-7-6,-8 4-4,0 1-6,0 0-2</inkml:trace>
  <inkml:trace contextRef="#ctx0" brushRef="#br0" timeOffset="157052.9829">7844 16648 306,'0'-3'43,"0"0"-1,0 3 0,0 0-1,0 3-4,8-3-3,-8 0-6,0 12-5,4 3-5,0 1-3,-4-2-3,5 5-3,-5 2-2,4 4-2,0-4-2,-4 1 0,4-1-1,-4 6 0,4-8-2,-4 1 0,4-4-8,0-3-4,0 1 0,-4-4-4,8-1-1,-4-5-5,1 2-3,-1-3-8,0-3-6,4 0-5,-4-3-4,21-22-8</inkml:trace>
  <inkml:trace contextRef="#ctx0" brushRef="#br0" timeOffset="158659.0748">7869 16718 146,'4'-7'19,"-4"7"-1,0-3-2,0 0 0,0-2-1,4 5-2,-4 0-1,4 0 0,-4-3 0,0 3 2,0 0-2,0 0 0,0 0 3,0 0 0,0 3 1,0-3 3,0 0 3,0 5 1,0 5-4,0 6-2,0-5-3,0-2 1,0 7-2,4 5-2,-4 4-2,0-4-4,4 3 0,0-2 0,-4 5-4,0 2 2,0-6-2,4 1 1,-4 5-2,0-5 1,0 1-2,0-1 0,0-3 1,0-2 0,-4-5-1,4 2-4,0-6-8,0-4-3,0-6-12,0-3-10,4-4-13</inkml:trace>
  <inkml:trace contextRef="#ctx0" brushRef="#br0" timeOffset="187483.7234">5429 9419 183,'0'-3'27,"0"3"-4,-4 0 1,4 0-5,-9 0-1,1 0-2,0 0 3,4 3-6,-4-1-3,4 4-2,-5 1-2,1-4 1,0 0 0,0 3 1,0-3 0,8 1 0,-9-4 1,5 0 2,-4 0 1,0 0 1,0 0 2,0 0-2,-5 0-1,1 0-4,4 0-1,-9 0 0,1 0-3,4 0 0,-9 0-1,5 0-1,0 0-1,-5 0-1,5 0 0,-1 0 2,-3 0-2,4 0 1,-1 0-1,1 0 2,-5 0 1,9 0 0,-4 0 1,-1 0-2,1 0 1,0 0 1,-1 0-2,-3 0 3,-1 3-1,1 2-2,-1 1-1,1 4 1,-1-4-1,-3 7 0,3-9 0,1 3-1,-5-1-1,1 4 2,3 2-1,-3-5 0,-1 4 0,5-5 0,-5 7-1,1-2 0,-1-1 1,0 2 0,1 1 1,-1-5-2,5 1 2,-5 7 0,5-4-1,-1 0 0,1 1-1,-1-2 0,5 5 1,-9 0 0,5-2 1,-1 2 0,-3 2-1,3 1 0,-3 0 0,3-2 0,-7 7 0,3 5 0,1-2 0,-1 1 0,0-1 0,1 4 0,-1-4 0,1-2 1,-1-1-1,5 1 4,-5-1-1,9 0-1,-9 1 0,9-1 0,0 3-1,-1-1 1,1-2-1,-1-1-1,9 6 0,-4-2 2,0 0-1,-5 5-1,9-5 0,0-3 1,4 1-1,0-1 3,0 1-1,-1 2-1,5 4 1,-4-7 2,4 1-2,-4 2 2,4 0 1,0 2-1,4-2-1,-4 0 2,4 4-1,5-7-2,3 3 1,-4 2-1,4-5 0,1 3 0,-1 1 0,4-7-1,5-2 1,3 2 2,-3-2-1,3-2 1,1 6-1,4-6 0,-1 2 2,1-4 0,0 4-1,3-3-2,1-2 1,0 2 0,4-2 0,-5-1 0,9 0-2,-4-1 2,0-4 1,4 2-2,-4-4-1,8 0-1,0 1 3,8-6-2,-4 6-1,5-7 1,-5 3 0,-4 3 0,4-3 1,0 1-2,0 2 1,-4 0-1,0 1 1,0-3-1,4 6-1,5-4 1,-1-2 0,0-1 0,4 0 1,-3 3-1,3-3 0,0 2 0,-8-5 0,5 7 0,-1-4-1,0-3 2,8 3-2,1 3 1,-5-3 0,5 4 1,-5 1-1,4-2 0,-8 1 0,5-1 0,-1-6 0,0 3 0,1 0 0,-1 0 0,0 1-1,5-4 2,-5 0-1,0 0 0,-3-4 0,-1 4 0,-4-3-1,4-6 2,-8-1-1,4 7 0,0 0-1,5-2 2,-5 2-1,0 0 0,0-4 0,4 7 0,-4-6 0,1 0-1,-1-4 2,-4-1-1,0 8-1,-4-4 2,4 1-1,-4-5-1,8-2 1,-4 4 0,-4-1 1,4 1-2,0-3 2,-4 3-1,-4 3-1,4-4 2,-1 5-2,-3-4 2,0 2-1,0-2-1,-4 2 2,0-1-1,-5-1 0,-3-1 0,3 1 0,1-4 0,4-1 0,-9 1-1,5-3 2,4 2-2,-5-5 2,-3 1-2,4-1 2,-5-5-1,1 2-1,-1 1 2,-3-2-2,-1-3 2,1-1-2,-9 3 2,4-1-2,1-2 1,-5 0 0,0-5 0,1 2 0,-1 0 0,-4 1 0,0-1 0,-4 3 0,1 3 0,-5-8 0,4 2 0,-4 0 0,4 4 0,-4-4 0,4 0 0,0-7 0,-4 4 1,0 1-1,4-1-1,-4-1 3,0-2-1,0-4-1,0 0 2,-4 1-2,4-8 0,-8 1 1,-5 7 1,1-3-1,-8 4-2,-9-2 1,0 10 0,-3 0 0,-1 1 1,-8-1-2,8 6 1,-8 2 0,4-5 1,-4 6 0,-4-1-1,4 1 0,1-1 0,3 5 0,-8-6 1,0 3 0,-9 1 0,5 1 1,-4 2-1,0 4 1,0 0-1,-5 3-1,9-7 2,0 8-1,0 2-1,4-7 2,-8 7-1,4-1 2,-5 6-1,5-6 0,-4 7 0,8 0 1,-4 0-1,0 0 0,0 0-2,3 0 1,10 0-1,-5 0 1,8 0 1,-4 0-2,4 0 0,1 0 1,-1 0 0,0 0 0,0 0-1,1 0-1,-1 0 0,0 0 2,0 4 0,1-4-1,-1 3 0,4-3 0,-8 1-1,9 2 0,-5 1 2,4-1 0,1 0-1,-1 3 0,-4 4-1,0-2 2,1-2-2,3-3 0,0 1 1,5-1 1,-5-3 0,0 3-1,-3-3 0,3 0 0,-4 0 0,1 0 0,-1 0 0,4 3-1,-4-3 2,5 3-1,-5-3-1,4 0 2,5 0-1,-1 0 0,-3 0 0,3 0 0,0 0 0,5-3 0,-5 0 0,5 0 0,-1 0 0,-3-4 0,-1 4 0,1 3 2,-5 0-2,0 0-1,-3 0 1,-1 0 0,0 3 0,-4 4 0,5-1 0,-1 10-4,0-5-2,0-1-2,13-1-4,-9 1-4,13-6-5,-1 3-4,5-7-5,4 6-7,4-6-12,4 0-11</inkml:trace>
  <inkml:trace contextRef="#ctx0" brushRef="#br0" timeOffset="190119.8742">6239 15899 118,'4'0'15,"-4"0"11,0 0-4,4 0 2,-4 0-6,5 0 2,-5 0 0,0-3-4,0 3 0,0-3 1,0 3 1,0-3-3,0-1-3,0 4 5,4-3-2,-4 3 0,0 0-3,-4 0-1,4 0-2,0 0 2,-13 0 0,5 0 0,4 0 1,-4 0-3,-5 0-2,5 0 1,-4 3-1,4-3-1,-4 0 0,-1 0-2,1 0-1,-4 0 1,-1-3-1,1 3 0,-5-3 1,1 3 0,4-3-1,-5 0 0,-3 0 0,3-1 0,-4 4-2,-3-3 0,3 3 1,1 0-2,-1 0 1,1 0 0,-1 3 0,0-3 0,1 0-1,-1 4 1,5-1-1,-1 6 0,1-2 0,-5-1 1,5-1 0,-5 1 0,1 4-1,3-4 0,1 0 2,-1 2-1,1 5-1,-1-10 1,-3 7 1,3 2 0,-3 3 0,-1-3-1,1 3 0,-5 1 0,9 0 0,-5-2 1,-4 5-2,9 2 1,-5-5-1,1 1 1,3-1-1,1 0 0,-1 4 0,-3 3 0,3-6 0,9 2 0,-4-1 0,3 1-1,1 2 2,-4 1-1,-1-2 2,5 0-1,-4 3 0,-5 3 0,9-2 3,-4-1-2,-1 0 1,1-3 0,3 6 0,-3-2-1,0 0 1,-1 7-1,5-4-1,0-3 0,0 5 3,-1-2-1,5 6 1,-4 1-1,4 5 0,-1 1 1,1 3-1,4-3 1,4 0 0,0-1 0,0 1-2,0-3 0,8-1 0,-4-1 0,9-2 0,-1-2 0,0 2-1,1-3 0,3 2 0,0-5 0,1 3 0,-1-3 0,4 5 1,1-2 0,-1-6-1,1 6 0,-1 5 2,1-1 1,3-7 0,-3 0-1,8 0 1,3 1-2,-3-1 2,12-1-2,-8-2 1,3-4 0,1 3 0,0-6 2,0 2-1,4-3-3,0-2 1,0-1 0,0-3-1,0-6 0,-4 3 0,3-4 0,6 0-1,3-3 0,0 0 0,-4 0-1,4 0 2,0 0-1,-4 0 0,4 0 1,-4 0-1,0-3 0,0 0 0,0 3 0,-4-3 0,4-2 0,4 2 0,1 0 0,-5-4 0,4 1 0,-4 3 0,8-1 1,-8-2-1,8 4 0,-8-1 1,4 3-2,-4 0 1,0 0 0,1 0 0,-6 3 1,6-1-2,-1 8 1,4-7 0,0 0 0,-4 0 1,4 0-1,-4 1 0,4-4 0,-4 0-1,0 0 2,0 0-3,8-7 3,-3 1 0,3-7-1,0 2 0,0-2 0,5-3 0,-1 2 2,-4-2-1,0 2-1,-4-2 0,1 0 1,-1 2 0,-4-5-2,0 4 0,4-1 1,0-4 1,-8 1-2,8 0 1,0 1 0,-8-7 0,0 4 0,0 2 0,-4-2-2,0-3 3,-5 5-1,1 3 0,-4-1 1,-5-2-1,5-2-2,-4 2 3,-5 5-1,1-2 0,-1 0 0,-4 2 0,1-4-1,-1-1 2,5 0-1,-5-2 0,0 1 1,-3-6-1,3 2 1,5-1-2,-9 4 1,4-1 0,1-5 0,-1 3 1,-4 0-2,1-4 1,-1 4 1,-4-5-2,4 5 1,-4 4 1,1-9 0,-5-1-2,0 3 0,0 2 2,-4 1-3,8-5 2,-8 2 1,4 3 0,-4 0 1,0 2-2,0 3 2,0 2-1,0-7 0,0 5 0,-4-5-1,-4-2 1,4 6 1,-4-6-2,-1 2 2,1 1-1,-4-6 1,4 5-1,-4-3-1,-1-2 3,1 2-1,0 0-1,-1-4 1,1 4 1,-4 0-1,-1-4-1,-3 3 1,4-2-2,-1 6 2,-3-2-1,-1 6-1,1-3-1,-1 9 2,-3-11-1,3 10 1,-7-1 0,3 0-1,0 2 0,1 1 0,-5 4-2,9-5 2,-5 7 1,-3-2 0,-1-4-1,4 8 0,-3-4 1,3 2 1,-4 4-2,-3-6 1,-1 2 0,-4 6-1,4-3 0,1 1 0,-1 3 0,4-3 0,-4 0 2,5 0-2,3 0 0,1 3 0,-5 0 0,4-4 0,-3 4 0,-1-3 0,0 0 0,1 3 0,-1-3 0,0 0 0,-7 3 0,7 0 0,-4 0 1,0 0-1,-7 0 0,7 0 0,8 0 0,-8 0 0,9 0 0,-5 0 0,1 0 0,-1 3 0,0-3 0,1 0 0,-1 0 0,0 0 0,1 0 0,-1 0 0,0 0 0,-8 0 0,9 0 0,-5 0-2,0 0 2,-4 0 0,5 0 0,-1 0 0,-4 0 0,8 0 0,-3 0 0,-1 0 0,4 0 0,-3 0 0,-1 0 0,4 0 0,0 0 0,-3 0 0,3 0-1,-4 0 1,5 0 0,-5 0 0,4 0 0,-4 0 0,1 0 0,7 0 0,-12 0 0,9 0 0,-1 0 0,9-3 0,-9 3 0,8 0 0,1 0 0,-1 0 0,9-4 0,-4 4 0,4 0 0,-5-3 0,1 0 0,-1 3 0,1-1 0,4 1 0,-5 0 0,1 0 0,0 1 0,3-1 0,1 3 0,4 0 0,-4 10 0,-1-6 0,1-1 0,8-3 0,-4 0 0,0 0-6,8-3-4,0 4-5,0-3-3,0 2-7,0-3-5,0 0-7,0 0-12,0 0-15,4 7-14</inkml:trace>
  <inkml:trace contextRef="#ctx0" brushRef="#br0" timeOffset="195663.1913">17449 10357 220,'0'-3'41,"0"0"-1,0 3 1,0 0-6,0 0 1,0 0-6,-4 0-4,4 0-3,0 0-3,0 0-4,0-3-4,0 1 0,0 2 0,0-5-2,0 5-1,0 0-2,0 0 0,0 0 0,0 0 1,0 7-1,4-7-3,-4 12 0,8-2 1,0-1-1,4 6 0,-8-2-1,9 1 0,-1-1-2,-4-1 0,0 3 0,5-3 0,-1 4 0,0-5-1,-4 2 0,1-3-3,-1-4-3,0 0-2,-4 2-2,0 2-2,4-4-3,-4 0-2,-4-2-3,4-4-5,-4 0-5,0 3-3,0-3-2,5 0-1,-1 3 1,-4-3-4</inkml:trace>
  <inkml:trace contextRef="#ctx0" brushRef="#br0" timeOffset="196042.213">17747 10244 251,'0'0'42,"0"-3"-1,0 3-3,0 0-4,0 0-5,0 0-5,0 0-5,0 0-2,0 0-3,0 3-3,0-3 0,0 4-2,0 11 1,-8 0-2,8 4 2,-12 1-2,4 1 1,4 8 1,-9-2-1,1 3 0,-4 2-2,3 4-1,1 1 2,-4 3-3,4 6-1,-5 0 0,5-5 0,-4 2 0,3 0-3,1-3 2,0 0-2,-1-2-1,5-5 2,0-3-2,0-3-1,0-6-4,4-2-4,-5-1-3,5-3-4,-4-2-4,4-3-6,4-1-7,0-7-8,0-2-9,0 0-8</inkml:trace>
  <inkml:trace contextRef="#ctx0" brushRef="#br0" timeOffset="196971.2661">18132 10314 196,'0'0'32,"0"0"3,0 0-3,0 0 0,0 0-4,0 0 0,0 0-2,0 0 1,4 0 1,-4 0-3,0 0-3,9 0-5,-5 0-1,4 0-3,0-3-1,0 3-2,-4 0-2,5-3-3,3 3-1,-4-3-1,0 0-1,4-1-1,-7 4 0,7-1-2,-4-2-1,0-1-2,0-2-2,1 3-2,-5 0-1,4 0-2,4-4-5,-4 2-6,-4-1-5,5 0-5,-5-4-6,0 4-7</inkml:trace>
  <inkml:trace contextRef="#ctx0" brushRef="#br0" timeOffset="197250.2821">18169 10494 258,'0'0'39,"4"0"0,-4 0-1,0 0-5,0 0-1,0 0-3,13 0-4,-5 0-4,4 0-7,0 0-2,1 0-3,-1-2-4,0-1-1,0 0 0,1 0-2,3-4 0,-4 1-1,1-3-3,-1 7-6,-4-1-8,4 3-10,-8-3-10,1 3-7,-5 0-5</inkml:trace>
  <inkml:trace contextRef="#ctx0" brushRef="#br0" timeOffset="199375.4036">18980 9745 290,'0'0'23,"0"0"-6,4 0-5,-4 0-4,0 0-2,0 3-8,0 1-5,0-1 0,0-3-3,0 0 1,0 6 1,0-6 1,0 0 3,0 10-1,0-6 2,0 0 2,0-1-1,4-3 1,-4 0 1,0 0-6,0 0 2,0 0-3,0 0-2,0 0 0,0 3-2,4-3 5,-4 0-2,0 0 3,0 0 0,0 0 2,0 0 3,0 0-2,0 0 4,0 0 1,0-3 2,0 3 2,0 0-1,0 0 0,0 0 2,0 0 0,0-3-4,0 3 2,0 0-2,0 0-2,0-4 1,0 4-2,0-1 2,0 1 1,0 0 4,0-3-1,0 3 0,0 0 0,0 0-1,0-4 3,0 4-1,0 0-5,0 0 2,0 0 0,-4 0-1,4 0-3,0 0 2,0 0 1,0 0-1,0 0-2,0 0 1,0 0 1,0 0 0,0 0 1,0 0-2,0 0 3,0 0 2,0 0-2,0 0 1,-4 0-3,4 0-2,0 0 1,0 0 1,0 0-2,0 0 0,0 0-1,0 0 2,0 0 0,0 0 0,0 0 3,4 0-1,-4 0 0,0 0-1,0 0-1,0 0 1,0 0-3,0 0 1,0 0-1,0 0 1,0 0 0,0 0-1,0 0 0,0 0 0,0 0 0,0 0 0,0 0-1,0 0 2,0 0-2,0 0 0,0 0 2,0 0-2,0 0-7,0 0-6,0 0-5,0 0-12,-4 0-16</inkml:trace>
  <inkml:trace contextRef="#ctx0" brushRef="#br0" timeOffset="199916.4346">18624 10461 264,'0'0'42,"0"-2"1,0 2 2,0 0-4,8 0-5,-8-3-6,8 3-5,4-3-4,1-1-3,-1-5-6,4 3 0,-4-1-4,5-2-2,-1 4-1,1-5-1,-1 4-6,0 3-5,-3-4-4,-5 4-4,4 0-2,-4 1-7,0-4-8,1 0-9,-1-4-4,0 7-5</inkml:trace>
  <inkml:trace contextRef="#ctx0" brushRef="#br0" timeOffset="200495.4677">18865 9871 331,'0'0'32,"0"0"-5,0 0 1,0 0-2,4 0-3,0 0-3,4 0-2,5 0 1,3 0-2,-8-7-5,5 4-1,-1 3-2,-4 0-2,0 0 1,5 3-2,-1-3-2,0 4 0,0-1 1,5 0-1,-9 3-2,4 4 1,1-4 0,-5 5 0,0 8-1,-4-3 2,0 2-1,8-2-2,-8 1 1,1 2-2,3 2 1,0 3 0,-8 1-2,0-4 2,0 1 0,0 2-2,0 1 0,-4 2 1,-4-3 1,4 5-2,-1-2 2,1 0-2,0-2 2,-4-1-2,4 3 2,0-1-2,-4-2 2,4 1 1,-9-4-2,9-2 2,-4-2 1,4 5 0,0-4-1,0-2 0,0-2-1,0-1 0,4 3 3,0-5-1,0-5 0,0 1 0,0-1 0,4 4 2,4-10 2,0 0-4,-4 0 1,8 0-1,1 0-2,3-4 0,0-2 0,5-7 0,-1 4 1,-3 1-2,7-2-3,1-2-3,-5 2-4,-7 2-2,3 2-6,-4-4-1,1 4-7,-1 6-8,-4-3-10,-4-1-13</inkml:trace>
  <inkml:trace contextRef="#ctx0" brushRef="#br0" timeOffset="201735.5386">19663 10125 283,'0'0'46,"0"0"-3,0-6-4,0 6-2,0-3-6,5-1-6,-1 1-9,-4 0-3,0-2-2,0-1-3,0 0 1,0-1-2,0 1-1,0-1-1,0-2 2,0 1-2,0 2 0,-4-1-4,-1 4 2,5-3-1,-8-1-1,4 3-1,0 4 1,-4 0 0,0 1 1,0-1-2,-5 10 1,5-1 0,-4 1 0,-1 1 0,5 5-2,0 3 0,-4 2 1,4 1 1,-1 5-2,5 0 1,0 3 1,0 2-2,4-2 2,0 0 0,8-3-2,-4-1 0,5-6 1,7 0 0,-4-6-3,5-1 1,-1-4 0,5-6 2,-5 0 0,4-3-1,1 0 0,-1-6 3,5-3 0,4-7 1,-9 1 2,9-7-2,-5 1 1,1-1 1,3 1-2,-3 1-1,0-2 1,-1 1-1,5-5-2,-13 3 1,5 0 0,-5 3 0,-4 1-1,1 4 0,-5 6 0,0-1 0,-4 2 0,-4 2 0,0-4-1,0 7 2,-4-3-1,-4 6-1,0 0-1,-5 0 2,5 3-1,-4 0-1,0 0 0,-5 10 1,1-2-1,-1 5 0,5-2 0,-4-1-1,-1 0 1,1 0-1,4-2 2,4 1 1,-1 3-3,1-6 0,0 4 1,4 0 0,0-1 0,4-4-1,0 2 0,0-4 0,4 4 0,0-5 0,8-2 0,1 0 1,-5-3-1,4 0 1,-4-3 2,4 0 0,-3-2 0,3-8 0,-4 0 0,4 2-1,1-5 1,-5 4 1,0-4 0,0 5 0,5-2 0,-9 0 1,4 5-1,0-4 1,0 2 0,0-1 0,1 1 0,3-2 0,-4-1 1,0 5 0,5-5 1,-5 0 0,0 1-1,4-6 1,-4 2-1,1 8 0,3-7-1,-4 5 0,4-4-1,1 1 2,-5-3-1,4 8-2,0-1 2,-3 2-1,-5 4 0,4 0-1,-8 3 0,4 0-1,-4 3 2,0-3-1,4 3 1,-4 7 0,0 1-1,-4 5 1,4 0-2,0-2 2,0 8 0,-4-7-1,-4 4-1,4 1 2,-5 3-2,1-6 0,0-1 0,0 0 0,0-2-1,-5 2 3,1-6-2,0-2 2,-1-2 1,1-3 1,0 0 3,-4 0 2,3 1 4,-3-4-1,4 3 1,-1 0 0,1 0-1,4-1 0,0 3-3,-1-1-1,5-1-2,-4 1 0,8-1-1,0-3-2,0 3 0,8 0 0,5-3-1,3 0 0,4 0-5,5-6-5,0-1-3,-1-5-3,1-3-3,-1 6-2,-3-1-5,-1-1-6,-3-1-11,3-1-9,-8-2-12</inkml:trace>
  <inkml:trace contextRef="#ctx0" brushRef="#br0" timeOffset="202106.5598">20425 9632 376,'0'-3'33,"0"3"2,0 0-4,8 0-3,-8 0-6,0 0-4,0 0-4,4 6-1,0-6-2,-4 13-1,0 2 0,4-6-2,-4 7-1,0 1-2,0 3 0,0-3-2,-4 2 0,0-1-1,0-3 0,0 11 0,0-9 2,4 4 0,0-5-1,-4-7 0,4 1 1,0 1-1,0-1-1,0-4 1,0 7-2,4-7 1,0-1 0,8-2-1,1 0 1,-1-3-2,-4 0 0,4 0 0,1-3 1,-1-2 0,4-4-1,1-1-1,-1 1 2,4-4-3,1 2-3,-1-5-3,-3 6-3,-1-4-3,5 1-3,-5 1-6,-4 4-8,1-2-11,-5 4-8,0-1-7</inkml:trace>
  <inkml:trace contextRef="#ctx0" brushRef="#br0" timeOffset="202391.5761">20650 9542 354,'0'0'51,"0"0"-9,0 0-2,0 4-4,0 12-4,-4 0-3,0 2-3,4 1-4,0 1-2,0 1-2,0 1-1,0 9-2,0 0-3,0 0 0,0-1-5,0 3-2,0 7-1,0 3 0,-4 0-1,0 3-1,0-3 0,0-3-4,-1-4-3,1 1-4,4-4-3,-4-3-4,0-1-2,4-2-2,0-6-4,0-2-2,0-5-4,0-1-5,4-1-4,4-2-3,1-7-5,-5 0-2</inkml:trace>
  <inkml:trace contextRef="#ctx0" brushRef="#br0" timeOffset="202796.5993">20916 10222 345,'8'-6'50,"-8"-2"-6,13-5-5,-1-3-7,-8-4-6,4-8-6,5 0-3,-1-2-2,-4-1-5,4-5 0,1-4-4,7 0 0,-4-3-2,1 1-2,-5-1 0,4 3-1,-3 0 1,-1 4 0,-4-1-1,0 0-1,1 4 1,-5 1 4,0 5-1,-4 3 0,0 5 0,0 5 0,0-2 0,0 3 0,-4 7-2,4 3 1,0-2 0,-4 5-2,4 0 2,-5 5-3,-3 8 3,4 9 0,0 2 1,-4 6 0,4 3 1,-4 7 1,4 3-2,-1 3 1,5-3-2,-4 0-1,4 0 2,0-3-2,0-1 0,0 1-1,0-7-1,0 1 0,4-2 0,1-9-3,3-2-4,8-5 0,-4 0-2,-3-8-5,3-5-1,0 0-3,5-3-2,-5 0-5,0-8-7,-4-4-12,5-11-7,-5 6-7</inkml:trace>
  <inkml:trace contextRef="#ctx0" brushRef="#br0" timeOffset="202996.6107">20867 9761 483,'0'0'46,"0"0"-7,0 0-6,0 0-9,0 0-5,0 0-5,4 0-4,4-3-2,9-7-4,-1 2 0,9-4-2,-1-1-4,5 3-4,0-1-4,-1-1-6,1 2-4,0-1-9,-1-2-7,-3 0-14,-1 1-15</inkml:trace>
  <inkml:trace contextRef="#ctx0" brushRef="#br0" timeOffset="203759.6544">21829 9523 369,'0'0'45,"0"0"-8,0 0-4,0 0-3,0 0-5,0 6-6,0 11-4,0 3-3,0 3-3,0 3-3,4-2-1,0 0-1,0 7-1,-4-10-2,0 6-4,5 5-4,-5-8-3,0 1-7,0 2-7,-5-3-4,1 3-8,0-5-6,-4-3-5,-12 42-10</inkml:trace>
  <inkml:trace contextRef="#ctx0" brushRef="#br0" timeOffset="203972.6666">21616 9825 431,'-4'0'46,"4"0"-7,0 3-6,0-3-6,4 3-5,-4-3-3,8 0-7,9 0-1,-1-3-5,5 0-1,3 1 0,1-7-3,-1 2-5,1 1-7,-5-4-6,1 1-2,-1 1-7,1-5-9,-9 4-7,4-1-9,-3 2-3</inkml:trace>
  <inkml:trace contextRef="#ctx0" brushRef="#br0" timeOffset="204227.6811">22406 9085 395,'0'-6'49,"0"6"-12,0-3-8,0 3-10,0-3 0,0 6-3,5 0-3,-1 10-1,-4 1-5,8 8 0,-8-1-1,0 8-2,0 4-2,4 0 0,-4 1 0,0-4-2,0 0-5,0 2-4,8-2-5,-8-3-6,4 2-8,-4-8-10,-4-2-10,4-2-3</inkml:trace>
  <inkml:trace contextRef="#ctx0" brushRef="#br0" timeOffset="204469.695">22153 9669 351,'4'0'53,"-4"0"-9,0 0-6,12 3-4,4-3-6,5 0-7,3 0-1,1-3-7,0 0-1,3 0-3,9-4-3,0-4 0,0 1-2,0-2 0,3 1-4,-3 1 2,0 1 0,-4-4-4,-4 5-5,-1 2-2,-7-1-4,-5 1-2,5-1-6,-9 4-5,-4 2-8,0 1-11,-8 0-6</inkml:trace>
  <inkml:trace contextRef="#ctx0" brushRef="#br0" timeOffset="204871.718">22361 9850 329,'0'-3'34,"0"0"-2,0 3-1,0 0-1,0-7-3,4 7-6,-4 0-3,5 0-3,-1 0-4,4 0 1,0 0-4,-4 0 0,0 7-1,0-7-1,-4 3-1,4 6-3,-4-1 0,5 5 1,-5 0-2,0-2-1,0 5 1,0-3-1,0 1 2,0 2 0,-5 0 2,5-2 0,0-1 0,0-1 1,0-4 0,-4 2-1,4-4 0,0 1 0,0-4 0,0 0-2,4 0 2,5-1-1,-1-2-1,4 0-1,0 0 0,5-2 0,-1-1 0,0 0-1,1-7 0,-1-2-5,5 4-3,-5-8 0,0 6-4,5 1 0,-9 1-1,0-5-3,1 3-5,-1 4-6,-4-2-7,-4 2-4,5-1-6,-5 1-5</inkml:trace>
  <inkml:trace contextRef="#ctx0" brushRef="#br0" timeOffset="205124.7324">22607 9761 358,'0'0'48,"0"0"-3,0 0-5,4 0-5,-4 6-5,0 9-4,4 1-4,-4 3-4,0 1-3,-4 4-4,4 5-1,-8 1-3,4 3-1,0-2-1,0 4-2,0 1-2,-1-2-1,1-1-4,-4-3-3,4 0-2,0 2-3,0-5-1,4-5-3,0-4-7,0-2-7,0-2-7,0-1-5,0-7-8,12 15-8</inkml:trace>
  <inkml:trace contextRef="#ctx0" brushRef="#br0" timeOffset="206031.7843">22873 10095 379,'4'-10'49,"0"1"-11,0-1-5,5-4-9,-1-2-6,8-5-3,-8-1-3,1-2-4,11 2-2,-8-8-1,9 9-2,-5-4 2,1 4-1,-1-4 4,0 4-1,1-1-1,-5 4 0,4-1 1,-3 2-2,-1 1 0,4 3 0,-3 5-1,-1-1 0,0 2-1,-4 4-2,0 0 1,-3 0 0,-1 3-2,0 0 0,-4 3 2,0 0 0,0 13-2,0-2 0,0 2 0,-4 0 1,0-2 0,-1 5-2,-11-1 0,8 1-3,-4-3 1,3 1 0,1 2 1,-4-4-2,4-3 3,0-5-1,-1-1 0,-3-3 2,4-1 0,-4 1 0,3-3 0,-3 0-1,0 0 1,0 0-1,3 0 0,-3 0 2,4 0 0,0 0-1,4-3-1,0 3 2,-1 0-2,5-2 2,0 2-2,-4 0 2,0 0-3,4 2 2,4-2 0,0 0 0,-4 3-1,13-3 1,7 0 0,-3-3 0,-1 3 0,9-8 0,-5 2 0,0-7 0,1 0 0,-1 2 0,-3-5 0,3 5 0,1-2 0,-5 4 0,0-1 0,-3-6 0,-1 5 1,-4 2 0,0 2 0,1 1-2,-9 1 0,4 5 0,-4-3 1,4 3 0,-4 0 0,0 3 0,-4-3 0,4 3 0,-4 9 0,4-3-1,-9 4 0,9-5-1,-4 1-1,0 4 0,4-7-1,0-2-1,0-1 1,0 0 2,0 2-1,4-5 2,0 3 1,5 3 0,-5 1-1,4-7 0,0 0 0,-4 0 0,0 6 2,4-6 1,1 0 0,-1 0 0,0 0 0,-4-3 0,0 3 1,4 0-2,-3 0 2,3-3-2,4-4 1,-8 1-2,4 3 0,-4-2 1,-4 2 0,9 0-2,-5-1 2,0 1 0,-4 3-1,4 0 0,-4 0 0,4 0-1,0 0-3,-4 3 0,4-3 0,-4 0 0,4 4 0,-4-4-1,4 6 0,-4-6 2,4 3 0,0 2 1,-4-2 1,0-3 0,9-3 0,-5 3 1,0-3 0,4-2 0,-4-1 0,0 6-2,4-4 2,1 4 0,-5-3 0,4 3 0,-4 0 0,4 0 0,0 0 0,-4 0 0,5 0-3,3 0-5,4 0-3,-3-3-8,-1-3-5,0-4-7,-4 4-7,1-1-11</inkml:trace>
  <inkml:trace contextRef="#ctx0" brushRef="#br0" timeOffset="206220.7951">23311 9421 363,'0'0'14,"0"-2"-15,0-1-19,4 0-13</inkml:trace>
  <inkml:trace contextRef="#ctx0" brushRef="#br0" timeOffset="206572.8153">23811 9222 419,'0'0'41,"4"-3"-5,0 3-6,4 0-6,-8 0-6,4 0-6,4 0-2,-4 0-3,1 3 0,-5 4 2,4 5-3,-4 4-1,4-2 0,-4 2 0,0-3-1,0 1 0,-4 2 1,4-1-1,0 0 0,-4 1 1,-1-5-2,1 2-1,4 0 0,-8-2-1,8-1-1,0-1 1,0 1 0,0-2 0,0-2 0,0 4-1,4-4 0,0-3 0,-4 3 0,9-2 0,-1-3 0,4 2 0,-8-3-1,4 0-2,0 0-1,5 0-1,-1 0-5,-4-3 0,4 2-2,-3-3-1,3-2-4,0 3-4,5-7-4,-9 1-7,4 1-4,0 1-4,1-2-6</inkml:trace>
  <inkml:trace contextRef="#ctx0" brushRef="#br0" timeOffset="206873.8325">23974 9201 344,'0'0'40,"0"0"3,0 0-2,0 0-4,5 7-5,-5-1-3,0 5-4,0 8-1,0 2-3,0 1-5,0 5 1,0 4-2,0 0-1,-5 3-1,5 2-2,-4 4 0,0-3-2,4-4-4,-4 4 1,-4-1-2,4-2 0,0-3-2,0 0-1,0 2 2,-1-6-3,-3-2 1,4-4 0,-4 4-5,8-10-4,-4 7-3,4-11-3,0 2-1,0 0-1,0-4-5,0-6-4,0 2-6,0-5-9,0 0-8,4 0-11,8-17-8</inkml:trace>
  <inkml:trace contextRef="#ctx0" brushRef="#br0" timeOffset="207353.8599">24212 9890 233,'4'-10'44,"4"-2"-3,4-3-1,-3-1-1,3-1-3,0-2-5,5-7-6,-5-1-7,0 0-3,0-3-2,5 0-3,-5-2-2,0 2-1,1-3-1,-1-1-1,0 2 1,-4-1-1,5 0 0,-9 2-2,4 4 3,0-4-3,-4 0 0,0 4 3,0 3-1,1 5 1,-1-3-1,-4 5 2,4 1 0,-4 5-2,0-2-2,0 7 1,0 2-2,0 4 2,0 0-2,0 0 0,0 4-1,0 11 0,-4 0 3,0 10 2,-9 2 1,5 7-2,-4 5 2,-1-2 0,5 6-1,0 0 0,0-3-2,0-1 1,0-2-1,-1-4-1,9-1 0,-4-2 0,-4 0-1,8-6 0,0 2-1,0-6 2,0 3-1,4-6-2,0-4 0,9 3 0,-5-8 1,0 1-1,4 1-1,0-10-3,1 0-2,3-3-4,1-4-2,-1-4 0,-4-2-6,0 1-2,5-4-3,-9 1-9,4 0-9,-8 0-12,5-1-9</inkml:trace>
  <inkml:trace contextRef="#ctx0" brushRef="#br0" timeOffset="207591.8736">24114 9461 464,'0'0'51,"0"0"-12,0 0-10,0 0-8,0 0-5,0 0-3,4 0-5,16 0-2,1-2-1,3-1-1,-3 0-1,-1-4-3,5 1-3,3 0-1,1 2-4,-4 1-4,-1 0-3,1 0-5,-1 3-2,-3 0-5,-1 0-3,1 0-5,-9 3-4,8 0-2,13 26-11</inkml:trace>
  <inkml:trace contextRef="#ctx0" brushRef="#br0" timeOffset="212980.1818">17588 10578 142,'0'0'21,"4"0"-5,-4-3-3,0 3 1,0 0-3,0 0 0,0 0 2,0 0 0,0 0-3,0 0 0,0-6 2,0 6 2,0-7-4,0 4 2,0 0 3,0 0 0,0 3 0,0 0-1,0 0 3,0 0 1,0 0 0,0 3-2,0-3-1,0 0-4,0 0 2,0 0-2,0 9 0,8 1 0,-8-5-3,4 4 2,4 1 0,1-1-2,-1 3 0,0 0-1,0 4-2,4-2 0,-3-1-1,3 3-1,-4 2-2,0 1 1,5-2-1,-5-1 0,0-2-1,0-1 0,0 3 1,0-3-2,-3-9-1,3 3-3,0-1-7,0-3-4,-4-3-8,4 7-12,-4-7-13,1 0-14</inkml:trace>
  <inkml:trace contextRef="#ctx0" brushRef="#br0" timeOffset="217650.4489">16802 9718 257,'0'0'37,"4"0"-2,-4 0-7,0 0-2,0 0-6,0 0-2,4 3 5,-4 1-1,0 2-3,0 8-1,0 2-1,4 8-4,-4-2 1,4 8-1,0 7-4,0 6 1,-4 3-1,0 10-2,0 1 0,0 5-2,4 5 0,-4-1-2,0 4 0,0 5-2,0 3 2,0 14-2,0-3 0,4 3-1,-4-1 0,0-2 0,-4-3 0,0-3 0,0-1 2,-4-5-2,4-1 0,-4-6-1,0-2 1,3-7 0,5-3 0,-8-4 0,4-4 1,4-7-1,-4-7 0,4-2 1,0-6-1,0-7 0,-4 1 1,4-8-3,0-1 2,0-3 0,0-4 0,0-1 0,4-5 0,8 0 0,-3 0 0,7 0 0,-4-3 0,0-2 0,5-5 1,-1 1-1,1 2 1,3-1 0,1-1-2,-1-1 0,5 1 1,-5-1 0,5 2-2,-1-1 2,1 2-1,3 1 1,5 0 0,0-2 0,0-2 1,4 1-1,-5-1 1,5-3 0,0 2-1,4 2 0,-4-1 0,0 1 0,4-2 0,-5-2 1,1 3 0,4-1-2,-4 2 0,0-4-1,4 0 3,0 8 6,8-4 2,4 6-1,0-4-1,1 1-2,7 6-2,0-3 0,1-2-1,-1-4 0,1 2 3,-1-2 0,4-4 0,1 7-2,4-6-1,-1-3 0,-3 3 2,-1 3-1,1-7 0,-1 3-2,-7 5 2,11-8 0,-3 4-2,7-3 1,-3 9 0,4-7-1,-9-1-1,5 4 3,-9-5-2,5 0 0,3 3 0,-3-4 0,3 3-1,-3 2 0,3-2-1,-3 0 2,4 2-1,-9-5 1,4 2-1,1 1 1,-1-3 0,1 2-1,-1 1 2,5-2-1,-4 3-1,3 0 1,-3-1-1,-1 0-1,1 2 1,-1-2 0,5 2 0,3-1 0,-3 2 1,0-3-2,3 5 2,-3-4-1,-5 2 0,1-3 0,-1 2 0,9-5 0,-4 2 0,3-2 0,1 0-1,0-1 1,-5 1-2,1 0 2,0 2 0,-1-2 1,1-2 0,-1 2-1,5 4 1,0-3-1,-9-1-1,5 2 2,-5-2-1,-3 3-1,-1 1 1,5-6 0,-5 2 0,1 2 0,-1 1 1,0-3-1,1 5-1,-9-5 2,0 1-1,0 0-1,1 6 1,-5-7 0,0 5-2,4-2 2,-4-1 0,0 1 0,-4 3 0,0-2-1,0 4 1,-4-2 0,0 1 0,-4-1-1,0 4 1,-8-2 1,3-2-1,-3 4 0,-4-4 0,3 7-1,-3-3 2,-5 1-2,5-4 2,0 5-1,-5-5 0,5 2-1,-5 1-1,0 1 3,1-1-1,-1 0 1,-3-1 0,-1 1-1,-4 3 0,1 1 0,-1-6 0,0 8 0,1-5 0,-5-1-1,4 3 1,0-4-2,5 4 3,-5 0-1,4-3 1,1-1-1,3 6 0,-3-2 1,-1-1-1,0 1 0,-3 0 0,3 0 0,-4 0 0,1 0 0,-1-1 0,4 1 0,-3 3 0,-5-3 0,0 1 0,4-1 0,-8 3 0,4-3 0,5 3 0,-5 0 0,0-3 0,0 3 0,-4 0 0,5 0 0,-5-3 0,4 3 0,-4 0 0,0-3-1,0-1 1,-4 1 1,8 3-1,-8 0 0,4-3 0,-4 0-1,9 0 1,-1-7 1,-8 2-1,4 2 0,-4-1 0,4-2 0,0-4 0,0 2 0,-4-2 0,0 1 0,0-6 0,0-1 0,0 2 0,0-9 0,4-1 0,0 0-1,5-3 2,-5-5-1,0-5 0,0 4 0,4-4 0,-4 0 0,0-3 0,4 0 0,-4-3 0,1-2 0,-5-1 0,-5-3-1,5 1 1,-4-2 1,-4-2-1,-4 1 0,0-2 0,3 4 0,1 5 0,4 3 0,0 1-1,-4 6 2,8 4-2,-4-5 1,4 5 0,-4 2 0,0 1 1,4 0-2,0 5 2,0 1-1,0 1-1,0 6 1,-4 1 1,4 0-2,-5 2 1,5 1 1,0 5-2,0 2 2,0-1-1,0 4 0,0 0 0,0 0 0,0 0 0,0 0 0,-4 3-1,4 0 2,0 0-2,0 0 1,-8-2 0,4 2 1,0 0-2,0 0 2,-4 0-1,-5 0 0,5 0 0,-4 0 0,-4 0 0,-1 2 0,1 1 0,-5 0 0,1 3 0,-1 1 0,-3 2 0,-1-2 0,1-3 0,-9 3 0,0-1 0,-4 0 0,-4-1 0,5 1 0,-9 4 0,-1 0 0,6-4 0,-10 3 0,1-1 0,0-1 0,-4 2 0,0 1 0,0-5 0,-1 1 2,-3 0-1,4 1-1,4-1 0,4 0 1,-5 1-2,5-1 3,4-1-2,-4 1 1,0-6-1,4 3 0,-8 4 0,0-4 1,0-3 0,0 0-1,-4 3 0,0 4 0,-1-4 0,9-3 1,-4 8 0,4-2 1,-8-3 0,4 7-1,-4-1 1,-1-6-1,5 2-1,-8 5 2,0 2-1,3-5 0,-3-4 0,4 8 1,-5-5-1,5 1 2,0-1-2,-4 1 1,-1-1-1,1-3 0,0 5 1,-1-2 0,-7-6 0,12 4-2,0-4 0,3 6 1,-3 0-1,4 1 1,-4-7-2,4 4 2,-5-4-2,1 0 1,0 7 1,0-1-2,0 1 2,3-4-2,-3-3 2,8 0-2,-4 3 1,4-3 1,-4 0-2,4 0 1,0 0 1,-8-3-1,8 0 0,-5 3 0,-3-4 0,8 4-1,0 0 1,-4 0 0,8-3 1,0 3-2,0 0 2,0 0-1,0 0 0,0 0 0,0 0 0,1 3 0,-1-3 0,0 0 0,0 0 0,0 0 0,0 4 0,-4-4 0,0 3 0,8 0 0,0 0 0,0 0 0,0 5-1,-4-1 2,5-1-1,3 3 0,-8-2 0,8-1 0,-8 2-1,4-2 1,0 4 1,-3 3-1,7-5 0,-4-5 0,0 6 0,-4-2 0,8 5 0,-3-4 0,7-1 0,-4 2-1,4-2 2,1-1-2,-5 5 2,4-1-1,-3-4 0,3 0 0,-4 4 0,5-1 0,-5-4-1,4 5 2,-4-1-1,1 1 0,-1-5 0,0 1 0,0 0 0,-3 1 0,-1-1 0,8 5 0,0-1-1,-7-1 1,3 1 0,0-4 0,0 1 0,1-4 0,3-2 0,-4 6 0,5-1 0,-5-3 0,0 4 0,4-4 0,1 0 0,-5 0 1,4-3-2,5 0 0,-9 3 1,8-1 0,1 1 0,3 0 0,-3 0 0,3-3 0,-7 4 0,7-1 0,1 0 0,-1 0-1,1 0 1,-5 4 0,5-1 0,-5-4 0,5 7 0,-5-2 0,5-1 0,-1 0-1,5 1 2,-5-3-1,5 6 0,-4-4 0,3 1 0,1-4 0,-5 3 0,1 1 0,3-4 0,-3 1-1,4 0 2,-5 2-1,5 0 0,-1-2 0,1-4 0,4 3 0,-5 0 0,1 0 0,4 0 0,-5-1 0,5 1 0,0 0-1,-5 0 2,5 4-1,0-4 0,0 0 0,-1 0 0,1 0 0,0 1 0,-1-4 0,1 3 0,4-3 0,0 0 0,-5 0 0,5 0 0,0 0 0,4 3 0,-4 0 0,8-1 0,-4 1 0,0-3 0,0 0-1,-5 0 2,5 0-1,0-3 0,0 3 0,0 0 0,-4 0-1,8-2 2,-4 2 1,0 0-1,4 0 1,-4 0-1,4 0-1,0 0 0,0 0 0,0 0 0,0 0-3,0 0-1,0 0-1,0 0-2,0 0 3,0-3 0,0 3 1,0 0-2,0 0 1,0 0 1,0 0 0,-9 0 0,1 3-1,0-1-1,4 1 1,-4 3 1,4-6-1,4 7 0,0-4 2,0-3-2,-5 0 1,1 3-1,4-3 2,0 0-1,0 0 1,0 0 1,0 0-1,0 0 2,0 0 0,0 0-1,-4 0 1,4 0 0,0 0-2,-4 0 4,4 0-4,0 0 1,0 0 1,0 0 0,0 0 0,0 0 0,-4 0 1,4 0 2,-4 0 1,0 0 0,0 0 0,0-3 0,0 3-1,-5 0 1,5 0-2,-4-3 0,4 3 1,0 3-2,0-3 0,-4 0 1,-1 0-1,1 0-1,0 0 1,4 0-1,0 0 1,0 0-1,0 3 1,4-3-1,0 0 2,0 0-2,0 0 0,0 0 0,-4 0 0,4 0 0,0 0 2,0 3-1,0-3-1,0 3-1,4 1-1,-4-4-2,0 6-1,4-6-2,0 0 0,-4 0 0,4 0 0,-4 0-3,0 0 0,0 2-3,4-2 0,-4 0-5,0 0-4,0 0-8,0 0-12,0 3-1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2:35:06.18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94 4079 159,'0'0'16,"0"-3"-2,0 3 3,0-3 2,0 3-3,0-5 1,0 2 1,0 0 0,0 0-3,0-1 3,0 4-1,0 0-1,0-3-2,0 0 0,0 3-3,0 0-2,0 0-1,0 0-2,0 0 0,0 0-2,0 0-1,0 0-2,0 0 0,4 0 1,0 0-1,-4 0-1,8 0 0,-4 0 0,4 3 2,-3-3-1,7 3-1,-8-3 0,4 7 0,0-1-1,0-6 2,1 0-2,-1 5-1,0-2 4,0-3-1,4 0-1,-3 3 0,7-3 3,-4 0-2,-3 0 1,3 3-1,0-3 1,-4 0 0,5 4 0,-1-4 0,-4 3 1,4-3-1,1 0 0,-5 0 1,4 0 0,0 0-1,1-3-1,-1 3 1,4-4-2,-3 4 1,3-6-1,0 0 0,-3 4 0,-1 2 0,0-3 1,5 0-2,-5 3 1,0 0 0,4-3 0,-3 3 0,3-4 1,1-2-2,3 3 3,0-3-2,5 2 0,0 0 3,-1-3-1,1 1-1,-1 0 2,1 2-2,4-2 1,-1 1-1,-3 2 0,-5 3 0,5-3 0,-5 3-1,-3-5 0,3 5 0,-8 0 2,9 0 0,-5 0 0,1 0 2,-1 5 0,4-5 0,-7 0-1,3 3 1,0-3 0,5 0-1,-1 0-2,1 0 2,-1 0-1,1 0 1,3 0 0,-3-3-2,8 3-1,-9 0 0,0 3 0,1-3 1,-1 3-1,1-1 1,-5 4-1,1-3 1,-1 4-2,0-4 1,5 3 1,-1-3 0,-3 1-1,-1-3 0,5 2-1,-1 1 0,0-4 2,1 0-2,-1 0 1,-7 0 1,7 3 0,-3-3-1,3 0 0,0 0 2,-3 3-1,-1-3 0,-4 0 0,9 3-1,-5-3 0,1 6 0,-1-6 2,0 0-2,1 4 2,3-4 0,1 0 0,-1 0 1,1 0-1,-1 0 0,1 0-1,3 0 0,-3 0 0,-1-4-2,5 4 2,-5 0 0,5-3-1,-5 0 1,1 0 1,3 0 0,-3-4-1,3 4 0,-3 2 0,-1 1-1,1 0 0,-5 0 0,0 1 0,1-1 0,-1 0 0,1 3 0,-1-3 0,-4 4 0,1-1 0,3 0 0,-4 0 0,5 0 0,-5 4 0,4-4 2,1 0 0,3-3 0,-4 3 2,5-3-2,-1 0 0,-3 0-1,3 0 0,-3 0-1,3-3 1,5 3-1,-9 0 1,4 0 0,1 0-1,-1-3 0,1 3 0,-5 0-1,5 0 0,-1 0 2,1 0 1,-5 0-2,5-3 2,-5-1-1,0 4 1,1 0-1,3 0-1,-3-3 0,3 3 0,-4 0 2,5 0-1,-5 0 0,5 0 1,-1 0-2,5-3 2,-1 3-2,-3-6 0,7 3 0,-7-4 0,3 2 1,1-4-1,0 3 1,-1 2 0,-3-2-1,3 3-1,1 1 2,-5-1 1,1 0 0,-1 3 1,1-6-1,-1 2 0,5 1 0,-9 0 1,4 0-1,-3 3 1,-1 0-1,5-3 2,-1-4-1,-3 7 0,-1 0-2,4 0 0,-3 0 3,-1 0-1,-4 0-1,1 0 1,3 0 1,-4 0-2,5 0 0,-1-3 0,5 3 0,-13 0-1,8-3 0,1 0 1,-9 3-1,4-3 0,4 3-1,-7 0 1,-1-2-1,0-1 1,-8 3-2,8-3 1,-8-1-7,4 4-5,-4-3-9,0 0-11,-4 3-22,4-6-21</inkml:trace>
  <inkml:trace contextRef="#ctx0" brushRef="#br0" timeOffset="1114.0638">7603 4787 523,'0'0'39,"0"0"-5,0 0-6,0 0-5,0 0-7,0 0-3,0 0-4,0 0-3,0 0 1,0 0-6,0 0-5,0 0-6,0 0-7,0-3-6,0-1-12,0 1-17,-9-10-14</inkml:trace>
  <inkml:trace contextRef="#ctx0" brushRef="#br0" timeOffset="2718.1555">6902 4172 153,'0'-4'16,"0"4"0,0 0-2,5 0 7,-5 0-1,0 0 0,0 0 0,0 0 2,0 0-1,4 0 3,-4 0-2,4 0-1,4 0-1,0 0-1,-8 0-3,4 0-2,4 0-2,-8 4-1,9-4-3,-5 3 0,0-3-2,4 0 1,0 0-1,-4 0-3,9 0 2,-5 3 0,0-3 0,0 3 0,4-3-1,1 6-1,-1-2 1,0-4 1,5 0-1,-5 0 0,4 0-1,1 0-2,-1 3 2,0-3 2,1 1 0,3 3 3,9-4-3,-5 0-1,1-4 0,4 4-2,-5-1 0,1-2-1,-1 3 1,1-4-1,-5 1 1,-3 0-1,3 3-1,1 0 0,-1 0 0,-3 0 0,3 0 0,-8 3 0,9-3 1,-1 3-2,-7-3 2,7 4-2,5-1 2,-5-3-2,1 1 2,-1-1-1,0 4 0,1-1-1,-1-3 1,1 3 0,-1 0 0,1-3 0,-5 0 0,5 3 0,-5 0 1,4 1-1,1-4 0,-1 3 2,1 0-1,-1-3 0,1 3 0,-1-1-1,1-2 0,-1 3 0,5-3 0,-5 0 1,1 0-1,-1 0 0,5 0 0,-5 0 1,5 0 0,-1 0 0,5 0-1,0 0 1,-5 0 0,5 0-1,0 0 0,-1 0 1,-3 0 0,3 0 1,1-3-2,0 1 2,-5 2-4,5-3 2,-4 0 2,-1 0-4,-3 3 4,3 0-4,1 0 2,-1-4 0,1 4 0,-5-3 2,1 3-1,3 0 1,1 0-2,-5-3 1,1 3 2,3-3-2,1 3 1,0 0-1,-5 0 0,5-3 1,-1 3-1,1-3 0,3 3-1,-3 0 1,-5 0-1,5 0 0,0 0 0,-1 0 0,1 0 0,-1-4 2,1 3-1,-1-2 0,1 3-1,-1-4 0,1 1 3,0 0-2,-5 0 0,5 0 1,-1 0-1,1 3-1,-5 0 1,5 0-1,-1 0 2,-3 0-1,3 0-3,1 0 2,0 0 0,-1 0 0,-3 0 1,-1 0-1,1 0 0,3 0 1,1 0-1,-1 0 2,-3 0 0,3 0 0,1 0 0,-5 0-1,1-4 2,-1 4-3,1 0 2,3-3 0,-3 0-2,-1 3 2,-3 0-1,3 0 0,1-3 0,3 3 0,-3-3-2,3 3 2,-3-4-2,7 4 0,-3-4 1,-1 0 0,1 1 1,-1 0-2,5 3 2,-4-3-2,-1 0 2,1 0 0,3-1-2,-3 4 3,0 0 1,-1 0 0,5-3-2,-5 0 0,1 3 0,0 0 1,3-3-2,-3 0 0,-1 3 0,1 0 2,-1 0-1,1-2 2,0 2 1,-1-3-1,1 3-1,-1-3-1,1 3 0,-5-3 0,1-1 0,3 1 1,-3 0 0,-5 3 0,5-3-1,-5 3-1,-4 0 1,5-3 0,-9 3-1,0 0-2,-4-4-6,0 4-6,-4 0-7,0 0-10,-4 0-13,0 4-22</inkml:trace>
  <inkml:trace contextRef="#ctx0" brushRef="#br0" timeOffset="4099.2345">8872 1178 232,'0'-6'14,"0"6"-5,0-4-1,0-2-4,0-3-8,0 1-1,0-5-2,4 0-4,4 5-1,21-20-8</inkml:trace>
  <inkml:trace contextRef="#ctx0" brushRef="#br0" timeOffset="8040.4599">8933 1172 133,'0'0'18,"0"0"-8,0 0 2,0 0 0,0 0 1,0 0-1,0-4 0,0 4 1,0-3-2,0 3 1,0 0 0,0 0-2,0 0 0,0 0-2,0 0 0,-8 0-2,8 0 0,0 0 1,-8 0 0,4-6-3,0 6 2,-5-3 2,9 0-1,-8 3 2,4 0-6,0-4 2,0 3 0,-4 1-2,-1 0 1,1 0 0,0-3 2,0 3-2,-4 0 0,3 0 0,5 0 2,-4 0-1,-4 0 2,4 0-2,-9 0 0,13 0 1,-8 0-2,0 0 0,3 0 2,1 0-4,-4 0 0,0 0 0,-1 0 2,1 0 1,0 0-2,-4 0 1,-1 0 0,1 0-3,3 0 1,-3 0-2,0 3 0,-1-3 0,-3 1 3,4-1 1,-1 4-1,-3-1 0,3-3 0,-3 0-1,3 3 0,-3 3 2,-1-6-3,5 3 1,-4 4 0,-1-7 0,1 6 0,-1-3 0,5 1-1,-1-1 0,1-2 1,4 4 0,-5 0-2,-3 1 1,8 1 0,-1-4-1,-3 0 0,0 0 2,-1 0-2,5 0 1,-4 1 0,-1 4 0,1-5-1,4 0 0,-5 3 0,1 4 3,-1-4-2,1-1-1,0 1 1,-1 4 1,1-1-2,-5-2 1,9 1 0,-8 1 0,3 4-2,1-7 2,-4 1-1,3-3 2,1 6 0,-1-4-3,5 1 2,-4-1 0,-5 5 1,9-1-1,-8-1-1,7 4 0,-3 1 0,-1 2 1,5-3-2,-4-2 1,4-1 0,-1 9 0,-3-5 1,4 5-1,-1-1 0,5 1 0,-4-5 0,0 2 0,-5-3 0,9 2 0,-4 3 2,4-2-1,-5-2-1,1 5 0,0-4 1,4 0-2,-1 1 2,1-5 0,0 2-2,4 0 0,0 1 2,-4 2-2,3 0 2,-3-2 0,0-4-1,0 3 0,4-2 3,0 1-3,0 1 0,0-2 0,-5 2 1,5 0 1,0-4-2,0 2 4,-4 2-3,8-3 0,-4 1 0,-4-2 1,3 4-1,1 1 0,0-4-1,-4 3 1,8-1 0,-4-1-1,0 2 0,4 0 0,-4-2 1,4 8 1,0-1 1,-4-3-1,4 4-1,0-4 1,0 4 0,0 2-3,0 4 2,0-4 0,0 3 0,4-2-1,-4-2 1,0 3 0,0 1 1,0-5-2,4-5 1,-4 5 0,4 0 0,0-5 1,0 2-1,0-1 0,4 0 1,-3 1-1,3-4 0,-4 3 0,4 0-1,0-3 0,0 1 0,1 0 0,-1-2-1,4 2 2,-4 3-1,5-5 2,-5 1 0,4 1-1,-4-5 0,5 2 0,-1-4-1,4 4 0,-4-1 1,-3-3 0,3-1-1,0 2 0,-4-1-1,5 0 2,-5 1-2,8 1 2,1-8-1,-5 3 0,0 3 0,5-6 0,-1 3 2,0-3-1,5 0-1,3 0 0,-3 0 0,-1 0 0,1 0 0,-1 0 0,1 4 0,-1-4 0,-3 0 0,3-4 0,0 4 0,1-3 0,-1 3 0,-3-6 0,-1-2 0,5 1 0,-5 4 0,0-6 0,5-1 0,-5 5 0,1-4 0,-1-1 0,0 1 0,1-1 0,-5-1 0,0 2 0,5-1 1,-9 1-1,0 4 0,0-5-1,0 4 1,1 0 0,-1-4 0,0 2 0,4 2 0,-4-4 0,5 4 0,3-4 0,-4 1 0,5 1 0,-1 1 0,1 4 0,3-3 0,-4 0-1,9-2 1,-1 1 0,-3-2 0,4-1 1,-5 4-1,5-2 0,-5-2 0,1 1 0,3-1 0,-3 2 0,-1 2 0,0 0 0,5-1 0,-4-2 0,-1 2 0,0 4 1,5 0-1,-9 0 0,5-2 0,-5 2 0,5 3 0,-5-3 0,5-4 0,-1 7 0,-4-3 0,9 3 0,-9 0 0,1-3 0,7 3 0,-3 3 0,-5-3 0,1 3 0,3 0 0,-4 4 0,1-2-1,-1-2 2,0 3-2,5 4 2,-1-4-1,1 0 0,-1-2 0,1-1 0,-1 3 0,1-3 2,-1-1-1,-3 4-1,-1-3 0,4 4 1,-7-1-1,7 0 0,-8-2 0,9 4 0,-9 1 0,5 1 0,-5-1 0,0-1 2,-4 2-2,13-1 2,-9-2-1,4 2-1,5-4 0,-5 1 0,1 1 0,3-4 2,5 0-1,-5 3 0,1-2 0,-1-1-1,1 3 0,-1-3 1,1-1-1,-5 1-1,0-3 1,5 3 0,-1-3 0,1 3 0,-1 1 0,1-1 0,-5 0 0,5-3 0,-1 0 0,0 0 0,1 0 0,-5 3 1,5 0-1,-1-3 0,1 0 1,-5 0-1,5 0 1,-5 0-2,4 0 1,-3 0 0,3 0 0,-3 0 0,3 0 1,-4 0-2,5 0 2,-5 0-2,5 0 1,-1 0 1,1 0 0,-1 0-1,1 0 0,-1 0 0,-3 0-1,-1 0 2,4-3-1,1 3-1,-1-3 0,1 0 2,-1-4 0,1 4-1,-1 0 0,1 0-1,-1 1 2,1-4-1,-1 3-1,1 0 2,-5-1-1,0 1 0,5 3-1,-9-3 2,4 3-2,1 0 2,-1 0-2,5 0 0,-5 0 2,-4 0 0,5 0-1,3 0 0,1-3 0,-1 0 0,-4-1 0,1 1 0,-1 0 0,1 0 0,-1-2 0,4 2 0,-3 0 0,-1 0 0,5-4 0,-5 4 0,0 0 0,1-3 0,-1 2 0,1 1 0,-5 2 0,4-3 0,1-2 0,3 0 0,-8-1 0,13 4 0,-13-3 1,5-1-1,-1 3 0,0-3 0,-3-2 0,3-1 0,0 2 0,-3 5 1,-1-3-3,4-1 2,-3-2 0,-1 2 1,4 1-1,-4 0 0,1-5 0,-1 1 0,4 1 0,1 1 0,-1-2 0,-4 4 0,9-7 0,-5 7 0,-3-9 0,-1 3 0,0 2 0,5-3 0,-5 2 0,4-2 0,-4-1 0,1 8 0,-1-4 0,4-2 0,-7 2 0,3 2 0,0 2 0,0-7 0,1 5 0,-1-2 0,4 4 0,-3-3 0,-1-1 0,-4-3 0,9 5 0,-5-1 0,0-7 0,-4 5 0,5-2 0,-1 4 0,-4-3 0,4-3 0,-4-1 0,5 1 0,-5-1 0,0 1-1,4 0 1,1-1 0,-5 2 0,-4-5 0,8 1-1,-8 3 2,9 2-1,-5-1 0,-4-2 0,4 0 0,0 1 0,0 3-1,1-4 2,-9 2-1,8-2 0,-4 1 0,0-1 0,0-3 0,0 5 1,-4-5-1,0 1 1,0-1 0,0 5 0,-4-5-1,4-3 1,0 7 3,-4-5-2,4-2 0,0 1-2,0 2 1,0-3 3,-8 4-2,8-1 0,0-2 0,0 5 0,0 5 0,-4-5-1,0 0 0,0-1 0,-5 1 0,5 7 0,-4-6 0,0 3-1,0-3 1,0 2-1,-1 4 3,-3-4-1,8-1-1,-4-2 0,0 3 0,4 2 0,-9-2 0,9 1-1,-4 1 3,-4 1-2,3 1 0,-3-3-1,0 0 0,0 5 1,-1-5 0,1 2 0,0 8 0,0-7 0,-1 6 0,1-4-1,0-2 1,-1 6 2,-3-4 0,4 6-1,-1-2-1,1-4 0,-4 4 1,-1 0-1,1 3 0,-4-3 0,-1 3 0,-3-4-1,-5 1 0,4 3 0,1 0 0,3 0 0,5 0 2,-5-3-1,-3 3-1,7 0 2,-3-3-1,4 3-1,-5 0 2,-3 0 0,7 0-2,-7 0 0,7 0 1,-3 0 0,-5 0-2,1 0 1,-5 0 1,4 0-2,-7 3 2,3-3-2,0 0 1,-3 0 1,3 0-2,4 3 2,-7 0 0,7-3-1,1 0 0,-5 0 0,4 0 0,1 7-1,-5-4 2,5 0-2,-5 0 2,0 1-1,1-1 0,-5-2 0,0 3 0,-4 5 0,-4-3-1,0-2 2,0 2-1,0-1 0,5 1 0,-1-3 0,4-3 0,0 3 0,5-3 0,3 0 0,0 0 0,-3 0 0,7 0-1,1 0 2,-1 0-1,5 0 0,-4 0 0,-1 0 0,1 0 0,-1 0 0,-3 0 0,-1 0 0,5 4-1,-9-1 2,4-3-1,1 0 0,-1 0 0,1 3 0,-1-3 0,5 3 0,-5-3 0,0 0 0,1 0 0,-1 3 0,5-3 0,-9 4 0,9-1 0,3 0 0,-7-3 0,-1 0 0,13 3 0,-4 0 0,-1-3 0,5 0 0,0 0 0,-5 0 0,1 0 0,4 0 0,-5 0 0,1 0-1,4 0 2,-1 3-1,1-3-1,0 0 2,-5 0-1,1 2 0,4-2 0,-1 0 0,1 0 0,0 0 0,0 0 0,-1 0 0,-3 0 0,4 0-1,-1 3 2,1 0-1,-4-3 0,3 0 0,-3 7 0,0-4 0,3 0-1,-3 0 2,4 0-1,-1-3-1,-3 7 2,4-7-1,-5 5 0,5-2 0,0 0 0,-5 0 0,5-3 0,-4 0 0,4 0 0,3 0 0,1 3 0,0-3 0,4 0 0,-4 0 0,-5 0 0,5 0 0,0 0 0,-4 0 0,4 3 0,3-3 0,-3 0-1,-4 4 2,8-4-1,0 0 0,0 0 0,0 0 0,0 0-1,-1 0-1,1 0-5,0 0-3,4 0-3,-8 0-6,4 0-1,0 0-8,0 0-9,4 0-18,0 3-16</inkml:trace>
  <inkml:trace contextRef="#ctx0" brushRef="#br0" timeOffset="11574.6621">3545 4141 146,'0'-6'19,"0"0"1,0 2 0,0 1-3,0 3 1,0-3 2,0 0-3,0 3 3,0 0-4,0 0 0,-4 0-4,4-3 1,0 3 0,0 0-5,-4 0-1,0 0-2,-4 0 3,4 0 0,0 0-1,-4 0 2,3 0 2,1 0-2,-4 0 0,0 0-1,4 3 0,-4 0 0,0-3 1,3 3-2,-7 0 1,0 1-2,0-4-1,-1 0-1,1 3 0,-4 0 1,-1-3-2,1 0 0,0 0 2,-5 0 0,5 3-2,-9-3 0,5 0 0,-1 0 0,1 0 1,-1 0 1,1 0 0,3 0 0,1 0-1,-4 0 1,3 0-1,1 0 2,-1 3-3,1 0 1,0 1-1,-1-4 1,1 3 1,-5-3 0,5 5-2,0 1 1,-5 0 0,1-2 0,3-1-1,-3 0 0,-1 3-1,1 1 0,-1-3 1,1 6 0,0-4-1,3 1 1,1-1 0,-1-3-2,1-1 4,0 4-4,-1-3 2,5 4-2,-4-1 2,-1-3-2,1 0 0,-1 1 2,5-4-2,0 3 1,0 0-1,-1 0-1,5-3 1,-4 2-1,4 2 3,-5-4-2,5 2 1,0-2 0,-4 0 0,-1 0 0,-3 3 0,4 0 0,4-3 0,-5 0-1,5 4 1,-4-1-1,0 0 2,-1-3-2,1 3 0,0-3 0,-1 6 0,1-2 1,0 2-2,0-4 0,-1 1 1,5 0 0,-8 0 1,4 0 1,3 0-1,-3 1-1,4-1 0,-4 0 0,-1 0 0,1-3-1,0 3 0,-1 2 0,5-2 3,-4 1-3,0-4 1,-1 3-1,1 0 0,0 0 0,0 7 0,-1-1 0,1-4 1,0 1-1,-1 1-1,-7-1 1,8 7 0,-5-7 0,1 5 0,0 2 0,-5-4 0,9 1 0,-5 1 0,5 5 1,0 1-2,4-1 2,-5 7-2,1-9 1,4 5-2,-4 2 2,3 1 0,1-1 0,0 2 1,-4-3-1,4-3 0,4 5 0,-5 2 1,-3-2-1,4-1-1,4 1 1,-4 2 1,-1-2-1,5-1 0,-4 3 0,4 1 1,-4 2-1,0-1 0,4-6 0,-5 4 0,5-1 0,0-3 0,0 3-1,-4-3 2,0 2-2,8-7 2,-4 4-1,-5-2 0,5 6 0,0-9 0,0 5-1,4 3 1,-4 2 0,0-6 0,4 1 0,0 1 0,0-1 1,0-1-2,0-2 1,0-4 0,0 0 0,0 3 0,4 1 0,-4-1 0,4-6 1,0 1-2,-4-1 2,8 2-1,-3-1 0,3 0 0,0 2 0,0-4 0,-4 2 0,8-4 0,-3 0-1,3 4 3,4-2-2,-3-5 1,-1 7-1,-4-4 0,4-3 1,1 4-2,-1-4 1,0 5 1,0 1 0,-3-2-2,3-1 0,0 3 1,-4-2 0,5-2 1,3 1 0,0 0-2,1 1 2,3-1-1,1-3-1,-5-1 2,5 4-2,-1-3 2,1 1-1,-1-4 0,0 0 0,-3 0 0,-1 3 0,5-3-1,-5 3 2,0 0-1,9-3 0,-5 0 0,-3 0-1,7 6 2,-3-6-1,3 0-1,-3 0 0,-1 0 1,5 0 1,-5 0 0,1 0-1,-5-3 0,5-3 0,3-4-1,5 4 2,-4-2-1,3-2 0,1 4 0,-1 0 0,1-1 0,0 7 0,-1-1 0,-3 1 0,-4 0 0,3 0 1,-3 0-1,3 0 1,-3 1-1,3-1 0,1 0 0,-5 0 0,9 0-1,-5 0 1,1 0 0,0-1 0,3-4 0,1 0 0,-5-1 0,5 0 0,0-4-1,-1 0 1,1 6 0,4-3 0,0 1 0,-5 0 0,1-1 0,4 4 0,-1 0-1,-3-2 2,0 2-1,3-3 0,-3 2 0,0 1 0,-5 0 0,5 0 1,-4-3 0,-1-1 0,1 2-2,-1 2 1,1 0 0,-5 3 0,1-3 0,-1 3 0,5 0-1,-1 0 1,1 0 0,-1-3-1,1 0 0,-5 3 0,5-4 2,0 1 0,-5 0-1,5 0-1,-5 0 2,1-1-1,3-2 0,-3 3 0,-1-2 0,1-1 0,-1-1 0,0 4 0,1-3-1,4 3 0,-1-8 2,-3 4-2,3-2 1,-12 2 0,9 1 1,-5-2 0,1 2-1,-1 2 0,0 1 0,1 0 0,-1 0-1,-4-3 2,9-1-1,-9 4 0,0-3 0,9 4-2,-1-1 3,-3-3 0,3 2-2,-3 1 2,3-6-2,-4 9 0,1 0 1,-1-7 1,1 6-2,-1 1 1,0-5 1,1 3 0,-1 2-2,5-3 0,-5-3 2,0-4 0,5 4-2,-9 3 0,9-5 2,-9 1 0,4 1-1,1-3 0,-1-1 0,0 5-1,-3 2 0,3-3 2,0-4-2,-3 4 2,3-4-2,-4 4 1,5-2 0,-1-2 1,-4 4 0,1-7-2,-5 9 0,0-9 2,4 3 0,-8-2-2,-4 0 2,9 3-1,-5 3 0,0-4 0,0-1-1,4-2 2,-8 7-1,0-4 0,4 4-1,-4-5 0,0 1 1,4 4 0,-4-7 1,4-1 0,-4 1-2,0-1 2,4-2-2,0 0 0,-4 2 1,5-2 1,-1-2-2,-4 2 2,4 1-2,-4-3 1,0 2 1,4 0 0,-4-4-2,0 4 0,-4-2 2,4-1-2,4 2 1,-4-2 1,0 4 0,0-4-1,-4 3 0,0 5 0,4-5-1,-4 5 0,-5-2 1,5-2 0,0 0 1,4-1 0,-8 7-2,4-2 0,-4-8 2,4 3 0,-5 9-2,1-7 2,4 1-1,0 7-1,-4-2 2,0-5-2,4 4 2,0-1-1,-5 2-1,5-1 2,-4 2-1,0 1 0,0-4 1,-1 1 0,1 1 0,4-2 0,-4 4-1,4-3 1,-4 5 0,-5-2 0,9 1-2,-4-1 1,-4-1 1,4 4 2,0-3-3,-5 6 2,5-3-1,-4 0 0,4 1 0,-5-1 0,5 0-1,-4-1 0,0 4 0,-1-3 1,1 3 0,4 0 0,-4-3-1,-1 3 0,1 0 0,0 0 0,-1-3 0,1 0 0,-8 0 0,3-1 2,5 4-2,-9 0 0,5 0 1,0 0-2,-1 0 2,1 0-2,-4 0 1,7 0 0,-7 0 0,3-3 1,5 0-2,0 3 2,-5 0-2,5-2 2,0 2 0,4 0-2,-5-4 0,5 4 1,-4 0 0,0 0 0,-1 0 0,1 0 0,0 0 0,-5 0 0,5 0 0,0 0 0,-4 0 0,-1 0 0,5 0 0,-5 0 0,1 0 0,4-2 1,-5 2-2,5 0 2,-8 0-2,7-3 2,-3 0 0,4 3-2,-1-3 2,-3 3-1,4-4 0,0 4-1,-1 0 2,-3 0-1,4-3 0,-1 0 1,-3 0 0,4 3 0,-1-3 0,-3-1-2,0 1 0,3 0 2,-3 3-3,-5 0 2,5 0 0,4-3 0,-9 3 0,1-3 1,8 1-1,-9 2 1,9 0 0,0-6-1,-1 6 0,-3-3-1,4-1 0,-5 4 2,5 0 0,0 0-2,-5 0 2,1 0-2,4 0 0,3 0 1,-7 0 1,4-3-2,4 3 2,-5-3-2,1 0 2,0 0 0,-1 0-1,-3-1 0,4 0 0,0 4 0,-1-4-1,1 4 0,0-3 2,-1 3-2,1 0 2,0 0 0,0 0-1,-1 3 0,1-3 0,0 0 0,-1 4 0,5-4 0,0 0 0,-4 0-1,4 0 2,-1 0-2,5 0-4,-4 0-4,4 0-4,0 0-5,4 0-6,0 0-5,0 0-12,0 0-20,0-7-19</inkml:trace>
  <inkml:trace contextRef="#ctx0" brushRef="#br0" timeOffset="28045.6041">24703 0 350,'0'0'24,"0"0"-8,0 0-5,0 0-9,0 0-4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2:36:58.85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770 13042 157,'0'0'22,"0"0"-2,0-3 1,0 3-3,0 0-4,0 0-2,0 0-3,0 0-1,0-3 4,0 3-5,0-3-2,0 3-1,0 0 3,0 0 0,0-7 4,9 4-1,-5 2 0,-4-3 0,0 1 0,4 3 0,-4-3 1,0 3-3,0 0-2,0 0 2,0 0-1,0 0-1,0 0-2,4 0 2,-4 0 0,0 0 2,0 0-2,0 0 2,4 3 0,0-3 0,-4 0-4,0 0-1,0 0 2,0 3 1,0 5 2,0 2-1,4 0-3,-4-4 1,0-3-3,4 2-1,0 1 1,5 1 0,-5-1-2,-4 3 2,8 1-2,-4-2 1,0 1-1,-4-2 1,4 2 0,0-1 2,0-1 0,4 2-1,-3 1 0,-1-1-1,0-1 1,4 2-1,-4-1-1,4-2 0,-4-1 1,4 2 0,1 2 0,-5-4-2,0-3 1,0 7 1,4-2 2,0 1-1,1 1 0,-1-4 1,0 4-1,4-3-1,-4 0-1,5 2 0,3-2 1,-4-1 0,1 0-1,-1 1 0,0-2-1,0 1 0,1 3 2,-1-2-2,0-1 1,5-1 1,-5-2 0,0 3-1,5 1 0,-1-1 3,0-6-1,-3 0 0,3 3 1,-4 4 0,9-7 0,-5 0 1,5 0-2,-1 0 1,1 0-2,-1 0 1,5 1-1,-5-1 0,-4 0 0,5 0 0,-5 7-2,1-4 2,3 0-1,-3-3 0,-1 3 0,0 0 0,5-3 1,-1 4-1,1-1 1,-5-3-1,5 0 0,-5 0 0,4 0 1,1 0 2,-5 0-1,1 0 0,3 0-1,1 0 0,-1 0 1,-4 0-1,5 0 0,-5-3 0,9-1-2,-1 1 2,1 0-2,4 0 2,-5 0-1,1 3 0,-1-7 0,1 3 0,3 0 1,-3 4 0,0-3 2,-1 0 0,5 0-1,-5-4 3,1 1-3,0 0 0,-5 4-2,5-1 1,-1-3 1,1-1 0,-5 4-2,5-3 1,-1-1 0,-3-1-1,-1 2 0,-3-3 0,11-1 0,-3-1 0,-1 1 0,1 1 2,0-1-2,-1 1 0,1 1 1,-1 1 1,1 1 2,-5 0-2,5-1 2,-1 4-1,-3-3-2,3 4-1,1-1 2,-5 3-2,1-6 2,3 2-2,1-2 0,-5 3 0,5-3 0,-4 2-1,3 1 2,-3-2-1,3 5 0,1-3 0,-5 0 0,9 0 0,-9 0 0,5 0 0,4 3 1,-5-4 2,5 1-2,-1 3 2,-3-3-3,0 0 2,3 3-1,-3 0 0,-1 0-1,1 0 0,-1 0 0,-3 0 0,3 0 0,-3 0 1,-1 0-1,1 0 1,-5 0-2,5 0 2,-1 0 0,-3 0 3,3 0-2,1 0 0,-9 0 1,4 3-2,-4-3 3,5 3-1,-5-3-1,0 3 0,1 4 0,-1-4 0,-4 3-1,4-3 0,-7 2 0,-1 2 0,4-1-1,-4 3 0,0-2 0,4-1 2,-8 5-1,0-4-1,0 2-1,0 1 1,0-2 0,0 1 1,0-2-1,0-1 0,0 0 0,0 1 0,0-3 0,0 3 0,-4-4 0,4 0 0,0 0 0,0 1 0,0-1-2,0-3 2,0 0 0,0 0 0,0 0 1,0 0-1,0 0 0,0 0 0,0 0 1,0 0-1,4 0 0,-4 0 0,0 0 0,0-3 0,0 3 0,0 0 0,4-7 0,-4 1 0,4-2 0,5-2 0,-5 4 0,0-4 0,4 1 0,0 1 0,-4-2 0,0 1 0,4-1 0,1 1 0,-1 1 0,0-2 0,8 1 0,-7-2 0,-1-2 0,4-3 0,0 0 0,-3 5 0,3-2 0,0 1 0,0 4 0,1-5 0,-1 0 0,-4 4 0,4 4 0,1-1 0,-1-4 0,0 4 0,1 2 0,-1 1 0,0-2 0,0 5 0,1 0 0,-1-3 0,0 0 0,-4 0 0,5 0 0,-1 0 0,-4-1 0,9 4 0,-9 0 0,4 0 0,0 0-1,1 0 0,-1 0 1,4 4 0,-3-4 0,3 0 1,4 0-1,-3 0 0,3 3 0,-3-3 0,-1 0 0,4 3 0,-3 0-1,3 0 1,1 0 0,-1-3 0,-3 5 0,3-2 0,1 4 0,-5-1 0,4 1 1,1-1-1,-5-1 1,5-2 1,-1 0 1,1 0 0,-1 4 1,1-7 0,-5 3-2,0 3 1,5-3 1,-1 0-1,5 4-2,-9-4 1,5-1-1,-5 4 0,5-3 0,-5 3 0,4-2 0,1-4-1,3 6 0,1-6 0,-9 6 0,9-2 0,-1-3 0,-3-1 0,4 3 0,-1-3 0,1 0 0,-1 3 0,1-3 0,-5 0 0,5 0-1,-5 0 2,1 0-1,-1 0 0,1 0 0,-1 0 0,-3 0 0,-1 0 0,4 0 0,1 0 0,-5 0 0,1 0 0,3 0 0,1-3-1,-5 0 2,4 3-1,1-1 0,-9-6 2,5 1-2,-1-1 0,4 4 0,-7 0 0,-1 0 0,4 3 0,1 0 0,-1 0 0,0 0 0,-3-3 0,-1 3 0,8-5 0,-7 2 0,7-4 0,1 4 0,-1 0 1,1-3-1,3-1 0,1-2 0,-5 6 0,1-5 0,-1 5 0,1 3 0,-1-4 0,-4 1 0,1 3 0,-1 0 0,1 0 0,-5 0 0,4 3 0,-3-3 0,-1 0 0,0 0 0,0 0 0,-3 0 0,3 0 0,-4-3 0,4 0 0,-3 0 0,3-7 1,0 9-2,-4-9 0,5 4 1,-5-1-1,8-2 1,-8 6 0,1 0 0,-5-1 1,8 3-1,-4-6 0,4 1 1,1 6-1,-5-6 0,4-1 0,0 4 0,-3 0 0,3 0 0,-4 0 0,4-1 0,1 3 0,-1-6 0,0 7 0,0-3-2,1-3 2,-5 6 0,0-3 0,4 0 0,1-1 0,-5 1 0,4-5 0,-4 2 0,5 3 0,-5 3 0,0-3-1,0 3 1,-4-7 0,0 4-2,5 0 1,-5 0 1,0-7-1,0 10 0,4-3 0,-4 0-1,0 3-1,0-2-3,0-1 0,0 0-2,-4 0-3,0-1-6,0 4-5,0-3-7,0 0-13,0 3-16,0-3-14</inkml:trace>
  <inkml:trace contextRef="#ctx0" brushRef="#br0" timeOffset="9340.5342">14566 12929 159,'0'0'16,"0"-6"-2,0 6 2,0-6-1,5 6-2,-5-3 1,0-4 3,0 4-2,0 3 0,0-2-1,0 2 1,0 0 1,0-6-3,0 6-1,0 0-3,0-3-1,0 3-1,0 0 1,0 0 0,0 0-2,0 0 0,0 3 2,4 0 2,-4 5-1,4 8-1,4-3-1,-4-2 1,0 5-1,-4-3-2,8 1 0,0 2-1,5 0-1,-5-2 1,4 2-2,0-2 0,9 5 0,-9-6 1,9-2-1,-9 5 2,4-5-2,5 2-2,-5 0 1,1-4 1,-1 2 1,0-1-2,-3-1 1,7 1-2,-4-2 0,1 1 1,3 1-1,-3-4 1,3 1 0,-3 1 5,-1 1 4,4 1-6,1-4 1,-1 0-2,1 4-1,-1-5 1,1 4-1,-1-2 0,1-4-2,-1-3 1,1 0 0,3 0-1,1 0 0,-1-3 0,1 3-1,-1 0 2,1-4-1,4 1-1,-5 0 2,5-3-1,0 1-1,-1-5 2,1 7-1,-5-3 0,1 3 3,4-4 0,-5 1-3,1 3 4,-5-2-3,5-5 0,-1 4 0,-3 3 0,-1-3-1,1-1 0,-5 4 1,1 0 0,3 1-1,0-1 0,5 3 0,4-6 0,-5 2 0,5 1 1,0-3-2,-5 0 2,9 2 0,-4 1-2,-1-2 0,1 2 2,0 0 2,-1-3 2,-3 3-1,3-1 0,1-2-1,-4 3 1,-1 0-1,1-1 0,-1 4 0,-3 0-1,7 0 0,-11 0 0,7 0-1,-3 0 0,-5 4-1,1-1 0,-1 0 1,4 3-1,-3-6 2,-1 7 1,-4-4 0,5 3 0,-1-3 0,-8 1 1,5-3-2,-5 2 0,4 1 0,-4-1 1,-4 0 0,5 0-1,-1 3 0,-4 4 0,0-7-1,0 2 1,-4 1-2,0 4 1,0 3 0,0-7 1,4 2-2,-4 1 1,0 1 0,0-4 0,-4 4-2,4-5 1,0 1 1,0-3-2,0 0 0,0 1 0,0-4 1,0 3 1,0 0-1,0 0 1,0-3-1,0 0 0,0 0 0,0 0 1,0 0-2,0 0 2,0 3-2,0-3 2,4 0 0,-4 0-1,0 0-1,0 0 2,4 0-2,0-6 2,5 6-1,-5-6 0,0-4 0,0 0-1,4 3-1,0-3 3,-4 4-1,5-1 1,-1-2-2,-4 4 2,4-5 0,4 4-1,-4 0-1,5-4 2,-5 4-2,4 1 2,-4-1-2,1-1 0,3 1 1,0-4 0,0 2 0,-3 2 1,3-3-3,0 2 3,5-2 0,-5-1 0,0 2-1,0 2 0,1-4-1,-1 4 2,0 3-2,1-5 2,-1-2-1,4 4-1,-4 0 2,1 2-2,-1-2 2,0 3-1,1 0-1,-1-2 0,0 2 1,0 0 0,-3-1 1,-1 4 0,4-6-1,0 6-1,9-3 0,-9 3 1,0-3 0,1-1 0,7 4 1,-8 0-2,5 0 2,-1 0 0,5 0-2,-9 4 0,8-1 1,-7-3 0,3 3 1,0 0 0,5 0-1,-5 4-1,-3-4 2,7 0-2,-8 2 0,13-5 1,-9 3 0,5-3 0,-5 3 0,5 0 1,-1 1 0,1-1-1,-5 0 2,4 3 0,1-3 0,-1-3 1,-3 4-3,3 2 0,-3-1 0,3-2 2,0 3 0,1-3 0,4 1-1,-1 2 1,-8-6-1,9 3 0,-5 0 0,5 1 0,-4-3 3,7 5-1,1-2 0,-5-4-1,5 0 0,4 0-1,-9 0-1,13 0 0,-8 0 0,0 0-1,7-4 2,-3 4-1,-4-3 0,-1 3 0,5 0 0,-4 0 0,0 0-1,-1 0 2,5 0 0,-4 0 2,-1 0 0,1 0-1,4 0-1,-1-3 2,-3 2-3,4-6 3,0-2-2,-1 5 0,-3-2 0,0-3 0,7 4 0,-7-5 2,0 1-1,-1-1 1,1 1-2,0-2 1,4 1-2,-9 0 2,5-1-1,-9 5 1,13-7-1,-4 4-1,-5-2 2,5-2-2,-9 10 0,5-4 1,-5 4-1,1-3 0,-1-1 1,1-1 0,-5 2-1,-4 6 0,-3-6 0,3-1-1,-8 4 0,0 3-1,0 0-6,-4 3-5,0-3-7,0 0-6,-8 0-7,0 0-11,-13 0-20,-3 0-14</inkml:trace>
  <inkml:trace contextRef="#ctx0" brushRef="#br0" timeOffset="16388.9374">15553 13718 163,'0'0'22,"8"-6"6,-4-2 0,0 0 1,1 3 2,-1-1-1,4-4-3,0-3-2,-4 9 0,4-3-4,-4-2-1,0 5-2,1 1-2,-1 0-2,-4 0-2,0 3-4,4 0 1,-4 0-3,0 3 1,0-3-3,0 0-2,0 0 1,0 0 0,-4 3 0,-5 13 0,-3-5 0,4 2-2,-4 0 1,-5 3 1,5-2-2,0 8 0,-5-7 0,5 4 0,-4 4 1,-1-3 0,5 7 0,-8-4 1,3 6 1,-3 1 0,8-3-1,-5 5 3,1-2-2,3 4 0,1-1 1,0 0-1,0 1 1,8-1-2,-5 4 2,1-2 0,4 1-1,-4 4 0,4-3 0,4 2 0,0 1 1,0 3-1,0 0 0,4-3 0,8-1-2,-4-5 0,5-4-1,7 0 0,-8 2 0,5-5 0,3-3-2,-7-5-2,7-3-4,-4-2-2,-3-1-1,3-5-5,-4-2-1,1 1-5,-1-4-7,0 0-6,-4 0-5,5-3-11,-5 0-6</inkml:trace>
  <inkml:trace contextRef="#ctx0" brushRef="#br0" timeOffset="16736.9573">15774 14182 308,'0'-1'47,"0"-3"-6,0 1-3,4 3-6,-4 0-4,0 0-6,0 0-3,4 0-3,-4 3-3,9-3-1,-1 5-1,4 8 3,0 0-2,1 1-6,-1-1 2,0 6-1,5-5-3,-5 2-1,8 0-2,-3 1 0,-1 2 0,-4-1-2,1-2 2,-1-2 1,0 5-1,0-5-3,5 6 0,-9-1-3,0-8-1,0 1-2,1 4-1,-1-11-4,0 1 0,0-2-7,0-1-3,0-3-7,1 0-8,-9 0-8,4 0-6</inkml:trace>
  <inkml:trace contextRef="#ctx0" brushRef="#br0" timeOffset="17034.9743">16069 14088 340,'0'-3'40,"-4"3"-4,0 0-2,-4 0-7,-1 3-5,5 4-5,-8 4-3,0 5 0,4 0-4,-1 1 0,-3 2-2,0 2-1,-5 0-1,5 1-1,-4-2-2,3 9-1,1-5-1,-4-2-1,4 5 2,3-6-2,-3 8-2,4-2-1,-4-4-3,3 6-4,-3-2-3,8-3-7,-4-2-3,4-4-5,0 1-2,4 0-7,0-8-5,0 32-6</inkml:trace>
  <inkml:trace contextRef="#ctx0" brushRef="#br0" timeOffset="17508.0014">16437 14535 302,'4'-3'30,"-4"-7"-4,5-2-3,-1-1-1,0 2-7,-4-5-1,4 6-3,-4-1-3,4 2 0,0-4-1,-4 3 2,4 6 0,-4-3-1,0 1 1,0-4-3,-4 4 0,4 3-1,-4 0-3,-4 3 1,4 0 0,-9 0-2,5 0 0,0 3 2,0 3 3,0 1-4,-1-1-1,-3 0 2,0 4 0,4-2 1,-1 8-2,1-4 0,4 3 2,-4 1-2,4-2 0,0 2 0,0 0-1,4-5 0,0 5 0,0-4 0,0 0 0,8-3 0,0-2 0,4-4 0,-3 0-1,-1-3 2,8-3-1,-8-4 0,5 1-2,-9-5 1,8 1 1,-4-2-1,4-1 0,-3 5 0,-5-5 0,0 0-4,4 7-6,-4-2-7,4 5-7,-8-3-7,9-1-8,-9 7-8</inkml:trace>
  <inkml:trace contextRef="#ctx0" brushRef="#br0" timeOffset="17742.0148">16732 14623 332,'4'0'49,"-4"9"-2,0-3-10,0 7-6,-4-2-8,0 5-5,-4 3-6,-4-1-3,3 1-3,5 1-1,-4-4-2,0 2-3,0-2-4,0-2-7,-1-4-6,5-1-8,0-2-6,-4-1-6,8-3-4,-12 5-13</inkml:trace>
  <inkml:trace contextRef="#ctx0" brushRef="#br0" timeOffset="18036.0316">17051 14293 379,'0'0'37,"0"0"-1,9 0-4,-5 0-6,-4 0-7,4 0-2,0 4-5,4 4-3,0-2-3,1 3 0,-1 4-1,0-5-1,-4 2-2,4-1 0,0-2-1,1 2 0,-1 2 0,-4-1 0,0-1-2,8-2-5,-4-3-5,1 3-7,-1-1-7,-4-3-8,4 1-5,-4-4-8,0 3-2</inkml:trace>
  <inkml:trace contextRef="#ctx0" brushRef="#br0" timeOffset="18361.0502">17346 14174 321,'0'0'39,"0"-3"-3,-4 3-3,4 0-3,0 0-4,0 0-6,0 0-2,0 0-2,0 3-4,0 4 1,-8 7-2,8 2 1,-12-2-3,3 2 2,1 6-2,0-1-1,0 3-1,0-2-2,-5-1 0,5 6-2,0 1 0,0-1-1,0-4 0,-9 4-1,5 0-1,4 0 2,0 1-1,-5-1-2,9-1-5,-4-6 0,4-2-3,-4 4-3,4-3-2,0-4-4,0-3-7,4 3-3,0-3-6,-5-2-5,5-1-2,5-1-1,-10 37-6</inkml:trace>
  <inkml:trace contextRef="#ctx0" brushRef="#br0" timeOffset="18864.079">17625 14623 257,'0'-2'36,"4"-4"-6,-4-1-3,0 1-3,4 0-8,-4-1 0,4 1-3,-4-5-3,4 1-1,0 1 0,-4-4-1,4 8 1,0-1 3,-4-4 1,0 4-1,0-4-2,0 2-2,0-1-1,0 6-4,0-4 1,0 7 0,-4-6-2,0 3-1,4 0 0,-8 3 1,4 0-1,-4 0-1,-1 0 0,1 0 0,4 3 2,0-3-2,-4 6 0,0 10 0,4-5 0,-5 2 0,1 0 0,4-2 0,-8 1 0,4 11 1,-1-3-1,1-1 0,4-1 0,-4 7 0,4-7 0,0-2 0,0 1 1,4-1 0,0-3-2,0-5 0,4 1 1,0-6 0,0-3 0,4 0 0,4 0 0,-3-3 0,3 0 0,0-6 0,1-3 0,-5-3 2,4 0-2,0-1 2,1 0-2,-1 2 1,-8 1 1,8 4-3,-8 1-5,4-2-11,-8 4-8,5 0-11,-1-7-4,-4 2-12</inkml:trace>
  <inkml:trace contextRef="#ctx0" brushRef="#br0" timeOffset="19377.1083">17829 13705 277,'-4'0'36,"4"-6"-7,0 6 3,0 0 2,0 0-2,4 6-3,0 10-1,5 0-7,7 2-1,0 2-4,-3-1 1,3 5-1,-4 2-3,1 4-1,3 0-2,0-1 0,-3 1-2,-1 0 1,0 0 0,0 2 1,-3 1 0,3-2-1,-8-1 0,4 2 1,-8-2-1,4-3 0,-4 0-1,0 5-2,0 1-1,-4 0-2,0 1 1,-8 2-3,0-2 1,-5 9-2,5-4 1,-13-2-2,9 3-4,-9-4-1,-3 6-3,3-7-3,1 1-3,-1-1-5,0-1-4,1-4-9,3 0-11,5-1-15,-45 44-17</inkml:trace>
  <inkml:trace contextRef="#ctx0" brushRef="#br0" timeOffset="35085.0067">2215 6648 135,'0'-3'18,"-4"3"2,-4 3-1,3-3 1,-3 0-2,4 0 3,0 0-3,0 0 3,0 0-3,4 0-4,-4 0 0,4 0-4,0 0-2,0-3-4,0 3 1,0 0-1,0 0-2,0 0-1,0 0 1,0 0-1,4-3-2,-4 3 2,0 0 0,0 0-1,0 0 2,0 0-2,0 0 0,0 0 0,0 0 0,0 0-1,0 0 1,0 0 0,0-3 4,4 3 0,-4 0 7,4 0 0,-4 0-1,4 0 1,0 0 0,-4 0-1,8-3-1,-8 3-2,5 0 2,3 0-2,-4 0 1,4 3-1,0-3 0,-4 0-1,9 0-1,-5 6-1,8-6 0,-4 3-1,1 1-1,3-4 1,-4 0 5,9 0-1,-5 0-1,5 0-3,-5 0-1,5 0 2,-5 0 0,0 0-1,5 0 1,3-4-2,1 4 1,4-3-1,-5 3 1,5 0 2,-1-3 1,1 0-3,0-4 1,-5 6-1,5 1 0,-4-3 1,-1 3-1,1-4-1,3-2 0,-7 6 0,3-3 1,-3 0-2,-1 0 1,1-1-1,3 1 0,1 0 0,-5 0 2,1 3-2,-1 0 2,-3-3 0,7 0-2,1 1 0,3-1 0,-3 3-1,8-3 0,-5-1 0,5-2 2,-4 3-1,4-4 1,-5 4 1,5-1-1,0-6-1,-5 0 2,5 4-3,-4 0 0,-5 3 3,1 3-2,4-4-1,-5 1 1,1 3 0,-1-3 0,-3 3 0,7 0-1,-7 0 0,12 3 0,-1-3 2,1 0 0,0 0 3,4 0 0,0 3 0,-1-3-1,5-3 0,-4 3-2,0-3 0,0-2 0,-4 2 0,4-3 1,-5-1-3,5 4 3,0 0 0,0-3-1,0-1-1,8 6 0,-4-6 2,4 1 0,-4 3-1,8-4 3,-4 4-2,-4 0-1,0-3-1,-4 1-1,-1 5 1,-7 0 1,0 0-2,-1 0 0,-3 0 1,-1 0 0,-3 0-1,-5 0-1,-3 0 2,-1 0-1,0 0-5,-4 0-6,1 0-5,-5 0-4,-4 0-4,0 0-7,-4 0-10,-1 2-17,1 7-13</inkml:trace>
  <inkml:trace contextRef="#ctx0" brushRef="#br0" timeOffset="36882.1095">8028 6834 175,'0'0'19,"0"0"2,0 0 2,0-1 2,0 1-5,0-3 2,0 3-5,0 0 3,0 0 0,0 3-5,0-3 2,0 0-5,0-3-1,0 3 3,4 0-2,-4 0 0,0 0-3,5 0-1,3 0 3,-4 3 0,4-3-1,4 0 0,1 0 0,-1 0-4,4 0 5,-4 1-2,9-1-2,-1 0 2,1 0-2,3-1-2,5 1 0,4-3-1,8-7 1,0 1 1,0-1-2,0 0 0,0 4 1,0-2 0,-5-1 0,1-1-1,0 4-1,0 1 1,-8-1-2,-1 6 0,1-4 2,0 4 0,-1 0 2,-3 0-1,3 0-2,1 0-1,0 0 0,8 4-2,-5-4 1,-3 0-1,-4 0 1,3 0-1,-3-4 0,-5 4 0,1-3 0,-5 3 0,-4-3 0,1 0 0,-5 0 0,-4 3 0,4 0 0,-4 0 0,0 0-4,-4-4-4,4 1-4,-4 0-2,4 3-4,1 0-3,-1 3-8,0-3-9,-4 0-11,4 0-8</inkml:trace>
  <inkml:trace contextRef="#ctx0" brushRef="#br0" timeOffset="43125.4666">11365 8108 151,'0'0'20,"0"-3"-1,0 3 1,0 0-5,0 0-4,0-4-3,0 4 2,0 0-4,0-3 0,0 3 2,0-3-1,4 0 6,0 0 1,4-1-1,0-2 2,1 6 0,-1 0-2,0-3-1,-4 3 0,8-2-1,-3 2 0,-1 0 0,0 0 0,0 2-1,4-2 0,-3 0-1,-1 3-3,4 0 0,0 0 0,1-3 2,-1 4-2,4-4 0,-3 3 1,7 0-2,-4 0-1,5 0 2,-1-3-2,5 0-1,-5 0 1,5 0 1,4 0-2,-5 0-1,1 4 0,-1-4 1,5 0 1,-4 0-2,3 0 0,1 0 1,-5 0 0,5-4 1,4 4-1,0-3-2,3 3 2,1-6-1,0 3 0,0-1 1,0 4-2,0 0 1,0-3 0,-5 0-1,-3 3 0,4 0 2,-1 0 1,5 3-1,-4-3 2,0 0-2,0 0 0,3 3 0,-3-3-2,8 0 1,4 0-1,4 0 4,-4 0-1,9 0-1,-5 0 0,0 0-3,-4 0 4,-4 0-3,0 7 1,0-4 0,-5 3 0,-3 1 1,4-2-1,0 4-1,4-3 0,4 7 1,4-7 1,4-4 1,0 8-2,1-7 0,-1 0 0,4-3 1,-4 0 1,-3 0 1,7 0 1,-4-3 0,4 0 0,5-7 0,3 5-3,-7 5 0,3-3 0,-4 0-2,-7 0 1,-1 3-1,0 0-1,-4 0 0,-8 0 1,4 3 0,-13-3-1,9 0 0,-4 3 0,-5-3 0,-7 8 0,4-2-4,-5-2-2,0 2-5,-3-3-2,-1 7-5,-8-7-5,1 3-11,-5 2-14,-4 5-23</inkml:trace>
  <inkml:trace contextRef="#ctx0" brushRef="#br0" timeOffset="46533.6616">8356 16430 329,'0'0'33,"-4"0"-6,4 0-3,0 3-6,0 0-5,0 4-5,-4-4 0,4 0-3,0 0-2,0 1 0,0-3 0,-4 5-1,4-2-1,-5 2 4,-3-3-2,4 0-1,0 4-1,0-4 0,-4 2 1,4-2-2,-4 0 2,3 0-2,1 4 0,0-4 2,0-3 1,4 0 1,0 0 0,0 0 1,0 0-1,0 0 3,0 0-1,0 0 1,0-7-1,0 7 0,0-6-1,4 0 0,0 4-2,9-1 1,-5 0-1,4 0-2,0-1 1,-3 1 0,-1 3-1,0 0-1,0 0 0,0 3 2,-4 4-1,0 7-1,5-1 0,-9-1 0,0 3 0,0 1 1,0 0-1,0-2-1,0 5 2,-9-5-1,9-4 0,-8-1-1,0-2 1,4-4 0,0 0 0,-4-3 1,4 0-1,-5-3 0,9 0 4,0 0-1,0-13-1,0 1 0,0-1 0,0 1 0,0 3-1,0 0 0,5-1 1,-1 5 0,0 2 0,0-1 0,0 1 1,-4 0-2,4 6 0,0 0 0,0 0 1,-4 0-1,0 0-1,0 3 1,0 0-4,0-3-4,0 13-3,0-2-5,0 2-6,-12 2-7,4 0-7,0 1-6,-1-4-5,-15 39-10</inkml:trace>
  <inkml:trace contextRef="#ctx0" brushRef="#br0" timeOffset="47247.7024">7963 15785 137,'0'0'14,"0"-4"-4,0 4-2,0-3 0,0 3-4,4 0 5,-4 0 0,0 0 7,0 0-3,0 0 2,0 3 0,0-3-2,-4 0 0,4 4 4,0 2-5,0-3 4,0 10-3,-4 0 0,0-2-1,-9 1-2,5 1-1,0-2 0,0-1-3,0 3 1,-1-2 1,1 1 2,0 4-3,0-1 2,0 4-2,-1 1 2,-3-1-1,4 12 2,4-1 0,-4 2-2,4-2 0,0 0 0,4 0-2,-5 0-1,5 2-1,0-5-1,0-3-2,0 2 1,5-6 0,-5 3 0,8-6-4,0-1 5,0 1-2,0-1-5,0-3-4,-3-2-7,3 2-9,0-4-4,0 1-8,0-5-3,0 1-3</inkml:trace>
  <inkml:trace contextRef="#ctx0" brushRef="#br0" timeOffset="47518.7179">8028 16088 345,'0'0'41,"0"0"0,0 0-7,0 0-5,4 0-5,5 0-3,-1 7-6,-4-1-3,4 5-2,0 2-2,-4-2-2,5 5-2,-1-3 0,0 4-2,4-1 0,-8 0-4,4 1-4,1-1-4,3-6-8,-8 1-4,4 2-7,0-4-9,5-1-4,-13-1-6</inkml:trace>
  <inkml:trace contextRef="#ctx0" brushRef="#br0" timeOffset="47767.7322">8151 16085 260,'0'3'38,"-4"0"-5,0 4-7,4 7-3,-8 2-5,8-5-5,-4 5-2,-5 3 0,1 2-5,-4-1-1,4 0-2,4 5-1,-4-4 0,3-4-1,-3 2-4,4 2-9,0-5-7,-4 0-4,8-5-5,-4-2-5,-4 18-11</inkml:trace>
  <inkml:trace contextRef="#ctx0" brushRef="#br0" timeOffset="48189.7563">8413 16177 227,'0'-6'33,"-4"3"-6,0 0-6,0-1-6,4 1-2,-8-3 1,4 6-4,-1-3-1,5 0 1,-4-1-3,-4 4 1,0 0-3,4 0 0,-4 0-2,8 7-1,-4-4 2,-5 0-2,9 10 0,-8-4-1,8-4 1,-8 8-1,4-4-1,0 2 3,0 5-3,4-3 0,0 0 2,0-2-1,0-2 0,0 1-1,0-7 2,0 4-1,0-3 2,4 0 1,4-4 2,0 3 2,0-3-1,-3 0 0,3 0-3,0-3-1,0-4 0,4-1-2,-12-1 0,9-1 2,-5 1-1,-4 1-2,8-2 0,-8 1-4,0-4-8,0 2-8,0 4-7,0 1-5,-4-7-6</inkml:trace>
  <inkml:trace contextRef="#ctx0" brushRef="#br0" timeOffset="48440.7707">8597 16146 247,'0'0'40,"0"0"-6,0 0-3,0 3-6,0 0-1,0 13-3,0-7-3,0 6-1,-8 1-7,0-2-1,4 2-1,0-4-3,0 6-1,0-2-1,0 1-1,-1-1 0,1-3-3,4-2-8,-4 2-11,4-7-5,-4 1-6,4-4-7,0-3-4</inkml:trace>
  <inkml:trace contextRef="#ctx0" brushRef="#br0" timeOffset="48709.786">8696 15907 270,'0'-3'42,"8"0"-3,-8 3-2,8 0-3,-8 0-5,4 0-7,4 3-3,-4-3-4,0 3-2,5 7-5,-1-4-1,0 0-2,0 2-1,0-1-1,5 5-1,-9-8-3,4 5-6,-4 1-8,4 4-7,0-5-4,-3-2-4,-1-1-5,-4-1-4,0-2-1</inkml:trace>
  <inkml:trace contextRef="#ctx0" brushRef="#br0" timeOffset="48983.8017">8888 15824 252,'0'0'42,"0"0"-5,-4-3-1,4 3-4,0 0-2,0 0-5,0 7-3,0 5-2,0 4-3,-4-1-2,0 4-2,-4 1-2,8 3-2,-5 0-3,1 8-1,4-3-1,-8 2-1,8 1 0,-8-1-1,4-5-2,0 2-1,0 0-5,4-1-3,-8-6-8,3 3-3,5-3-6,-8-1-7,8-4-1,-4 1-4,4-4-5,-8 25-5</inkml:trace>
  <inkml:trace contextRef="#ctx0" brushRef="#br0" timeOffset="49367.8237">9113 16082 232,'0'0'41,"0"0"-4,0 0-5,0 0 1,-4-3-5,4 0-3,0 3-4,-4-4-2,0 1-2,0-3-3,0-5-2,0 4-5,0-9-1,-1 10-1,1 0 2,0 4-3,-4 2-3,4-3 2,-4 3 0,4 3-1,-4-1 0,-1 7 2,5 1-1,-8 6 0,8-2-1,-4 5 0,0-3 1,8 2-3,-9 2 0,9-1 0,-4 0 0,0-4 0,4 1 0,0-2 2,0 2-2,4-4 0,-4-2 0,4-2 0,5-2 0,-1-3 0,4 1 0,-4-4 1,0-4-1,5-2 1,-1-3 0,0-3-2,0-3 0,-3-5-1,-1 6-3,0-2-8,-4 2-9,0-2-4,-4 0-9,0 2-4,0-2-8</inkml:trace>
  <inkml:trace contextRef="#ctx0" brushRef="#br0" timeOffset="49691.8422">9171 15618 337,'4'0'52,"4"1"-5,0 6-8,0 2-5,0 4-8,9 1-5,-5 2-1,0 3-2,1 2-4,-5 0-2,4 4-1,0 2-4,-3 2-1,-1-2-2,-4 0 0,0 9-1,0-6-1,0 5 1,-4-1-3,0 2 2,0 1-2,-4 0-3,0-7-6,0 0-5,-8 2-5,3-2-13,-3-6-13,0-2-10,-29 42-15</inkml:trace>
  <inkml:trace contextRef="#ctx0" brushRef="#br0" timeOffset="50625.8956">7635 15497 263,'-4'0'41,"0"0"-8,0 0-7,4 0-7,-8 0-5,8 3-12,0 0-11,0-3-7,0 3-11,0 1-5</inkml:trace>
  <inkml:trace contextRef="#ctx0" brushRef="#br0" timeOffset="50861.9091">7377 15801 293,'0'0'37,"0"-4"-4,0 4-1,0 0-8,-4 0-3,4 0-3,0 0-6,0 0-3,-4 0-3,0 0-2,4-3-6,0 3-11,0 0-6,0 0-12,0 0-6,0 0-6</inkml:trace>
  <inkml:trace contextRef="#ctx0" brushRef="#br0" timeOffset="51063.9207">7160 16158 271,'0'0'33,"0"3"-6,0-3-4,0 0-7,0 0-4,4 0-3,-4 7-1,0-7-3,0 6-4,0 2-7,0-5-7,0 0-4,0 7-8,0-4-5,0 25-10</inkml:trace>
  <inkml:trace contextRef="#ctx0" brushRef="#br0" timeOffset="51275.9328">7242 16748 290,'0'0'26,"0"0"-3,0 0-6,0-3-5,0 3-3,0 0-6,0 0-11,0 0-9,4 0-8,-4 0-5,4 9-9</inkml:trace>
  <inkml:trace contextRef="#ctx0" brushRef="#br0" timeOffset="51536.9477">7381 17106 235,'0'0'38,"0"0"1,0 0-4,0 0-5,0 0-6,0 0-6,0 0-4,0 0-2,0 3-2,0 0-3,0 0-3,0 0-1,5 1-1,-1 2-2,0-3-5,-4 5-7,4-2-10,0 1-10,-4-1-5,8 18-13</inkml:trace>
  <inkml:trace contextRef="#ctx0" brushRef="#br0" timeOffset="51795.9626">7881 17228 273,'4'0'43,"-4"0"-3,4 0-5,0 3-2,0-3-8,0 4-4,0-4-4,1 3-5,-1 0-2,-4 0-4,4 0-1,4 4-1,-4-7-1,4 3-5,0 0-5,1-3-7,-5 2-7,8 1-4,-4-3-5,9-3-7,-5 3-2,17-2-8</inkml:trace>
  <inkml:trace contextRef="#ctx0" brushRef="#br0" timeOffset="52033.9762">8520 17247 317,'4'0'45,"0"-3"-2,0 3-5,4-3-9,-8 0-7,8 0-6,0-4-5,1 4-3,-1 0-2,0-2-8,-4 2-5,4 3-7,0-3 0,1-1-5,-9 1-2,4 3-4,4 0-8,0-3-7,17 0-7</inkml:trace>
  <inkml:trace contextRef="#ctx0" brushRef="#br0" timeOffset="52259.9891">9007 17142 283,'4'-6'37,"0"4"-3,0-1-6,0 0-7,4 0-7,1 3-2,-1-3-5,-4 3-3,0 0 1,0 0-2,0 0-2,0 0-5,4 3-7,-4-3-6,1 0-5,-1 0-9,0 0-4</inkml:trace>
  <inkml:trace contextRef="#ctx0" brushRef="#br0" timeOffset="52483.0019">9412 16897 295,'4'-4'36,"0"1"-3,4-7-3,-3 7-7,3-7-7,-4 4-4,0 0-2,0-2-3,0 1-3,-4 1-2,8 6-5,0 0-5,-3-3-5,-5 0-2,4 3-5,-4 0-3,4 0-7,0-18-13</inkml:trace>
  <inkml:trace contextRef="#ctx0" brushRef="#br0" timeOffset="52738.0164">9723 16257 357,'0'-7'38,"0"1"-14,0 3-5,0-3-6,0 2-5,0 1-8,0-3-7,0 3-5,0 3-1,0-4-4,0 0 1,0 4-6,4-3-1,-4-1 1,0-2-1,0 0-4,13-7-7</inkml:trace>
  <inkml:trace contextRef="#ctx0" brushRef="#br0" timeOffset="53021.0326">9670 15758 274,'0'-4'46,"-4"1"-3,4 0-6,0 0-5,0 0-6,0-2-8,0 2-6,0-4-3,0 4-2,0 0-1,0 0-2,0-3-4,-4-1-4,4 2-7,0-1-2,0 0-4,0-1-1,0-2-4,0 2-1,0 1-4,0-2-1,4-1 2,-4 2-1,-8-17-8</inkml:trace>
  <inkml:trace contextRef="#ctx0" brushRef="#br0" timeOffset="53242.0453">9486 15422 241,'0'-5'45,"-8"4"-1,8-2-6,0-1-3,-5 4-5,1 0-2,4-3-5,-4 0-5,4 0-4,-8 0-4,8 3-3,-4-3 0,0 3-5,0 0-1,4 0-6,0 0-8,-4 0-8,4 0-2,0 0-9,0 0-3,0 0-10</inkml:trace>
  <inkml:trace contextRef="#ctx0" brushRef="#br0" timeOffset="53475.0586">9224 15357 266,'0'-3'36,"0"3"-2,0 0-6,0-3-6,0-1-5,-4 1-6,4 3-3,-4 0-2,-1 0-5,1-4-4,0 0-5,4 4-3,-4 0-2,0-6-8,-4 0-5,4 6-3,-21-7-10</inkml:trace>
  <inkml:trace contextRef="#ctx0" brushRef="#br0" timeOffset="53728.0731">8757 15290 322,'0'-3'41,"-4"3"0,0 0-5,0-9-3,0 2-8,0 4-7,-1 0-5,5 3-2,0 0-4,0-2-3,-4 2-2,4-3-3,0 0-4,0 3-6,0 3-4,0-3-5,0 0-6,0 0-4,-4 0-4,0 5-5,-8 14-13</inkml:trace>
  <inkml:trace contextRef="#ctx0" brushRef="#br0" timeOffset="53951.0858">8446 15305 267,'0'0'47,"0"-4"1,0 4-5,0 0-8,0-3-8,0 3-6,-8 0-6,8-5-4,-4 5-2,4-3-4,-4 0-5,-5 3-3,5 0-11,-8 0-9,4 3-5,-5 0-2,5 2-3,-4-2-1,4 4 0,-33 18-11</inkml:trace>
  <inkml:trace contextRef="#ctx0" brushRef="#br0" timeOffset="54158.0977">8077 15384 225,'0'0'44,"-4"-3"-3,4 3-2,-4-3-6,4 3-4,0-4-5,-4 3-5,0-5-6,4 6-3,0 0-2,0-4-2,-4 4-4,0-3-8,4 0-9,-4 3-6,0 0-3,0 3-6,4 0 0,-4 4-5,-5 20-6</inkml:trace>
  <inkml:trace contextRef="#ctx0" brushRef="#br0" timeOffset="54328.1074">7750 15476 293,'0'0'39,"0"0"-4,0-3-8,-8 3-10,4-3-2,-5 3-8,1 0-10,0 0-10,0 0-9,4 0-9,-4 3-6</inkml:trace>
  <inkml:trace contextRef="#ctx0" brushRef="#br0" timeOffset="58141.3255">8315 16605 185,'0'-3'30,"0"0"-5,0-1 2,-4 1 1,4 0-1,0 3 0,0-3-4,-4 0-4,4 0-2,0-1-3,0 4-1,-4 0-1,4-1-1,0-2 2,0 3 0,-4 0 0,4-4 0,0 4-4,0 0 0,0 0-1,0 0-2,0 0 1,0 0-2,0 4 2,0-4-1,4 4-3,-4 0 0,4 5-1,-4-6 0,0 7-1,0-4 1,0 1-2,0 0 0,0-3 2,0 2-2,0-3 0,-4 4 1,0-4 0,-1 0 0,1-3-2,0 3 2,0-3-2,0 0 0,4-3 2,-8 3 0,8-3-2,-4 0 2,-4-4-1,8-2 0,-5 2-1,1-1 0,4-1-1,0 2 2,0 1 0,0 3 1,0-3-1,0 2 1,0 0 1,0-3 1,0 1-1,9 0 2,-5-1-1,4 4 1,0 0 1,4 1 1,1-4-2,-1 6-1,-4-3-1,0-1 1,0 1-2,-3 3 0,-1 0 0,0 0-1,-4 0 1,0 0 0,4 3 1,-4-3-1,0 10 0,0-2 0,0 2 0,-4-4 0,4 0 0,-4 1 0,-9-4-1,9-2-1,-4 6 2,4-7-1,-8 3 0,4 0 1,3-3-1,-3 0 1,4 0-1,0 0 0,0 0-3,0 3-2,4-3-3,-8 0-3,4 0-5,-1 0-5,1 0-7,0 0-11,4 0-12,0 0-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2:39:23.54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4 5728 201,'0'0'27,"0"0"2,0 0-6,0 0-3,0 0-2,0-3 0,-4 3-3,4 0 2,0-7-2,0 1 1,-4 1-1,4 2-1,-4-7-3,0 4 0,4 0 2,0-1-3,-5-1-2,1 2-1,-4-3-2,4 2-1,0-2-1,-8 1-1,3-5 0,-3 3-1,4 1 0,-4 4 2,-5-1-2,5 3 0,0-4-1,-5 4 0,-3 0 0,8 0 0,-5 0 2,1 3-1,0 0 1,-5 0 1,1 3-1,7 0 1,-3 10 1,8-2-1,-9 1 3,9 1-3,-4-3-1,4 4 1,0 2 1,-1 0 0,5-2 1,0 2 2,-4 2-1,4 1-1,4-2 5,-4 9-1,0 1 1,4 3 1,0 0-1,0 8 1,0 0-2,4 7 0,0-1-4,4 9 0,-4-4-2,0 3 1,0-4-2,0-2 0,5 0-1,-9-3 1,0-3-1,0-3-1,0-4 0,4-6 1,-4-2-4,4-4-6,-4-2-1,0-6-4,-4-5-3,4 1-6,-4 1-6,0-7-9,-1-3-11,1 0-8</inkml:trace>
  <inkml:trace contextRef="#ctx0" brushRef="#br0" timeOffset="266.0152">974 6076 318,'0'3'36,"0"-3"-2,0 0-4,0 0-4,4 0-4,9 0-2,-1-3-1,0 0-4,1-5-2,3-5-2,4 0-3,1 2-2,-1 2-1,1 2-2,-5 4-1,5 0-3,-1 0-6,1 3-6,-1 0-10,1 0-9,-5 0-8,4 3-3,42 3-11</inkml:trace>
  <inkml:trace contextRef="#ctx0" brushRef="#br0" timeOffset="782.0447">2002 5324 175,'0'-3'23,"0"-3"-1,0 6-4,0-4 1,0 4-6,0 4 1,0-4-1,-8 0 0,0 6 0,3-3 3,-3 3-3,0 12 2,4 1-1,-4-3 2,-4 1-3,3-1-1,-3 2 2,4 4-1,-4-1 1,-1 4-1,-3-1 0,8 5 0,-5-2-2,1 3 1,0 0 0,4 2 1,-5 1 0,5 1-2,0-1 2,0 4-2,0-1 0,0 1 0,3 6 0,1 0-2,0 6 0,4 5 0,0-2-3,0 1-1,0-4 0,0-1 0,0-5-4,4-4 2,0-2-2,9-5 1,-9-2-1,8-3-5,0-5-3,1-4-4,-5-2-5,0 0-2,4-5-4,-4-5-5,1 0-7,-5-2-8,4-4-6,0 0-6</inkml:trace>
  <inkml:trace contextRef="#ctx0" brushRef="#br0" timeOffset="1086.0621">2031 6025 426,'0'0'40,"4"-3"-6,-4 3-6,0 0-5,0 0-2,8 0-3,0 0-3,4 3 1,-3-3-2,3 3-3,0 2 0,0 8 0,1 0-3,3 1-3,0 2-1,1 3-1,-5-2 0,4 2-3,-3 2 2,-1-2-1,0 2-1,1 1-5,-5-4-3,4 4-3,-8-5-3,0 2-3,4-1-5,-3-2-6,-1-5-9,0-2-5,-4-5-8,0-4-3</inkml:trace>
  <inkml:trace contextRef="#ctx0" brushRef="#br0" timeOffset="1335.0763">2239 5960 341,'-4'0'50,"0"3"-5,-4 4-8,4 5-8,-4 3-8,0-3-5,-1 4-4,-3 2-2,0 4-1,0 8-1,3 0-3,-3-3 0,4 8-2,-4-4 0,3-1-1,-3 0-1,4-1-4,0-2-4,0 0-4,3-5-5,-3 2-9,4-5-7,0-8-5,0 2-2,4-4-5,-4 12-5</inkml:trace>
  <inkml:trace contextRef="#ctx0" brushRef="#br0" timeOffset="1534.0877">2379 6404 263,'0'3'43,"0"0"-2,0 10-1,0 1-3,0-1-11,0 3-6,-4-5-6,-1 5-4,5-2-1,-4-1-2,0-1-3,0-2-5,-4 3-9,8-6-7,-4 0-10,0-1-8,4-3-5,-4-3-3</inkml:trace>
  <inkml:trace contextRef="#ctx0" brushRef="#br0" timeOffset="1810.1035">2628 6073 340,'0'0'33,"9"0"0,-5 9 0,0-2-4,0 5-5,0-2-4,0 4-4,0 2-1,0-1-2,0 0-1,4 1-4,5-8-1,-5 8-2,4-6-3,-8 2 2,9 0-2,-5-6-3,4 0-4,-4 1-4,0-4-4,1 0-8,-5-3-6,4 0-7,-4-3-6,0 3-3,0-16-11</inkml:trace>
  <inkml:trace contextRef="#ctx0" brushRef="#br0" timeOffset="2041.1167">2845 6009 271,'0'0'45,"0"3"2,0 4-2,0-4-3,0 11-6,0 2-8,0 5-5,-4 1-5,0 5-4,0-1-1,-4 1-2,0 3-3,-1 3-3,5-1 0,-8-2-2,4 4 0,0-4-1,0 0-2,-5-1 0,5-2-6,0-4-5,0 3-3,-5-5-6,9 1-8,-8-8-8,4 2-5,4-6-6,0-2-2</inkml:trace>
  <inkml:trace contextRef="#ctx0" brushRef="#br0" timeOffset="2436.1393">2972 5480 405,'0'0'41,"0"0"-5,0 6-6,8-6-2,-8 7-3,13 5-5,-5 3-3,4 1 1,0 3 0,5-2-2,3 2-2,-3 5-2,3 0-1,5 4 1,-1-1-1,1 4 1,-1-1-3,1 2-1,-5-2-1,1 6 0,-5 1 1,-3 6-1,-1 0-2,-4 6 0,-8-4 0,-4 1-3,4 3 0,-4 0 0,-4 1 0,-5-4-2,1-5 1,-4-3 0,3-4-3,-3-1-5,0-3-3,3-6-2,-3-2-4,4-3-1,4-4-2,-5-3-1,5-2-3,4-2-3,-4-2-6,8-3-10,0-3-10,-4-3-8</inkml:trace>
  <inkml:trace contextRef="#ctx0" brushRef="#br0" timeOffset="2702.1545">3693 5877 394,'0'0'45,"0"0"-5,4 0-3,0 3-2,4 1-9,0-4-6,5 3-3,-5 0-2,8-3-4,-8 0-4,5 0 1,3-3-4,-4 0-1,9 3 0,-9-7-4,0 1-7,5 4-5,-9-1-6,0 0-9,-4 3-8,0 0-12,-4 0-6,0 8-7</inkml:trace>
  <inkml:trace contextRef="#ctx0" brushRef="#br0" timeOffset="2882.1648">3656 6214 427,'0'0'47,"0"0"-7,4 0-8,12 0-8,-3 0-6,7 0-6,-3-3-2,-1 0-3,0-3-2,5-6-3,3 3-2,-7-7-5,7 0-7,-3 5-10,-1-2-14,1 4-18</inkml:trace>
  <inkml:trace contextRef="#ctx0" brushRef="#br0" timeOffset="4528.259">4438 5833 252,'0'-3'39,"0"-1"1,0 1 2,0 0-2,0 0-2,0 0-5,0 0-3,0 3-2,4 0-4,-4 0-3,0-4-3,8 1 0,0 3-3,5 3-1,-9 1-2,8-1-2,0 0 2,1 6-3,-1 3-1,0 3-3,5 1-2,-5-1 0,4 7 0,5-8-1,-5 5-1,4-1 0,1 7 1,-1-1-2,1-5 0,-5 5 0,-3-7-4,7 6-2,-8-4-3,1-2-1,3-1-4,-8-1-1,0 0-3,5-8-2,-5 2-3,-4-6-5,0-1-8,4 1-5,-8-6-9,4 1-3</inkml:trace>
  <inkml:trace contextRef="#ctx0" brushRef="#br0" timeOffset="4850.2774">4802 5707 215,'-4'0'28,"4"0"-2,0 0-5,0 0-2,0 0-1,0 0 0,0 2 0,0-2-1,-8 6 2,0 10-1,-4 0 2,3 1 0,-3 3-1,0-6-3,-1 8-2,-3 2-3,0 1-2,-1-1-3,1-3 1,0 11-3,-1-5 0,-3 3-3,-1 0 0,5 3 1,0 2-2,-5-1-2,9-1-5,-5 1-5,9-7-6,-8-2-7,8-4-4,-1-5-8,5 0 0,0-9-6</inkml:trace>
  <inkml:trace contextRef="#ctx0" brushRef="#br0" timeOffset="5358.3064">5285 5761 260,'0'-3'41,"0"3"-5,0 0 0,0 0 0,0 0 0,0 0-5,0 0-2,9 0-7,-5 0-3,4 3-1,8 0-3,-8 10 0,1-2-3,3 2-3,-4 0-1,4 3-2,1-2-1,-1 2-1,0-2-1,-4 2-2,5 6 0,-5-4 0,0 2-1,-4 0-1,4-5-4,0 0-2,-3-3-5,-1 1-3,4-2-4,0-1-8,-4-4-8,0-3-7,0-3-5,0-3-6</inkml:trace>
  <inkml:trace contextRef="#ctx0" brushRef="#br0" timeOffset="5641.3226">5633 5761 286,'0'0'43,"4"0"-5,-4 0 1,0 0-2,0 3-6,0 10-4,-4-2-3,-4 5-4,-4 3-1,4-1-5,-5 1 1,-3 1-4,4 6 0,-5 1-1,1 3-1,0 2-4,-1 1-1,1-2-1,-1 2-1,1 3 0,4-2 0,-9-1-3,9 1-4,-4-3-2,3 0-3,1-8-1,4 0-3,-4-6-1,3-1-6,5-3-7,0-2-1,4-5-7,0-6-2,0 0-3,0-6-6</inkml:trace>
  <inkml:trace contextRef="#ctx0" brushRef="#br0" timeOffset="5912.3381">6018 5135 339,'4'-3'23,"-4"0"-2,0 3 2,0 0-2,0 0-3,0 3-2,0-3-2,0 0-2,0 3 1,0 3 0,0 1-3,0 7-2,0 2 0,0-2-7,-4 2 2,4-3-6,-8-5-6,8 4-7,-4-5-7,0-1-5,4 4-6,-4-7-2,4 3-9</inkml:trace>
  <inkml:trace contextRef="#ctx0" brushRef="#br0" timeOffset="6259.358">6378 4887 308,'-4'0'36,"4"3"-4,0-3-1,-8 3-2,4 10-3,-4-2-1,0 5-3,4 0-4,-5-2-1,1 2 1,0 2-2,0 4 0,-4-1-3,3 4 2,1 2-2,-8 0-3,4 2 1,-1 1-3,-3 3 0,-1 1-3,5-1-1,-8 4-1,3 2 0,1 1-1,0-3-1,3 1 0,-3-5-1,4-3-1,-1-6-3,-3 2-2,4-6-5,4-1 0,-5-1-4,9-2-2,-4-4-7,0 3-6,4-6-7,-4-2-5,3-1-3,1-1-4,-8 8-5</inkml:trace>
  <inkml:trace contextRef="#ctx0" brushRef="#br0" timeOffset="6692.3827">6346 5391 341,'0'0'27,"4"0"1,4 3-3,0-3-2,-8 0-3,8 0-2,-8 3-4,0-3 0,9 7-4,-5-4-1,4 3 0,-8-3-3,4 0 1,-4 1-2,8 2 0,-4-4-2,0 7 0,0 1-2,0-4-1,-4 4 1,0 1 0,0 1 0,-4-2-2,0-2 2,-4 5 0,0-1-1,-4 1 0,8-2 0,-5 2 3,-3-4 1,4 4 2,0-2 0,4-1-1,-1-1 3,1 1 0,4-5-1,0 4 0,0 1 1,0-1-2,0-4-1,9 1 1,-5 1-2,12-4-2,-8 0 1,5-3-2,-1 0 0,4 0 1,-4 0-2,1 0-3,-1 0-4,0 0-4,1 0-3,-1-3-4,-4-3-8,0 2-9,-8-2-10,0 1-10</inkml:trace>
  <inkml:trace contextRef="#ctx0" brushRef="#br0" timeOffset="9268.5301">1601 7291 181,'0'0'25,"0"0"-3,0 0 4,0 0-6,0 0 0,0 0-4,0 0 3,0 0-3,0 0 1,0 0 0,0 0 2,0 0 0,0 0-2,0 0-1,4 0-1,-4 0-1,4 0 0,-4 0 0,8 0 0,-8 0-5,8 6 1,1-3-2,-1 4-1,0 0 1,0 3-2,-4 3-1,8-7 0,-3 4 0,3 1 1,-4 1-1,4 4 0,-3 2-2,3-2 1,-4 4-1,0 3 0,0-6 0,-3 9 0,3-3-1,0 1 1,0 2 2,-4 4 0,4 0-3,-4 0 0,-4 2 1,5 2-2,-5-1 1,0 0 1,0-3-2,-5 1 0,5 0 1,0-3-1,-4-5 1,0 3-2,-4-2 1,4-5 0,0 1-1,-4-4 2,4-1-2,-5-3 1,1 1-1,-4-3 0,4-4 0,0-4 0,-5 1 0,1 0 0,4-3 1,-9 0-2,5 0 2,0 0-1,0-3 0,-5 0 0,5-2-1,0-8 1,3 0 0,-3 1 0,4-3 0,8-1 0,-4 2 0,4-2 1,0 0-2,0 2-1,4-5 3,4 1 0,4-1-1,1 2 0,-1-2 1,4 0-2,-3-2 1,3 0 1,0 2-1,5 2 0,-5-2-1,1 3 1,-5 5-2,0-2-1,-8 7-3,5 2-2,-9-2-3,0 0-4,0 4-3,0-1-10,-9 3-8,9 0-4,-4 3-8,-4-1-5</inkml:trace>
  <inkml:trace contextRef="#ctx0" brushRef="#br0" timeOffset="9864.5642">2456 7264 267,'0'0'37,"0"-4"-5,0 4-2,0-3-9,0 3-3,-4-9-6,4 2 1,0-2-3,0 1-2,-4-2-2,0-2-2,0 0-2,0 0 1,-4-1-1,4 0-1,-5 2-1,5-2 0,-4 4 1,4-2 0,-8 1-2,4 1 2,-1 2 0,1 3-1,0-4 2,0 4 0,0 4 4,-1 0 3,5 0 1,-4 4 2,0 4-1,4 0-1,-4 4 1,0 1-2,-1 1 0,1 5-2,0-1 0,0 1 1,4-2 0,-4 2-2,-1-1 3,5 4-1,0-1 0,0 1 0,-4-4 0,8 4-2,-4 2 2,4 1-1,0-1-1,0 3 1,0-2-1,-4 3-1,0 2 0,4 0-1,0 10 0,0-5-1,-5 4 0,5-2 0,0-4-1,-4 4 0,0-7-2,4 3 0,-4-2 0,4-3 0,-4-4 0,4-2-2,0-4-4,-4-2-1,4-3-2,0-6-2,0 3-1,0-4-3,0 1-3,0-7-1,0 3-7,0-3-10,0-3-8,0-7-4,0 4-3</inkml:trace>
  <inkml:trace contextRef="#ctx0" brushRef="#br0" timeOffset="10078.5764">2031 7551 407,'0'0'43,"0"0"-5,0 2-4,4-2-5,0 3-5,12-3-6,1 0-3,3 0-3,5 0-3,-1 0-2,-3 0-3,7-3-1,-3 1 0,-1 2-6,1 0-6,-5 0-7,1 0-8,-5 0-10,-3 0-10,-1 0-9,21 8-11</inkml:trace>
  <inkml:trace contextRef="#ctx0" brushRef="#br0" timeOffset="10547.6032">1220 8267 279,'4'0'42,"4"0"-1,5 0 0,11 0 0,1-3-4,3 3-5,5-4-4,0 1-3,8 0-1,0-3-2,0-4-3,8 2-1,0-1-1,4-7-3,-4 6-3,5 4-1,-1 1-3,4-1 0,-4-4-1,5 4 0,3 6-2,-8-3 1,0 3-3,1 0 2,-5 0-2,-4 0-1,0 0 1,-4 0-1,-4 0-1,-1-4 0,5 4 0,-8-3 2,0 0-2,0 1-3,-5-1-2,-7 0-4,-1 3 0,-3-3-2,-5 0-2,0 0-2,-8 3-2,5-4-2,-9 4-1,4 0-3,-4 0-5,0 0-6,0 0-7,-4 4-3,-1 5-2,-36 18-9</inkml:trace>
  <inkml:trace contextRef="#ctx0" brushRef="#br0" timeOffset="11155.638">1691 8505 341,'0'0'42,"0"-3"-4,0 3 1,4 0-5,-4 0-5,0 0-6,8 0-1,4 0-3,-3 3-2,3 2-1,-4 1 0,4 10-3,-3 0-1,-5-2-2,12 5 1,-8 2-2,4 5-1,-3-3-1,-5 1-1,8 3 2,-8 5-2,0-5-2,4 3 0,-4-1 0,1 1-1,-1 4-2,4-7 2,-8 3-1,0-2 0,-4-7-1,0 4 2,4 3-2,-13-8 0,5 2-1,-4 2 1,4-5-1,-5-1 1,-3 1-1,8-3 0,-4-8 0,-1 8-1,5-5 2,-4-2-1,0-5-1,3-4 2,-3 0-1,4-4-1,0-5 1,0-2-3,3 4 1,-3-9 1,0-1 0,4-5-1,0 4 2,0-1-1,0 2 0,4-6 1,0 6-2,0 1 2,4-2-1,0-1 1,-4 5 0,8-2 0,0 0 0,5 2-1,-1 1 1,0-3 0,0 5 1,5-1-2,-5-1 1,0 3 0,1-1-3,-5 2-2,4 2-3,0 1-3,-8 3-1,5 1-2,-5 2-2,4 0-2,-4 0-5,0 0-6,-4 0-8,4 0-8,0 2-9,-4 14-9</inkml:trace>
  <inkml:trace contextRef="#ctx0" brushRef="#br0" timeOffset="11584.6626">2162 8764 274,'0'-3'39,"0"0"-6,0 3 1,0-3-4,4 3 0,-4 0 2,8 0-3,0 0-4,-4 0-4,0 0-2,0 0-1,0 0-2,1 3-2,3-3 0,-4 3-4,4 7-1,-4-4-1,4-1-1,-4 1-1,5 1-2,-5 5 1,4-2-1,-4-2-2,4 4 1,0-2-2,1 3 2,-1-5-2,0 1 0,0-2-1,-4-1 1,8 0-3,-7-1-2,-1-2-4,4 4-3,-8-4-2,4-3-4,0 3-1,0-3-3,-4 0-5,4-3-2,0-4-4,0 4-4,-4-5-1,9-4-3,-9-1 0,12-30-6</inkml:trace>
  <inkml:trace contextRef="#ctx0" brushRef="#br0" timeOffset="11868.6788">2473 8675 236,'0'-4'38,"0"0"0,0 4-3,0-3 0,0 3-3,0 0-1,0 0-6,0 0 0,-4 0-3,4 3-1,0 5-3,0 5-1,-4 1 0,-1 2-3,-3 3 2,-4 2-2,4 3-2,-4 1-1,3 2-1,1 0 1,-4 5-2,0 1-2,-1 1 0,1-1-2,0 1-2,-1-1-1,1 5 0,0-1-1,-4-1 0,3-6-2,5 1 1,-4-6-3,4-4-4,-1 1-3,1-4-1,4-9-4,4-1-4,0-8-2,0 0-5,0 0-8,4-5-5,-4-4-6,4-15-6</inkml:trace>
  <inkml:trace contextRef="#ctx0" brushRef="#br0" timeOffset="12186.697">3161 8141 399,'0'0'50,"0"0"-9,0 0-10,0-3-2,0 3-3,12-3-3,4 3-3,-8-3-5,5-4-2,3 4-4,0 0-1,1-3 0,-1 4-4,5-1 0,-5 0-2,0-1-1,1 1-2,-5 0-7,0 3-3,-3-3-6,-1 3-5,0 0-4,-8 0-6,0 3-7,0-3-6,0 3-7</inkml:trace>
  <inkml:trace contextRef="#ctx0" brushRef="#br0" timeOffset="12384.7083">3132 8430 408,'0'4'48,"0"-1"-11,4 3-8,-4-6-7,4 7-6,4-7-4,0 0-3,5 0-2,-1-4-4,0 4 0,1 0-4,-1-3-4,0 0-7,5 0-4,-1-4-7,-8 3-5,4-6-10,1 1-6,28-4-15</inkml:trace>
  <inkml:trace contextRef="#ctx0" brushRef="#br0" timeOffset="14515.8302">3242 8430 212,'-4'0'28,"4"0"2,0 0-2,0 0 1,0 0-2,0-3-5,0 3-1,0 0-2,-4 0-1,4 0 0,0 0 0,0 0 0,0 0-1,0 0-1,8-4-1,-8 4-1,5 0-1,3-4-3,-4-2-1,0 3 0,0 0 0,0-4-1,0 7-3,4-6 1,-8 3-1,9 3 3,-5 3-2,4-3 1,-4 0-1,4 0-1,0 0-1,1 3-1,-1-3 0,0 0-1,4 0 1,-4 3-2,5-3-1,-1 0 2,-4 3 0,4-3-2,1 0 1,-5 0-1,0-3 1,8 3-1,-7-3-2,3 0-5,-4 0-1,0 1-2,-4-7-2,0 5-2,5 1 0,-5 0-7,0 0-7,-4-3-10,0 6-10,0 0-9</inkml:trace>
  <inkml:trace contextRef="#ctx0" brushRef="#br0" timeOffset="15168.8676">3206 8135 153,'0'0'18,"4"-3"1,-4 3 1,0-4-3,0 4-1,4-6 4,-4 3-3,4 0 3,0 0-4,-4 3 3,4-2 0,0-1 0,0 3-2,-4 0 2,0 0 2,0 0 0,0 0 0,0 0 0,0 0-3,0 0-3,4 3-1,-4-3-2,4 2 0,1-2-1,-1 0-1,0 3-3,4 0 0,0 0 0,-4-3 0,4 0-2,5 0 1,-5 0 2,4-3-2,0 3-1,5-3-1,-5-2 0,0-1-3,5-1 3,-5 4-4,8 3 0,-7-3 0,3 0 2,1-1-2,-1 1-2,-4 0-5,0 0-1,5 1-4,-5-2-4,-4 2-1,5-1-3,-9 0-7,8-4-11,-8 4-13,8-3-11</inkml:trace>
  <inkml:trace contextRef="#ctx0" brushRef="#br0" timeOffset="21176.2112">4422 7559 208,'0'-3'32,"0"0"4,0 1-3,0 2 2,0-3-2,0-3-1,0 6-1,0 0-4,0 0-4,0-3-2,0 3-4,0 0 0,0 0 1,0 3-2,0-3 0,0 6-4,0 8-2,0-1-3,0 0-2,0 1 1,0 8-3,0 2 0,0 0-2,0 5 0,0-12 0,0 9-1,0-2 0,0-1-4,-5 0-4,1-6-5,0-1-4,0 0-4,4-8-9,-8 1-9,8 1-9,0-7-6</inkml:trace>
  <inkml:trace contextRef="#ctx0" brushRef="#br0" timeOffset="21512.2304">4114 8039 286,'0'0'48,"0"4"-5,0-4-1,0 3-3,0 0-7,5 0-2,3-3-5,4 0-2,0 3-3,1-3-1,3 0-2,-4 0 1,9 0-2,3-3-3,1 0-1,4-3-2,-1-1-2,1 1-4,-1 4 1,1-1-2,4-3-1,-9 3-1,5-1 0,0 1 2,-5 0-2,1 3-1,-1-3 0,1 3-5,-5 0-1,5 0-2,-4 0-2,-5 0-1,0 0-2,1 0-3,-1 0-2,-4 0-2,1 0-4,-1 0-5,-4 0-6,0-3-8,-8 3-6,0 0-12</inkml:trace>
  <inkml:trace contextRef="#ctx0" brushRef="#br0" timeOffset="21968.2565">4368 8291 331,'0'0'39,"0"0"1,8 0-2,1 0-7,3 0-3,0 0-7,1-4-6,-5 1-3,4 0-1,4 0-2,1-4-2,-5 6-2,0-2-1,1 0 0,-1 3-2,0 0 0,-4 0 0,1 3-1,-5-3-1,4 0 1,-8 4-1,0 0 2,0 8-1,0 4-1,0-1 0,-4 4 1,0-3-2,0 1 1,-5-1 1,5 5-2,-4-5-1,-4 1 2,4 2 0,-5 2 0,1-2 0,4-2 0,0-1 4,-5 0 0,5-2-1,0 2 1,4-1 1,0-3-1,0 1 1,4-3-3,-4-2 1,4 1-1,-4-3 0,4 1 0,0-1 1,4-3 1,-4 1 0,12-3 1,0-1-2,0 0-1,5 0 1,-1-1 0,-4 1-2,5-4 0,-1-5-1,1 2-5,-1-2-3,-4 6-4,1 0-1,-5 1-3,0-1-5,-4-4-8,0 4-8,0-6-10,4-1-9</inkml:trace>
  <inkml:trace contextRef="#ctx0" brushRef="#br0" timeOffset="22428.2828">5085 7834 298,'0'-3'48,"4"3"-4,-4-1-2,0 1-8,0 0-4,0 0-5,0 1-3,0-1-2,0 6-4,4-2 0,-4 8-1,0 1-2,8-2 0,4 2-3,-3 3 1,-1-2-2,0 2-3,0 2 2,4-3-3,-3 5-2,3-6 0,0 5-1,5-5-1,-9 5-1,4-4 1,0 0 0,1 1-1,-1-4-2,-4 0-1,4-2-5,-3-1-2,-1-4-2,0 5-2,0-7-2,-4 3-3,0-6-4,0 3-6,0 1-7,-4-1-5,0 0-4,5-3-3</inkml:trace>
  <inkml:trace contextRef="#ctx0" brushRef="#br0" timeOffset="22753.3014">5277 7755 322,'0'0'41,"0"3"-4,-8 3-2,0-2-5,4 8-4,-5 6-4,5 1-4,-8-2-2,8 6-5,-4-3 0,-4 2 0,3-1-1,1 1-1,4-4-1,-4 1-1,-4-2-1,3 3-2,-3-6 0,4 2-1,0 0-1,-5 1-1,1-1 0,0 2 0,4-3-4,-5 1-4,5-1-4,0-3-3,4 1-5,-4-2-6,4-1-5,0-4-6,4-3-4,0-3-2,0 0-3</inkml:trace>
  <inkml:trace contextRef="#ctx0" brushRef="#br0" timeOffset="23051.3184">5621 7820 390,'4'0'46,"-4"0"-9,4 0-7,0 6-6,9-1-7,-13 8-1,8 0-6,0 1-1,0 2 0,-4 0-3,4-2-1,-3 2 0,-1 0 1,4-2-3,-4 2 1,8-3-2,0 1 1,1-1-1,-9-4-2,4 2-3,0-4-5,-4-1-4,-4 0-4,4-6-6,1 0-5,-5 0-7,0 0-7,0 0-4,0-3 1,-17-9-7</inkml:trace>
  <inkml:trace contextRef="#ctx0" brushRef="#br0" timeOffset="23336.3347">5899 7777 269,'0'0'47,"0"0"-1,0 0-2,-4 3-3,4 4-7,0 7-4,-8-1-6,0 3-4,-4-2 1,4 2-2,-1 4-1,1 3-2,-4 1 2,0 3-3,-1 1-1,-3 2-3,0 1-3,3 0 0,-7 0-3,3-4-2,5 3 0,0-3-2,0-2 1,-1 2-4,1-8 0,0-1-3,4 4 0,3-4-3,1-3 0,4-5-3,-4 3-3,0-12-2,4 6-4,0-7-1,0 0-7,0 0-6,0 0-9,4-7-8,0-10-3</inkml:trace>
  <inkml:trace contextRef="#ctx0" brushRef="#br0" timeOffset="23641.3522">6121 7389 377,'4'0'38,"-4"-3"-1,8 3-3,-4-3-7,0 3-3,0 0-6,0 0-2,4 3-2,1-3-2,-1 0 0,-4 0-2,4 0-1,0 0-1,4 0-1,-3 0-3,3 0 0,0 0 0,1 3-2,-5-3-1,-4 0 0,4 0-4,0 0-5,-4 3-2,0-3-4,0 2-3,-4 1-2,5-3-11,-1 0-7,-4-3-7,-4 3-2,4 0-12</inkml:trace>
  <inkml:trace contextRef="#ctx0" brushRef="#br0" timeOffset="23904.3672">6428 7144 266,'0'0'39,"0"0"-4,4 0-1,-4 0-2,0 0-3,0 5-3,0 8-4,0 0-6,0-1-3,4-1-2,-4 2-5,0 0 2,0-2-4,-4 2 0,4-1-2,0-2 0,0-2 0,0 5-2,0-4-2,0-2-5,0 0-7,0 0-7,-4 2-7,4 1-4,0-1-6,0-1-2</inkml:trace>
  <inkml:trace contextRef="#ctx0" brushRef="#br0" timeOffset="24256.3873">6747 6982 330,'0'0'40,"0"0"-4,0 0-2,0 3-1,0 9-6,0 0-3,-4 1-3,0 1 1,-9 9-2,5-3-3,-4 6 1,4 1-2,-5 3 2,1 0-4,0 2 0,-4 1-2,-1-3-2,1 4-3,-5 1 0,9 3-4,-4-5 1,-5-1-2,9-2 0,0 1 0,-1 0-2,1 0 0,-4-4-4,8 0-3,-1-5-2,-3 2-2,0 1-1,4-7-2,-5-2-2,5-2-3,0-1-3,8-4-3,0-3-5,-4-2-5,4-4-2,0-7-4,0 4-2,4-40-9</inkml:trace>
  <inkml:trace contextRef="#ctx0" brushRef="#br0" timeOffset="24622.4083">6677 7434 267,'8'0'35,"-3"0"-1,3-3-4,0 3-6,4-5-1,-4 5-3,-3 0-1,3 0-1,0 0-1,-4 0-3,4 0-1,-8 0-1,4 1-2,0-1-3,0 4 1,-4-1-2,0 0 1,0 0-3,0 3 1,0 1-2,-4 2 2,0 2-1,4-1 0,-4 0 0,4-1-1,-8 2 1,4-4 1,0 5 1,0 1 0,0-2 0,0-5 0,-1 7-1,5 0-1,0-5 2,-4-2 0,4 1 0,0-4-3,0 6 0,4-2-1,-4-6 1,0 4-1,5-3 1,3-2 1,0 0-4,-4 0 0,8 0 0,-4 0 0,5-2 0,-1-4-4,-4 2-2,4 1-4,1-9-3,-9 5-3,4 4-4,-4 0-8,0 0-7,0-2-11,5-1-9,-5 9-8</inkml:trace>
  <inkml:trace contextRef="#ctx0" brushRef="#br0" timeOffset="24879.423">7287 7664 454,'0'0'39,"4"0"-8,5 0-10,-5-3-3,4 0-5,0 3-3,0 0-4,5-7-1,-1 4 0,0-3-3,0-2 1,1 2-1,-1 6-6,0-7-1,-4 1-5,5 0-8,-5-1-7,0 4-9,-4 0-9,0 3-5,-4 3 1</inkml:trace>
  <inkml:trace contextRef="#ctx0" brushRef="#br0" timeOffset="25068.4338">7210 7896 431,'0'0'52,"0"0"-7,4 0-3,4 3-6,8-3-4,5 0-6,7 0-6,-3-3-6,4 3-3,-1-3-4,5 3 0,-4-3-3,-1 0-3,1-4-5,0 4-6,-9 0-1,-8 0-5,9 0-6,-13 1-7,4-4-13,1 3-19</inkml:trace>
  <inkml:trace contextRef="#ctx0" brushRef="#br0" timeOffset="25801.4757">8704 7070 337,'0'0'44,"0"0"-4,0 0-1,0 0-7,4 0-5,0 0-6,0 3-1,8 2-4,-3-1-2,-1 9-3,0 0-1,-4-2-2,4 5-1,0-2 1,1 2-5,-1 0 1,0-2-2,4 2 1,1 3-2,-1-4 0,0 4-1,0-5 1,-3 2-1,-5-7-4,8 2-3,-4-1-2,0 0-3,-4-4-3,-4 3-4,9-2-8,-9-2-5,4 1-5,-4-3-3,0 0 0,0 4 1,-13 16-7</inkml:trace>
  <inkml:trace contextRef="#ctx0" brushRef="#br0" timeOffset="26137.4949">8945 7036 314,'0'-3'38,"-4"0"-8,0 3-2,4 0-2,-4 0-3,4 6 0,-8 1-2,4 5-2,0-1-1,-9 5-3,5 0 0,-4-1-1,8 4-2,-13-3-1,5 1-2,-4 2-2,4-1-2,-1 1-1,1-5-2,0 2-2,-5-3 2,9 1-1,-4 2 0,0-2-4,3-1-4,5-4-3,-8-2-6,4 1-2,0 0-8,-1-4-7,5 3-7,-4-1-7,0 0-3</inkml:trace>
  <inkml:trace contextRef="#ctx0" brushRef="#br0" timeOffset="26824.5342">8049 7691 175,'0'0'14,"0"0"3,0 3-1,-4-3-2,0 0 4,0 0-2,-5 4 4,9-4-4,0 0 3,-8 0 3,8 0 3,0 0-2,0 0 0,0 0 3,0 6-1,0-6 0,0 0-3,8 0-1,-8 0-5,9 0 1,3 3-2,0-3-4,0 2 1,5-2-1,-1 0-1,0 0-2,5-2-1,-1-1 1,5 0 1,0 0-1,7-4 1,1 4-1,0-3 0,8 3-2,0-1 0,4 4-1,4-4 1,0 4-2,4-7 0,0 7-1,1-3-1,3 3 1,0 0 0,1-3 3,3 3-1,-4-3 1,5-1 2,-1-2-1,1 0 0,-5 3 0,-4 1-3,4-3 1,-3 5 0,-1-8 0,0 2-1,4 6 0,-3 0-2,-1-6 0,-4 6-1,0 0 0,-4 0 0,-4 0-1,-4 0 0,0 0 0,-9 0 1,-3 0-1,0 0 0,-9 0-1,0 0 2,-3 0-2,-1-4 0,0 1-2,-8 3-2,4 0 0,1-6-3,-9 3-1,4 3 0,-4 0-3,0 0-3,0-4-4,0 0-3,0 4-4,0 0-5,-4 0-4,-5 0-10,1 0-9,-4 0-9</inkml:trace>
  <inkml:trace contextRef="#ctx0" brushRef="#br0" timeOffset="27673.5828">8348 8125 344,'0'0'47,"0"0"-5,0 0-10,0 0-4,4 0-7,-4 0-4,12 0-3,4 0-3,5 0-1,-5 0-1,1 0-1,3 0 0,1 0 1,-1 0-1,1 0-2,-9 0-1,8 3-1,-7 4-1,-1-1 0,0 2 0,0 2-1,-3 6-1,-1-2 1,-4 2-2,0 0 0,-4-2 1,0 2-1,0 0 0,0-2 0,0-1 0,-8 4 0,0-1 1,-1 0-1,-3-2 0,0 5 0,4 2 0,-5-2 2,1-5 0,0 6 1,0-3 1,-5-1 1,5 0-1,4-2 0,-1 5-2,1 0 1,0-4-2,4-3 0,-4-1 0,4-1 0,0 3-1,0-4 0,4 1 2,-5-2 0,5 1 1,0 1-2,0-7 2,5 3-2,-1 2 1,4-5-1,4 4-1,0-4 1,1-3 0,7 0-1,1 0 0,-5-3-2,4 0-3,1-7-1,-1 2-3,-3-1-2,-1-1-6,1 4-3,-9 3-5,4 1-7,-4-4-5,0-1-12,-4 1-5</inkml:trace>
  <inkml:trace contextRef="#ctx0" brushRef="#br0" timeOffset="28270.6169">8925 8489 446,'0'0'50,"0"0"-9,0 0-9,0 3-5,0 13-3,0-1-6,0 4-4,0-5-2,0 8-2,0-4-1,4 1-3,0 0-1,4-2 2,-4 3-3,9-3 1,-9-3-2,0 2-1,4-3-1,-4-2 0,4-5 2,-8 1-2,9-4-1,-9 0 0,4-3 1,-4 0-1,4-6 0,4-1-1,-4-4 0,0-8 0,4-1-3,-4-6 2,-4-1 0,4-3-1,1-4 0,-1 1 1,0-7-2,0-3-1,4-6-1,0 0 2,0 0 1,-4 2 0,9 3 1,-5 4-1,4 2 3,-4 8 4,1 6 1,3 3 1,-8 5 0,4 1 3,-4 5-3,0 2 1,5 2 1,-1 3 0,0-1-2,0 1 1,0 0-2,5 3 1,-1 0-1,4 0 1,1-3-1,-1 3 0,4 0 2,1-3-1,-1 3 1,5-4 0,4 1 0,-1 2-2,-3-2 2,8-1-2,-5 1-1,9 0-2,-4-3 1,4-1-3,-5 1 0,9 3 2,-4 0-1,-4-2 0,0-2-2,4-2 1,-9 3-3,1-1-2,-5 4-4,-3 1-3,-5-1-2,1 0-2,-5 0-3,-8 0-2,4 3-3,0 0 0,-8 0-3,0 3-3,0-3-8,0 3-10,0 8-9,-28 19-10</inkml:trace>
  <inkml:trace contextRef="#ctx0" brushRef="#br0" timeOffset="28640.6381">9416 8294 390,'0'0'44,"0"3"-4,4-3-4,0 0-5,-4 0-4,0 0-1,9 3-3,-5 0-2,4 5-3,0-8 0,0 7-1,0-1-1,1 3-2,-1-2-4,-4-4 2,4 10-2,0-2-2,0 2 0,5-7-2,-9 2-1,4 8-1,0 0-1,4-5-1,-3 2 0,-5-1-1,-4-2 2,4 1-3,0 2 1,0-4-2,0-4-2,-4 4-4,0-2-3,4-1-2,-4-3-5,0-3-2,0 4-2,0-4-4,0 0-2,0-4-8,0 1-5,8 0-4,-8-13-7,9 5-1</inkml:trace>
  <inkml:trace contextRef="#ctx0" brushRef="#br0" timeOffset="28940.6553">9789 8244 339,'0'-6'42,"0"3"-1,4 0-3,-4 3-2,0-2-6,0 2-6,0-3-6,0 3-3,0 0-1,0 0-2,0 0-1,-4 5 2,0-2-2,-5 13 1,1 0-1,0-2 2,-4 2-2,0 1 0,-1-1-1,1 7-1,0 0-1,-5 1-3,9 3-2,-8 5 1,-1-5-2,5 3 0,0 2 0,-5-2-2,1-3 0,-4 2 0,7-5-4,1 0-4,0-4-3,4-1-5,-5-3-1,5-5-3,4 2-5,0-3-8,-4-4-12,-1-1-9,5-2-10</inkml:trace>
  <inkml:trace contextRef="#ctx0" brushRef="#br0" timeOffset="31820.82">18214 5276 179,'0'0'17,"0"2"0,0-2-2,0 6 0,0-6 3,0 0 0,4 4-2,-4 5-1,0 1-2,0 4 4,0-1-5,0 1 5,0 5 2,4 5-2,0-2 0,1 2-1,3 1 1,-8 6-4,8-1 2,-4 2-2,0 4-2,0 4 0,-4-2-3,0 5-1,8 0 2,-4 6-1,1 0-1,-1 1 2,4 13-2,-4 4-2,0 11 1,0 1-1,0 1-3,0-2 0,-4 3 1,0 3-2,4 2-1,5-3 2,-9 18-1,0 0-1,0 7 1,-4 1 0,-1 4-1,5-6 0,0 3 1,-4 7 3,0-4 1,4-3-2,0-4 1,4-1-2,-4-8 1,0 2 0,0-2-2,4 1 0,1 1 1,-1-2 0,4 1-1,-8-7 0,0 1 0,0-1 1,0 7-2,4-2 2,-4-2 0,0-2-1,0-6-1,0-7 2,0-3 0,0-3 0,0-6-2,4-2 0,-4 2 2,0-2-2,0-7 1,0 0-1,0-4 2,0-7-4,0-4-1,0-10-3,0-3-2,4-1-5,-4-5-3,0-2-1,0-5-8,4-4-7,0-5-5,-4-5-9,0-3-8</inkml:trace>
  <inkml:trace contextRef="#ctx0" brushRef="#br0" timeOffset="40047.2905">14702 7866 260,'0'-3'31,"0"3"-4,0-6 1,0 6-5,0 0-3,4 0 1,-4 0 1,4-4-3,-4 4 1,8 0 2,0 0-3,0 0-2,0 0-1,5 0-1,-1 0-3,4 0 2,-3 0-3,3 0-1,5 0-1,-1 4-2,0-4-1,5 3 1,-4-3-1,7 3-1,-3 0 0,3-3 0,5 0 0,0 2 2,4-2 3,4 0-3,4 0-2,4 0-1,8 0 1,-4 3-1,9-3-1,-1 0-1,5 0 0,-1 0-1,-3 0 0,3 0 0,1 0 0,11 0-1,1 0 2,4 0 2,0 0-1,0 0-1,-4-3 0,12 3 1,-4-2-1,12 2-2,4-6 1,1-4 1,-1 1-2,0 2 2,13 3-1,4-3 1,-1 1-1,1-4 0,0 7-1,0 0 2,7 0-2,1 3 1,-4 0-2,0 0 2,4 0 0,8-3-1,0-1 0,0 3 0,-4-6-1,8 1 2,5 3-1,-5 0 0,0 0 1,-4-4-1,13 4 1,-9 3 0,0-3-2,-4 3 1,4-7 0,1 7 1,-1-1-2,-8-2 2,0 3-1,0 0 0,-4 0-1,-5 0 1,-3 0 0,-8 3 0,-9-2-2,-4 3-1,-3-4-5,-14 0-1,-7 0-4,-13 0-3,-7-4-4,-13 3-6,-17-5-5,-3-1-10,-9 1-7,-8-1-5,-4 4-2</inkml:trace>
  <inkml:trace contextRef="#ctx0" brushRef="#br0" timeOffset="42435.4271">18341 7817 251,'0'0'33,"0"0"5,0 0-3,0 0-4,0-7-2,0-2 0,0-1-1,8 2-2,-4 2-3,9 3-3,-9-3-3,4 2-2,-4 1-1,4-3-3,-4 6-1,4-3-2,-8-1-3,5 4 0,-5 0-2,0 0 0,4 4 0,-4-4-2,0 12 1,-4 1-2,4 0 1,-9-2 0,1-2 0,0 4-1,0-2 0,0-1 0,4-4 1,-5-3-1,5 4 0,-4-4 0,0 0 0,4-3 0,-4 0-1,-1 0 1,5-3-1,-4 0-1,4-4 1,0-5 0,0 2-1,0-1 1,0-2 0,0 4 1,-1-6 0,1 3 0,4 2 0,0 1-1,-4 4 1,0-1 1,4 6-1,0-7 0,0 1 0,8 3 3,1-4-1,-1 7-1,0 0 2,0 0 0,-4 0-1,4 0-1,1 0 2,-5 3 1,0 4-2,4 6 0,-8-2-1,4 1 0,-4 4-1,4-5 0,-4 5 1,0 0 0,0-5-1,0-1 0,0-1-1,0 1 2,-4 1-1,4-1 0,-8-4 0,0 3 0,0-2 0,3-4 0,-7 3 0,4-4 0,-4-2 0,-1 0 0,1 0 0,4 0 0,-4-2 0,3-4 0,-3-4 0,4 1-1,-4-1 2,4-2-1,3 4 0,1 1 0,4 1 0,0 0 0,0-4 0,0 2 0,4-1 0,5-1 0,-1 1 0,8-3 1,-4 3 2,1-1 1,3 4 0,0 0 0,1 2 0,-1 3-1,-3-2 2,-1 3-2,0 0 0,-4 3-1,5-3-1,-5 1 0,0 9 0,-4 0 0,-4 2-1,0-1 2,0 2-3,0 0 2,0 0 0,0-2 0,-4 1-1,0 1 0,-4-5 2,-1 2-1,1-1-1,0-3 2,0 1-2,0-1 0,-5-6 0,1 0 0,0 3 0,0-3 0,-1 0 0,5 0 0,0 0 0,-4-6 0,3 0 0,1-7 0,0 0 0,4 2 0,0-5 0,0 0 0,4 2 0,0-2 0,0-1 0,4-6 0,-4 6 1,4 1-1,4 0 0,-4 5 0,4 1 0,-3 1 0,3-4 0,0 8 0,0 2 0,4 0 1,1 0 3,-5 0 0,4 6-2,0 0 0,1 3 1,-5-2-2,4 7 1,-4 1-2,5 1 0,-5-5 1,0 8-1,0-3 1,-4-2 0,-4 5-1,0-4-1,4 3 0,-4 1 1,0-4 1,-4-1 0,0-1-1,4 0 0,-8-4 0,0 5-1,-4-1 0,3-4 2,-3-3-2,4 0 2,-4 0-2,3 1 2,-7-4 0,0 0-1,3-4 0,1-2 0,0 0 0,0-10-1,-1 5 2,5-5-1,4 2-1,-4-6 2,4 5-2,0 0 2,0-4-2,4 6 2,0-1-1,0 1 0,0 1-1,8-3 2,-4 9-1,4-3 0,4 1 0,1-2-1,-1 0 2,0 7-1,4 0 1,1 3 1,-5-6-1,5 6 1,-5 3 0,0 0-1,0 0-1,-3 4 1,-5 9 0,4 1-1,0-1 0,-4-2 0,0 2 0,0-2 2,-4 2-2,0-3 1,0 1 0,-4 2-1,4 0-1,-4-5 3,-4-1-2,0-1 0,0-2 1,-1-1-1,1-1 1,-4-2 0,0-3-1,-1 0-1,1 0 0,0 0 1,-1 0 0,-3-6 1,0 1-2,3-5 2,1 1 0,-4-4-2,4 2 0,-1-2 1,5 4 1,4 1 0,0-5-2,0 4 2,4-4-2,0 2 0,4-2 2,0-3-2,8 8 0,5-8 2,-1 4-1,-4 0 0,9 3 0,-1-4 0,-3 7 0,-5 1 0,4 0 1,-3 4 0,3 1-1,-8 0 1,4 1 0,-3 4 1,-1 6 0,0-1-1,-4 2 1,0 3-2,-4 4 2,0-5-1,0 2 1,0 1 0,-4 3-2,0-1 1,0-5-1,4 2 0,-8-2 1,4-4-2,-1 2 1,-3-2 1,0-2 0,0 1-1,-4-2-1,3-4 0,1 0 2,-4-3 0,4 0-2,0-3 0,-9 0 2,9 0 0,-4-10-1,4 5-1,3-5 0,-3 0 1,4-4 0,-4 1 1,0 2 0,8 1-2,0-3 0,0 2 1,0-2 1,0 3 0,0 2-1,4-2-1,0-2 0,4 3 1,4 0 0,1 5 0,-1-2 0,0 6 0,1 1 1,-1 2 1,4 0 0,-3 0-1,-1 0 0,0 0 1,0 0-1,-8 8-1,5 8 0,-9 1 1,0-1 0,0 2-1,0 1 1,-4 0-1,-9-2 0,1-1 0,4 2 0,-9-2 0,9-4 0,-4-1 0,0-1 0,-1-4-2,5 1-4,4-4-3,-4-3-5,4 0-4,0 0-5,-4 0-7,-1-6-10,1 2-17,4-5-14</inkml:trace>
  <inkml:trace contextRef="#ctx0" brushRef="#br0" timeOffset="47404.7113">18296 7125 121,'0'-3'14,"0"3"4,0 0-4,0 0-2,4 0 3,-4 0 1,0 0-3,0 0 2,0 0 2,0-3-1,0 3 0,0 0 2,0 0-2,0 0-1,0 0-1,4 0 2,-4 0-3,0 0-2,4 0 2,-4 0-2,0 0 1,0 0-3,-4 0-2,4 0-1,0 0 0,0 0-3,0 0 0,-4 3-1,4-3-2,0 0 1,0 0-1,0 0-4,0 0-7,-4 0-8,0 0-10,0 0-7,0 0-6</inkml:trace>
  <inkml:trace contextRef="#ctx0" brushRef="#br0" timeOffset="47692.7278">18042 7224 199,'0'0'31,"0"0"-1,0 3-4,0-3 2,-4 0-3,4 0-6,0 0 0,0 0-2,0 0-5,-4 0-3,0 0 2,4 0-6,-4-3-1,4 3 0,0 0-1,-4 0-2,0 0 0,0 0 0,-1 0 0,1 3-1,0-3-3,4 0-7,-4 0-5,0 0-4,0 3-5,0-3-4,4 0 1,-8 2-3</inkml:trace>
  <inkml:trace contextRef="#ctx0" brushRef="#br0" timeOffset="47967.7435">17842 7340 179,'0'0'22,"0"0"4,-4 0-6,4 0 4,0 0-1,0-3-3,0 3-2,0 0-1,0 0-2,0 0-3,0 0-1,0 0-2,0 0-4,0 0-2,0 0 0,0 0 1,-5 0-2,5 3-1,-4-3 0,4 3-3,-8-3-5,4 6-5,0 1-8,0-6 0,4 3-2,0-1-1,-4 3-2,4 0 2,-8 12-8</inkml:trace>
  <inkml:trace contextRef="#ctx0" brushRef="#br0" timeOffset="48231.7586">17694 7553 175,'0'0'24,"0"0"0,0 0-4,0 0 0,0 0-7,0 0 2,0 3-1,0-3-1,0 0 1,0 6-2,0-6-2,0 4-1,0-1-2,0-3-2,-4 3 0,4 0-2,0 0 1,-4 1-2,4-4-1,0 6-1,0-6 0,0 0-4,0 0-5,0 0-1,0 0-5,0 0-2,0 0-5,-4 0-1,4 1-4</inkml:trace>
  <inkml:trace contextRef="#ctx0" brushRef="#br0" timeOffset="48515.7749">17653 7853 137,'0'0'22,"0"4"2,8-1 3,-8 0-4,0 0 1,0-1-4,0 1 0,0 0-1,0 3 0,0-2-3,0-1-1,0 3-2,0-6-4,0 0 0,0 3-6,0-3 3,0 3-5,0 1 0,0-1 0,0-3-3,5 3-2,-5 0-5,0 0-6,0-3-1,0 0-3,0 0-2,0 2 2,0 1-4,0 0 0,4-3-5</inkml:trace>
  <inkml:trace contextRef="#ctx0" brushRef="#br0" timeOffset="48817.7922">17678 8144 169,'0'0'23,"0"3"0,0-1 0,0-2-1,0 3-1,0 0 3,4 4-2,-4-4 0,0-3 2,4 6-2,-4-6-3,0 0 0,0 4-4,8-4-4,-8 3-3,4 0-1,-4-3-2,0 0-1,0 3-1,0-3-2,0 0 0,0 0-5,9 3-5,-9-1-2,0 3-2,0-1-1,0 0-4,0 2-1,0 0-5,0 1 2,0-4-2,0 3-1,0-4-1,0 4-1</inkml:trace>
  <inkml:trace contextRef="#ctx0" brushRef="#br0" timeOffset="49113.8091">17862 8443 153,'4'0'14,"-4"-3"4,4 3 2,0-3-8,0 3 1,-4 0-2,5 0 5,-5 0 1,4 0 0,-4 0 0,4 0-2,-4-3-1,4 3-2,0-4-6,0 4 1,4-3-2,-4 3-2,0-4 0,0 0-2,1-2-5,-5 6-6,8-3-5,-8 3-3,0-3-5,8-4-2,-4 4-2</inkml:trace>
  <inkml:trace contextRef="#ctx0" brushRef="#br0" timeOffset="49416.8264">18218 8410 194,'0'0'29,"0"0"3,0 0-1,4 0-1,-4 0-1,4 0-1,-4 0-3,0 0-6,5 0-2,-5 0-4,4 0-5,0 0-2,0 0-1,0 0-1,0 0-2,0 0-1,-4 0-1,4-3-4,0 3-4,0-4-5,5-2-3,-5 0-6,-4 4-4,8 2-3,-4-3-4</inkml:trace>
  <inkml:trace contextRef="#ctx0" brushRef="#br0" timeOffset="49697.8425">18595 8364 273,'0'-3'27,"0"3"-6,0 0-3,0 0-7,0 0-1,0 0-3,0 0-1,0 0-3,0 0-2,0 0 1,4 0 1,0 0 1,0 0-2,0 0-1,-4-4 0,8 0 0,-8 0-3,5 1-4,3 0-4,-4 0-6,0 3-1,-4-3-3,0-1 0,4 4-4,4-19-11</inkml:trace>
  <inkml:trace contextRef="#ctx0" brushRef="#br0" timeOffset="49976.8585">18849 8251 251,'4'0'26,"0"-3"2,0 3-1,-4 0-5,8-4-4,-8 1-4,4 3-4,-4 0-2,0-3-3,0 3-1,4-3-2,0 3-1,1-3 0,3-2 0,-8-1 0,4 2-3,0-2-4,4 3-4,-8 0-4,4-4-5,-4 4-5,8 2-4,-3-15-12</inkml:trace>
  <inkml:trace contextRef="#ctx0" brushRef="#br0" timeOffset="50254.8744">18963 8016 318,'0'0'40,"0"0"-1,0 0-6,0 0-4,0 0-7,0-4-6,0 4-3,0-3-5,0 3-1,0 0-3,0-3 0,0 3 0,0-3-2,0 0-3,0 3-4,4 0-4,-4-7-4,0 6-6,0-6-6,0 1 0,0 0-6,0-1-1,5-2-1,-5-6-8</inkml:trace>
  <inkml:trace contextRef="#ctx0" brushRef="#br0" timeOffset="50503.8886">18988 7694 225,'0'0'33,"0"-6"-5,0 6-2,0 0-1,0 0-2,0 0-1,0 0-3,0 0-2,0 0-4,0 0-6,0 0 0,0 0-3,0 0 1,0 0-2,0-3-1,0 3 0,0 0-2,0 0 1,0 0-3,0 0-2,0 0-7,0 0-5,0-3-7,0-4-6,0 3-1,0-6-5</inkml:trace>
  <inkml:trace contextRef="#ctx0" brushRef="#br0" timeOffset="50759.9033">18967 7508 241,'0'-3'28,"0"3"-2,0 0-3,0 0 1,0 0-3,0 0-2,0 0 0,0 0-2,0 0 2,0 0-1,0 0-3,0 0-2,5 0-3,-5 0-2,0 0-2,8-3-3,-4 3-1,0-3-3,-4 3-4,0 0-7,4-3-5,-4 0-1,0-1-4,0 1 0,0 3-3,0-3-1,0 0-2,-4 0-4,-8-5-5</inkml:trace>
  <inkml:trace contextRef="#ctx0" brushRef="#br0" timeOffset="51018.9181">18832 7361 244,'0'0'36,"0"0"-2,-4 0-3,4 0-3,0 0 0,0 0-2,0 0-5,0 0-1,0-4-4,-4 4-4,4-1-2,0 1-5,0-3 1,0 3-3,0 0 1,-4 0-2,4-4-2,0 0-6,-4 2-4,4-1-7,-4 0-5,4 0-2,-4-1-2,0 1-1,4 0-1,-4 0-2,4-4-2,-9 4 2,-11-8-4</inkml:trace>
  <inkml:trace contextRef="#ctx0" brushRef="#br0" timeOffset="51225.9299">18624 7270 142,'0'-3'25,"0"0"0,0 3-2,0 0-2,0-4 4,0 4-3,0 0-4,0-3 1,0 3-3,0 0 0,-5 0-1,5 0-6,0-3-3,0 3-2,0 0-3,0 0 1,-4 0 0,0 0 1,4 0-8,0 0-2,-4 0-7,0 0-4,4-3-5,-4 0-2,0 0-4</inkml:trace>
  <inkml:trace contextRef="#ctx0" brushRef="#br0" timeOffset="51465.9436">18435 7202 213,'0'0'30,"-4"0"-3,0 0 0,4 0-6,-4 0 0,4 0-5,0 0-3,0 0-2,0 0-6,0 0-1,0 0-1,0 0 2,0 0-4,0 0-1,0 0-1,0 0-4,0 0-2,0 0-5,0 0-4,0 0-3,0 0-5,0 0-3,0 0-8</inkml:trace>
  <inkml:trace contextRef="#ctx0" brushRef="#br0" timeOffset="51625.9528">18231 7205 181,'0'0'24,"4"0"-7,-4 0-4,4-3-2,-4 3-3,0 0-8,0 0-2,0 0-4,0 0-5,0 0-4</inkml:trace>
  <inkml:trace contextRef="#ctx0" brushRef="#br0" timeOffset="95124.4408">7885 5181 155,'-4'-3'32,"-4"-4"1,0 1 1,-5-3-2,5 1-1,-4-2 3,12 4-3,-8-4 0,8 4-2,0-1-5,0 3-1,0-3-2,8-2-1,12 2 1,1 1-2,3 3-2,9 3-2,4 0 1,8 3 0,8 3-3,4 14 1,9 3-3,12 0-2,4 13-3,-5 7-1,1 6 1,0 2-3,0 8 0,0-2 0,-1 2-2,1-2-1,4-1-1,-12-2-5,-5-5-4,-8-6-3,-7-6-2,-1-1-3,-12-4-3,-5-8-5,-3-2-7,0-4-7,-9-2-8,1-12-7</inkml:trace>
  <inkml:trace contextRef="#ctx0" brushRef="#br0" timeOffset="95414.4573">7852 6003 434,'-12'0'44,"4"0"-8,-4 0-4,12-3-7,0 0-4,4-18-1,20-8-3,21-6 2,8-11 0,13-16-3,12-8-3,20-9-1,17-7 1,3-6-2,5 3-2,0 4-1,8 6-3,4 6-1,-8-2-1,-8 8 0,-5 1-5,5-3-3,-12 6-3,-5-1-6,-12 2-7,-12 8-8,-5 5-13,-7 6-18,94-64-24</inkml:trace>
  <inkml:trace contextRef="#ctx0" brushRef="#br0" timeOffset="95943.4876">11152 6957 460</inkml:trace>
  <inkml:trace contextRef="#ctx0" brushRef="#br0" timeOffset="96124.498">12253 8028 568,'9'0'-18,"-5"15"-15,4-3-14,0-2-8</inkml:trace>
  <inkml:trace contextRef="#ctx0" brushRef="#br0" timeOffset="96452.5167">10755 8205 553,'-4'6'38,"4"-6"-10,0-3-8,4 0-5,8-4-4,13-13-3,12-9-1,8-1-1,8-4 0,4-5 3,5-7 1,-1-4 3,5-1 1,-1-11 0,13 2 1,4-4 0,4-7-1,0 1-1,0 6-3,0-4-1,-9 4-2,5-4-1,4 5-2,-4 5-2,0-1 0,-8 1 0,-5 4-4,1-2-2,-9 7-4,-3 7-5,-5 3-5,-12 4-6,0 14-5,-9 2-7,-7 5-7,0 1-7,-13 3-9,8 7-9</inkml:trace>
  <inkml:trace contextRef="#ctx0" brushRef="#br0" timeOffset="96984.5471">11017 7036 406,'0'-3'44,"0"0"-7,0-2-4,8-1-6,0-1 0,9 1-4,-1 3-1,9 0-3,-1 3 3,9 3-1,0 10-1,4 7-4,8 9 0,0 1-1,12 10-3,4 3-1,5 3-1,-5 3-1,5-1-4,-1 1 1,-3 7-2,-1 4-2,-8-4 0,-4 4 0,-4 2-1,-4-1-2,0-6-1,-8-4-5,4 2-3,-13-7-1,5-3-6,-8-7-2,-1-2-4,1-7-5,-9-2-3,0-7-13,-4-3-15,9 22-19</inkml:trace>
  <inkml:trace contextRef="#ctx0" brushRef="#br0" timeOffset="100498.7482">4847 11017 369,'0'-2'50,"0"-1"-5,0 0-9,0 3-7,0-3-3,0 3-6,0 0-5,0 0-5,0 0-1,0 0 2,0 6 2,4 12 0,0 4-1,5 8 0,-5 4 1,4 5-3,-4 7-1,0 10-1,4 1-1,-4 10-3,5 9 0,-9 5-2,4-1 1,-4-4-2,0-6 0,0-6 0,0-5 0,0-7-3,0-7 0,0-9-1,-4-14-3,4-4 2,0-9 2,-4 1 1,4-10-2,0-3 1,0-10 1,4-8-2,0-15 2,8-1-1,0-6 2,-4 0-1,5 4 1,-1-1-1,-4 7 2,4 1-2,1 8 2,-1 5-2,0 1 0,5 6 1,-5 5 0,0 6 1,5 1 0,-9 4-1,8 6 1,-8 6 0,1 1-1,-9 9 1,4-2-1,0-1 0,-4 6 0,-4-2 0,-9 0 0,5-5 0,-4-1 0,0-5 0,-5 3 0,5-5 0,-4-1-3,-5-3-2,5-6-1,-5-4-1,5 0-2,0 0-3,-1 0-4,5-1-4,0-6-7,3-2-7,-3-1-10,4-2-12,-4-15-9</inkml:trace>
  <inkml:trace contextRef="#ctx0" brushRef="#br0" timeOffset="100936.7732">5633 11654 375,'0'0'35,"0"0"-5,0 0-4,0 0-2,0-9-3,0-1-4,0-1-6,-4-1-2,0-4-2,0 0-1,0 1 0,-4 3-1,4 1-1,0-5 0,-1 6 2,1-3-2,-4 9 0,0 4-2,4-7 1,-8 7-2,3 7-1,-3 1 0,-4 8 2,4 7-2,-5 3 1,5 1 0,-5-2-1,1-1-1,4 3 0,4 3 2,-5 2 1,9-5-1,0 0-1,4 2 1,0-9 0,0-2 0,4-2-2,0-3 2,5-4-1,3-6 0,0-3 3,4-6-2,1-7 1,-1-9-2,5-2 1,-5-3 0,0-3 0,-3-2-1,-1 2-1,4 0-6,-3 3-7,-5-5-8,-4 8-7,-4 5-11,8-2-8,-8 5-6</inkml:trace>
  <inkml:trace contextRef="#ctx0" brushRef="#br0" timeOffset="101208.7888">5977 10685 414,'0'0'50,"0"6"-3,0 5-8,-4 15-5,4 17-5,-4 6-4,-4 5-5,4 8-4,-4 1-4,8 4-4,-5 3-1,-3 5-2,8 1-2,0 4-1,-4 2-6,0-5-5,4-4-5,0-10-3,0-1-5,-4-8-4,0-4-9,0-14-8,4-4-8,-4-11-2,-13 34-9</inkml:trace>
  <inkml:trace contextRef="#ctx0" brushRef="#br0" timeOffset="101409.8003">5654 11348 500,'0'-4'51,"0"3"-11,4 1-4,4-3-4,0-4-6,17-2-7,-1 2-3,9 1-6,4-3-2,4-3-3,0 6-7,0-3-9,0-1-4,0 2-2,-4-1-5,8-1-3,-9 0-4,1 2-7,-4-4-7,0-1-9,-5 0-9</inkml:trace>
  <inkml:trace contextRef="#ctx0" brushRef="#br0" timeOffset="101800.8226">6469 10461 408,'0'3'58,"-5"6"-7,-7 10-11,-4 5-2,3 13-6,1 9-4,-8 16-6,3 5-5,5 3-3,-4 6-5,3 3-1,1 7-2,0-3-1,0 6-2,-1-2 0,1-4-1,8-3-1,-4-9-1,4-7 0,0-9-2,4-12-1,-5-6-1,5-13 0,-4-5-1,4-11 3,0-2 1,4-6-2,5-6-1,-1-5 2,0-15 1,4 2 0,5-3 0,-5 5 0,-4-5 1,8 3 0,-3 5 0,-1 3 3,0 2 2,1 1 0,3 0-2,-4 9 0,1 4-2,-1 0 2,-4 1 2,4 9 0,-3-1-2,-1 9 1,0 7-1,0-1-1,0 6 0,0-1-5,-3-2-6,3-3-4,-4 1-4,0-7-5,4 1-7,-8-3-10,4-8-11,0-5-15,13 3-10</inkml:trace>
  <inkml:trace contextRef="#ctx0" brushRef="#br0" timeOffset="102534.8646">8491 11480 295,'0'-4'41,"0"-2"-5,0-3-7,0 4-4,-4-2-5,4-5-4,-8-1-5,4 2 0,-1-2-4,-7 0 1,4 5-3,-4-4 2,-1 2-1,1 1 3,-4 4-3,3-3 2,-3 6-1,4 2-2,-5 0 1,1 2-3,0 7 2,-5 4-1,5 3 1,4-2-3,7 9 1,1-3 1,4 3-1,-4-3-2,4 3 1,0 0-2,0-4 0,4 2 0,5-3 0,-1-3 0,4-5 1,-4-7-2,5 0 1,-1-3 0,0 0 0,0-3 0,1-6 0,-1-4-1,-4-1 1,4-2 0,1 1 0,-5-4 1,4 3-1,0 2 2,-3-2 2,-5 4-2,4 7 2,-8-5 1,8 1-1,-8 9-2,0 0-1,0 0 2,0 0-1,0 6 1,0 4-1,0 7 0,0 9 0,0-3-2,0 0-5,-4 0-5,4-2-6,-4 1-5,4-6-11,0-1-12,0 0-7,0-7-3</inkml:trace>
  <inkml:trace contextRef="#ctx0" brushRef="#br0" timeOffset="102910.8861">8683 11294 381,'4'0'50,"1"0"-9,-1 0-4,-4 0-8,0 0-6,0 0-5,4 3-4,0 2-5,-4 7 0,4 4-4,0-3-2,0 1 0,0 2-1,0 2 1,0 4-2,-4-1 0,0 1 2,0 2-3,0-5 0,0-5 0,0 2 0,0-2 0,-4-4 1,4-4-1,-4 4 0,0-10 0,4 0 0,-4 0-2,4-4 0,0 1 2,0 0-1,0-14 1,0 1 0,0-7 0,0 6 0,4-5 0,4 1 0,-4-1 0,5 7 1,-1 0 3,4-3-3,0 2 2,-3 2-1,3 1-1,4 0 0,1-2 0,-5 10 0,0-5-3,4 4-5,1-7-6,-5 10-3,0 0-9,5 3-6,-1-2-11,1 2-14</inkml:trace>
  <inkml:trace contextRef="#ctx0" brushRef="#br0" timeOffset="103752.9343">9277 11400 279,'0'-3'30,"0"0"-4,0 3-9,0 0-3,0-7-5,0-1-2,4-1 1,-4-1-1,8 1-3,0 1-1,1-5-1,3-3 0,-8 0-2,4 2 1,-8 5 0,8-4 0,-8 5 1,0 2-2,0-4 0,0 4 0,0-1 2,-8 2-1,0 5 1,-4 0 4,-1 0 3,-3 8 2,4-1 2,0 6 1,-1 4 4,5 2 2,-4 2-4,4 1-1,-1 5-3,5 0 1,4 5-3,0 4-3,0-2 0,0-7-3,4 1-1,13-7 0,-5 0-1,9-5-1,-5-7-1,4-2-6,5-7-3,-1-4-8,-3 1-6,8-3-11,-5-13-12,38-23-17</inkml:trace>
  <inkml:trace contextRef="#ctx0" brushRef="#br0" timeOffset="104500.9771">10726 11268 320,'4'-3'54,"-4"0"-1,4-2-9,-4 5-5,0 0-9,0 0-6,0 0-5,0 3-4,0-1-3,-4 4-5,0 13-1,0-4-1,0 7-1,4-3-2,-4 2 0,0-1-1,0-1-1,0 8-1,0-8-1,0-1 2,4 4-2,0-11-1,0-1 3,0-7 0,0 0 0,0-6-1,0 3 0,0-10 0,0-7 2,8-2-2,-4-2-1,8-4 2,0 4 0,1 0 0,-1-1 3,0 8 4,0-2 0,-3 3 1,7 1 3,-4 7-3,1-5 1,-1 7-3,-4 3-1,4 0-1,-8 3 0,1 8 0,-5-1-1,0 15-1,0-4-1,0 1-2,0-1-6,0 3-2,0-2-3,0-1-4,0 1-3,0-1-6,4-2-7,-4-7-9,4 0-8,-4-3-7,16 12-7</inkml:trace>
  <inkml:trace contextRef="#ctx0" brushRef="#br0" timeOffset="104834.9962">11263 11354 407,'4'-3'50,"-4"-8"-10,4-2-9,0 0-8,-4 1-6,0 0-4,0 3-4,0-1-3,0 1 0,-4 1-2,0-2-1,0 4-1,-5 0 0,-3-1-1,4 4 1,-4 3-2,3 0 1,-3 0 1,4 3 0,0 0 1,0 7 1,-5 0-1,5 2 0,0 3-1,0 0 0,0 3 0,3 4-1,-3-1 1,4 1-2,0-1 1,4 1 0,0-1-1,0-5 0,0-2-1,0-1 0,8-4 1,5-9 0,3 0-1,-4-9-1,1-4-1,3-5-2,-4 3-5,0-3-2,1-1-5,-1-2-7,0 2-5,-4 2-12,-3-2-11,11-34-12</inkml:trace>
  <inkml:trace contextRef="#ctx0" brushRef="#br0" timeOffset="105095.011">11606 10513 466,'0'0'45,"-4"3"-10,4 0-5,0 7-4,-4 11-5,-4 9-5,-4 8-1,4 10-4,-5 10-2,5 6-1,-4 6-3,4 8-1,4-2-1,-5 1-3,-3-1-2,4-3-4,0 0-6,-5-3-3,9-2-6,4-7-3,-8-6-9,8-15-7,-8-10-5,4-7-4,4-15-3</inkml:trace>
  <inkml:trace contextRef="#ctx0" brushRef="#br0" timeOffset="105257.0203">11181 11079 557,'0'-3'50,"0"0"-9,8-1-9,0 4-7,17 0-6,-1-3-7,13 0-2,8-2-9,4 1-11,0-1-10,9-5-9,-5 4-12,0-4-16,-4-1-14</inkml:trace>
  <inkml:trace contextRef="#ctx0" brushRef="#br0" timeOffset="105741.048">13244 11171 436,'0'0'37,"-4"0"-5,0 0-9,0 0-5,-4 0-6,-1-3-2,5 3-2,-4-3-3,4-7-1,0 4-1,0 0-1,0 2 1,-4 4 2,-1 0 2,1 0 1,4 0 0,-4 4-1,-4 2 1,3 3-3,-3 7 1,0 2-1,-5 4 0,9 2 0,-4 0-1,0 11-1,4-5 0,-1 3-2,5 1 0,4-1 1,0 1 0,4-3-3,5-7-2,3-5-4,4-4-4,1-3-2,3-5-6,1-1-6,-5-6-7,8 0-11,-3 0-11,36-6-12</inkml:trace>
  <inkml:trace contextRef="#ctx0" brushRef="#br0" timeOffset="106101.0686">13805 11260 339,'0'-3'61,"0"0"-11,-4-3-11,4-4-10,-8-3-7,4 5-4,-5-4-4,1 2-2,0 1-2,0 1-2,0-2-2,-1-3 2,-3 4 0,0 2 0,0 3-2,-1 0 2,-3 4-2,0 0-2,-1 0 0,5 4-1,-4 0 0,3 9-1,1 0 0,0 1 0,-1 2-2,1 3 1,0-5 0,4 2 1,4 8-4,-1-2 1,5-4 0,0 4-3,0-1 1,0-2 0,5 2 1,-1-6 0,8-3 0,0-3 0,5-2 0,-1-1 1,0-6-3,5 0 1,-9-3-3,9-4-1,-5 4-1,0-11-2,-3 4-6,-1-2-4,0-3-6,0-4-6,1 5-5,-9-2-3,4 0-3,4 2 1,17-32-3</inkml:trace>
  <inkml:trace contextRef="#ctx0" brushRef="#br0" timeOffset="106497.0912">13973 11162 151,'8'0'10,"-4"-4"2,0 1 4,0-3 5,4 3-1,-3 0 4,-5 3-1,4 0 4,-4 0 1,0 0 2,-4 3-2,4 3 0,-5 7-2,-3 0-5,-4 1-5,4 2-5,4-4-3,0 3-2,-5 4 0,1-5-4,0 2 1,0 2-1,4-6 0,0-2-1,0-1-1,4-2 1,0-7-2,4 0 1,-4 0 1,4-5 3,4 0 0,4-4 2,-8 2-1,5 1 1,3 0-2,4 1 4,-4-2 0,1 4 0,-1-3 1,0 3 2,5 0-1,-1-4 1,0 4-3,1 0 0,-5 1-3,0 2-1,1 0-2,-1 2 1,0 1-1,-8 7 1,0-1-1,0 5-1,-4 5 0,0 4 0,0-6-2,0 7-6,0-8-3,0 0-1,-4 1-4,4-4-2,0-7-3,4 1-5,-4-7-9,9-3-10,-5-10-11</inkml:trace>
  <inkml:trace contextRef="#ctx0" brushRef="#br0" timeOffset="106778.1073">14562 10556 482,'0'3'46,"-4"0"-6,0 7-9,4 4-7,-8 5-4,4 5-2,0 9-6,4 7-1,0 0-2,-4 6-1,0 3-2,4 4 0,0-2-2,0 4 0,0 3-1,0-3-2,0-2 1,0-1-2,0-6-3,-5-1-5,1-6 0,0 1-4,0-6-2,0 1-5,-4-12-6,4 0-7,0-6-9,-4-4-9,3-13-5,-23 9-7</inkml:trace>
  <inkml:trace contextRef="#ctx0" brushRef="#br0" timeOffset="106975.1186">14153 10901 533,'0'-2'43,"0"2"-3,0 2-6,8 3-7,8 6-8,9-2-4,4 1-2,3-2-5,9-2-3,-4 1-2,4-4-8,0-3-6,-4 3-4,4-3-6,-8 3-3,-1 3-5,-3 1-9,-4 1-8,3 8-5,-7 1-5,36 52-6</inkml:trace>
  <inkml:trace contextRef="#ctx0" brushRef="#br0" timeOffset="107109.1262">14939 11430 374,'0'10'53,"0"-1"-10,-8-1-8,4-1-10,-4 2-6,-5 1-8,5 6-7,0-5-12,4-8-18,0 3-19,-13 1-22</inkml:trace>
  <inkml:trace contextRef="#ctx0" brushRef="#br0" timeOffset="108425.2015">16032 11232 241,'0'0'49,"0"-4"-4,0 4 1,0-3 0,-4 3-6,4 0-3,0 0-5,0 0-4,-8 0-2,8 0-4,0 0 0,0 3-5,0-3-2,0 7-3,-4 9-4,0 1-2,0 5 0,-1 5-3,1 4-3,-4-3-3,0 2-4,4 4-2,-4-1-4,8 4 1,-13-5-2,9-5-1,0-10-2,0-1-4,4-6-3,0-4-4,0-6-8,0 0-7,4-6-6</inkml:trace>
  <inkml:trace contextRef="#ctx0" brushRef="#br0" timeOffset="108567.2096">15991 10899 390,'0'0'36,"0"0"-14,0 0-7,0 0-12,0 0-13,0 0-17,0 0-15,21 11-11</inkml:trace>
  <inkml:trace contextRef="#ctx0" brushRef="#br0" timeOffset="108957.2319">16302 11305 322,'0'0'53,"0"0"-2,0 0-8,0 0-6,0 0-8,4 0-9,-4 0-6,0 6-1,0 7-4,0-2-2,0 8-3,-4-6 1,4 1-3,0 2 0,0 0 0,-4-2-2,0 2 0,4-2 0,-4-7 0,4-1-2,0-3-2,0-3 0,0 3 2,0 1-2,4-11 2,0 4-1,0 0 1,4-8 1,5-2 0,-1 0 0,-4 1-1,4 0 2,1 0 2,-5 2 1,4 7 3,1-2 0,-5-4 2,0 2-1,4 4-1,0 3-1,-3 0 0,-1 0-2,-4 7-1,0 2 0,-4 2-1,4 5 0,-4 8-1,0-2-4,0 2-3,0-5-5,4 2-5,0-5-9,-4-4-8,0-4-10,4-1-12</inkml:trace>
  <inkml:trace contextRef="#ctx0" brushRef="#br0" timeOffset="109661.2722">6440 12565 347,'0'-3'50,"0"0"-1,4 3-5,8-3-5,1 3-4,-5 3-3,4 3-4,0 1-2,1 10-4,-5 6-4,0 0-4,0 8-4,-4 5-1,0 7-4,-4 0-1,0 9-4,0 10-6,-4 5-6,4 0-4,0 0-5,-12 1-4,8-7-8,-4-9-9,-1-6-7,1-6-3,4-10 0,-37 46-6</inkml:trace>
  <inkml:trace contextRef="#ctx0" brushRef="#br0" timeOffset="109842.2826">6252 12941 447,'0'-5'56,"4"2"-7,0-1-5,4-5-8,4 3-6,5-1-7,-1 2-4,8-7-6,1 5-3,4-2-3,3-1-8,-3 4-7,0-5-6,-1 4-7,1-2-6,-4 3-9,-1-2-8,1 4-9,-1-5-8</inkml:trace>
  <inkml:trace contextRef="#ctx0" brushRef="#br0" timeOffset="110217.304">6886 12195 355,'0'0'58,"0"0"-8,-4 6-7,4 7-8,-4 8-7,0 6-5,-4 5-3,4 10-6,-1 1-2,1 8-4,-4 2 0,8 4-3,-4-1-1,-4 6-1,4 1-1,-4 4 0,-1 3-2,1-2 1,4-7 0,-4 1-1,4-8 1,0-5-1,0-6-1,0-10 0,-1-7-2,5-9-1,0-4 0,0-7 0,0-6 2,0 0 0,5-6 1,7-10 1,0-8-2,4-1 2,-3-2 0,-5 3 0,4-2-1,1 6 0,-5-2 2,0 7-2,4-1 2,-4 10-2,1 3 1,3 0 0,-4 3 0,4 3 0,-3 3 0,-1 7 0,-4 6 0,0 5 0,0-4-3,4 6-6,-4-5-3,0 1-7,0-1-9,1-2-10,-1-5-11,-4 2-7</inkml:trace>
  <inkml:trace contextRef="#ctx0" brushRef="#br0" timeOffset="110401.3145">7250 12979 426,'0'0'56,"0"1"-10,5 3-8,-5 8-9,4 7-8,-4 2-6,0 0-6,0 4-8,4-1-8,-4-2-8,4-4-5,-4 1-10,0-3-11,0-5-9,0-2-4</inkml:trace>
  <inkml:trace contextRef="#ctx0" brushRef="#br0" timeOffset="110563.3238">7099 12654 394,'0'0'42,"0"0"-11,4 0-8,-4 0-9,8 0-13,0 0-15,1 4-16,-1-4-16,25 20-13</inkml:trace>
  <inkml:trace contextRef="#ctx0" brushRef="#br0" timeOffset="110923.3444">7623 12774 336,'0'-4'38,"-8"1"-5,4 3-6,4-3-3,-13 3-7,5 0-4,-8 3-2,8-3-3,0 7-2,3 4-3,-7-5 1,8 4 0,-4-1 0,4 2 1,0 2 1,0-3 0,4 4 0,0 2-1,0 0 2,0-4-2,0 6 0,12-2 0,-4-8 1,4 8 0,1-4 0,-1 0-2,4 0-1,-3-2 0,-1-1 1,4-1 0,-8 2 1,-4 6 0,9-8 0,-13 4 4,0-2-3,0 3 1,0-5 0,-13 4-1,5 1-2,0 1-2,-4 2 0,0-3-1,-1-4-3,-3-4-4,-5 2-5,5-4-5,0-3-7,7 0-11,-3-3-17,8-5-17</inkml:trace>
  <inkml:trace contextRef="#ctx0" brushRef="#br0" timeOffset="111515.3783">8933 12828 354,'0'0'50,"0"-3"-5,0-2-6,4 5-9,-4 0-4,0 0-3,8 0-5,1 0-4,-1 1-4,-4 6-1,-4 5-3,0 1-2,4 5 0,-4-2-1,4 7 0,-4-4-1,0 8-1,0 4-1,-8-6 0,8 5 0,-4-6 0,-4-2 0,-1-7-1,5-3 3,0-2-2,0-4-1,0-2 1,0-4 0,4 0 0,-4-10 0,0-3 0,4-4 0,0-5 0,0-2-1,-4-3 2,4-5 1,0 2-2,4-1 3,-4 4 1,4 2 2,0 6-2,4 1 3,0 3-1,5 7-2,-1-2 0,0-3-2,0 10 1,5-3-2,-5 6-5,0 0-5,5 0-4,-5 0-5,4 0-3,-3 0-7,-1 3-8,0 3-8,1 4-7,3-1-1</inkml:trace>
  <inkml:trace contextRef="#ctx0" brushRef="#br0" timeOffset="111822.3958">9310 13039 273,'4'0'43,"0"-3"-1,0 0 1,0 3-5,0-7-4,4-4-7,-4 5-6,5-10-4,-1 2-4,-4-5-2,4 0-5,0 1 0,-4-1-2,5 2 0,-9 1-2,0 0 1,4 1-2,-4 3 1,0 4-2,0-2 1,-4 4 1,4 0 1,-9 2 0,1 4 0,-4 0 1,4 10 1,0-1-1,-1 3 1,-3 3 1,4 0 1,0 7-2,0 0 0,3-1-1,5 6-2,0-2 1,0-1-1,0 3-2,0-4 0,5-3-4,-1-4-3,4 2-7,0-3-2,4-2-7,1-6-9,-1-3-10,0-4-8,0-3-5,1 2 11,48-19-3</inkml:trace>
  <inkml:trace contextRef="#ctx0" brushRef="#br0" timeOffset="112321.4244">9809 12794 330,'0'-3'49,"0"0"-1,-4-3-7,-4 1-9,0 2-6,0-4-4,-5 4-5,5 0-6,-4 0-1,4 3-4,-1 0-1,1 0-1,4 0-2,-4 0-1,0 0 0,0 3-2,-1 0-1,-3 3-3,4 9 0,-4-2-1,3-4 0,5 5 0,0-1 0,0 0-2,4-2 1,0-2 2,-4-2-1,4-1 4,0 1-2,0-1 1,4-6 2,0 0 0,0 0 0,9 0 1,-5-3 1,4-10 8,-4 7 0,5-7 2,-1 8 1,-4-8 2,0 7 0,-4 0-1,5 3 0,-1-2 0,-4 2-3,4 3 1,-4 0 0,0 0 0,0 4-1,-4 9 0,4 8 0,0 11 0,-4-2-2,0 6 0,0 7 1,0 3 0,0 4 1,0 0-4,-4 6-1,0 0 0,-4-5-2,4 1-1,-8-6-1,-1-3 1,1-3 3,0-7-2,0-3 1,-1-1 0,-3-11-1,0-3 1,-1-3-2,-3 0 0,3-9 1,-3-3-2,-1 0-2,5 0-4,0-6-2,-5-5-6,5-11-5,3-4-1,-3-1-5,12-3-5,-4 0-5,4-7-8,0 2-9,4-1-4,4 2-9</inkml:trace>
  <inkml:trace contextRef="#ctx0" brushRef="#br0" timeOffset="112539.4368">10088 12926 432,'4'3'59,"-4"-3"-10,-4 4-8,4 10-9,0 5-8,-4 2-6,-5 1-5,1 2-2,8 0-4,-4 1-7,4-1-6,-4 5-6,4-6-1,0 1-8,0 2-4,0-6-10,4-4-10,-4-1-5,0-6 0,0-6 0</inkml:trace>
  <inkml:trace contextRef="#ctx0" brushRef="#br0" timeOffset="112689.4454">9952 12659 436,'0'-1'45,"0"1"-9,0 0-12,0-4-5,5 4-12,-5 0-8,0 0-15,16 0-16,-4 0-18,29 15-14</inkml:trace>
  <inkml:trace contextRef="#ctx0" brushRef="#br0" timeOffset="113041.4656">10440 12956 306,'4'-3'50,"0"-3"-3,4-5-4,0-8-7,-4 4-7,0 0-5,1-1-5,3-2-4,-8 5-2,8-2-3,-8 0-3,0 3-2,0 2-1,0 0-1,-4 6-1,0 0 1,-4 1-2,-5 3 0,1 0 0,4 3-1,-5 1 0,5 4 1,-4 8 1,4-1 0,-4 3 0,-1 4 0,1-1-1,0 9-1,-5 2 2,1-5-1,12 3-1,0 3 0,0-2 0,4-6 0,0-7 0,0-9 0,8 4-1,-4-10 2,8 0-1,1-6 2,-1-7-2,0-5 1,4-3 0,-3-1-1,-1 2 0,0-6-1,-4 3-6,5-3-6,-5 3-8,0-4-10,-4 5-14,4 1-10,-3-37-11</inkml:trace>
  <inkml:trace contextRef="#ctx0" brushRef="#br0" timeOffset="113451.489">10702 12758 424,'0'0'44,"0"3"-7,0 3-10,-4 4-6,-5 7-5,1 2-6,0-4 0,4 1-5,0-2-1,0 2-1,0 3-4,0-5-2,4 2 0,0-3 1,0-5 0,0 1 2,0-6 0,0 4 0,0-7 1,0-3 1,8-1 0,0 1 0,4-9 3,1-6-1,-1 2 1,4 2-1,-8-2 0,5 3 1,-5 4 0,4-2 1,0 4 1,-3 4-2,-5-3 0,4-1-1,4 6-1,-4-2-1,-4 3 1,1 0 0,-1 0 1,-4 0-2,4 4 3,0 12 0,0-3-1,-4-2 0,0 2-2,-4 6 0,4 5-1,-4-8 1,4 4-1,-4-4-2,4-1-3,0 4-3,0-7-4,0-4 0,4 8 0,0-9-5,-4-4-2,4 0-6,0-3-10,0 0-12,-4-3-11</inkml:trace>
  <inkml:trace contextRef="#ctx0" brushRef="#br0" timeOffset="113611.4982">11127 13112 520,'0'3'53,"-4"7"-10,-4 7-12,-4 9-6,-4 1-8,-1 3-7,5 2-13,0-5-10,-5-6-10,5 4-14,0-7-17,-1-3-19</inkml:trace>
  <inkml:trace contextRef="#ctx0" brushRef="#br0" timeOffset="114269.5358">12085 12742 302,'0'-2'37,"0"-4"-4,-4 3-6,4-4-5,0 4-5,-4 0-3,4 0-2,-4 0-4,-4 3 1,0 0 0,4 0 0,0 0 3,-9 0-1,5 0-1,0 3-2,-4 3 0,8 4-3,-5-1 0,-3 2-2,4 2 0,4 0 0,-8-2-2,3 5-1,1 0 0,8-2 0,-8 2 0,8-5 0,0 5-1,0 0 2,8-2-1,0-1 0,1 0 0,3-2 0,0-2 0,0 1 1,5-1 0,-1-2 0,-4-2 1,1 4-1,3 1 1,-8-4 0,5 0 2,-1 5 1,-8-4 2,0 2 0,-4 4 1,0-2 1,-4 5 0,0-6 0,-8-2 0,3 4-2,-3-2-2,0-4 0,0 2-1,-1 2-2,1-4 1,0-3-2,-5 0 0,1 1-4,4-1-4,-5-3-5,5 0-5,0 0-5,-1-3-9,5-1-9,4-5-9,0 2-8</inkml:trace>
  <inkml:trace contextRef="#ctx0" brushRef="#br0" timeOffset="114620.5559">12483 12850 339,'4'-3'57,"-4"0"-8,0-7-7,-4-3-10,-5 5-8,5-1-3,-4-1-6,-4 4-4,4-4-1,-1 6-1,-3 0-3,4 1-1,0 3-1,0 0-1,-1 0 2,1 0-1,-4 7-2,4 4 2,-5 8-1,5 5-1,-4 1 0,4 5 0,-4 4-1,3 2-1,5 7 2,0-9-1,4-4-1,0 2 0,4-9 0,4-2 0,1-5 1,3-10-1,0-6 4,0 0-1,1-9 0,3-4 0,1-8 1,-1 1-1,-4-6 0,0-4-2,5 3 2,-9 2-3,0-2-2,-4 3-5,-4 5-3,0-2-3,-8 5-9,0 3-5,0 4-10,-5 4-16,1-1-13</inkml:trace>
  <inkml:trace contextRef="#ctx0" brushRef="#br0" timeOffset="115307.5952">13682 12960 290,'8'0'45,"-4"-7"0,0 4-3,1-3-2,-1-9-10,0-4-6,0 2-2,-4 4-6,0 0-1,0 1-3,0 1-3,-4-2 1,0 2-1,0 4-3,-9 1-2,5-3 1,-4 2-3,0 7 0,-1 0 1,-3 0-1,4 7-2,-1 2-1,-3 4 2,4-2 0,-5 5-1,1 1 1,4 2 0,-1 0-2,5-1 1,4-2 0,0-8 0,4 4-1,0 4 0,4-4 0,4-9 0,5-3 1,3 0-2,4 0 1,-3-7 0,-1-4 0,5-8 2,-1 5 0,-4-2-2,1 0 2,-1 8-1,-4-1 0,1-1-1,-1 4 2,-4-1-1,-4 4 0,0 0 1,-4 3 4,0 3-1,0 7-2,0 12 1,0-1-3,-12 2 2,4 3-2,4-2-2,0-5-5,4 5-5,0-2-6,0-8-11,0 2-8,0-6-7,0-2-7,16-2-12</inkml:trace>
  <inkml:trace contextRef="#ctx0" brushRef="#br0" timeOffset="115825.6248">14775 12666 430,'0'0'39,"0"0"-5,0 0-8,0 0-5,0 0-7,0 0-4,0 0-1,0-4-3,-4 4-3,0-3 0,-8 3-1,-1-8 0,1 2 1,0 3-3,-4 0 2,3 3-1,1 0-1,0 0 0,-5 0 0,9 3 1,-4 0 0,8 6-1,-4-1 0,-1 5 0,1-3-1,8 1 2,-4 1-1,4 4 0,0-6 0,4 4 0,-4-1-2,12 0 3,1-2 0,3-2-1,5-2 0,-5-1 0,-4-3-1,9 4 0,-1-4 2,-8 2 0,1-2 1,-1 6 2,-4 1 2,0 1 0,-8 5 3,0-3-2,0 2 0,-4 0 2,-4 4-1,-4-2 0,-5 2-1,5-4 0,-8 1 0,3-1 0,1 0-3,0-2 0,-5-4-1,5-7-2,-1 1 0,1-3-1,4 0-1,-1 0-4,1-5-2,8-4-7,-8-4-2,8-2-5,0 0-6,4 2-8,0 2-11,4-8-11,24-37-12</inkml:trace>
  <inkml:trace contextRef="#ctx0" brushRef="#br0" timeOffset="116181.6452">15205 12748 357,'4'-3'57,"-4"-2"-10,-4-4-12,4 2-4,-4-2-10,4-1-4,-4 1-6,-4-2 0,4 1-4,-5 4 1,5-1-1,-4 3 0,4 0-2,-4 1 3,4 3-1,-9 0-1,5 0-1,0 3 0,-4 5 0,4 8-2,-5 2 0,1 4-1,0 2 0,-5 1 0,5-1-1,-4 5-2,3 1 2,1 0-1,8-8-2,-4-1-1,4 0 1,4-5-1,0 0 0,4-13 1,0-3-1,0 0 2,12-3 0,1-17 1,3 5 0,-7-6 0,3-3 0,0 2-1,5 1-3,-9-4-4,0 4-4,5-4-4,-9 4-8,0-3-14,0 5-16,5-41-18</inkml:trace>
  <inkml:trace contextRef="#ctx0" brushRef="#br0" timeOffset="116527.665">15524 11993 471,'0'0'46,"-4"3"-8,4 4-3,-8 5-9,4 6-4,-4 9-4,0 8-4,4 5-1,-1 6-3,-3 1 0,4 9-2,-4 3-2,-4 1 1,-1 1-3,1 1-2,0-2 1,0 2-2,-5-2 0,5-4 0,0 0-4,-1-2-3,1-8-4,0 3-3,4-6-6,4-3-4,-5-7-6,1-3-11,4-3-12,-4-7-13,-4 40-4</inkml:trace>
  <inkml:trace contextRef="#ctx0" brushRef="#br0" timeOffset="117357.7124">15705 12721 364,'-5'0'50,"5"3"-8,0 4-10,-8 2-7,0 9-6,0 6-4,0 1-6,4-1 0,0 0-4,-1 1 0,5 5-3,-8 4 1,8-2 0,-4 1-1,4-3 1,0-3-1,0-5 2,0-4-1,4-5 1,-4-4-1,13 2 2,-5-4-1,0-7 1,-4 0 0,8-4 1,-4-3-1,1-6-1,-5-6 1,8-2 1,0-1 3,-4-2-1,1-3-2,-1-2 2,0 9-4,0-3 0,-4 3 0,5-1-2,-5 5 0,8-3 0,-4 8-1,-4-2-1,0 4 2,4 2-2,-3 3 2,-1-3 1,0-2 2,0 9 1,0 0 2,-4-7 0,4 4 0,-4-3-2,4 6 0,-4 0-2,0-3 2,0 3-2,4 3-2,-4 0 1,0-3-2,4 16 0,-4-3 0,0 1 0,4 2 0,-4 1-1,0 6 0,0-6 0,0 2 0,0-5 0,-4 5 0,4 4 0,0-9 0,0 5 0,0-5-7,-4 2 0,4-1-3,0 1-1,-4-1-4,4 3-3,-4 1-4,4-8 0,0-5-5,0 1-9,0-4-8,4-3-14</inkml:trace>
  <inkml:trace contextRef="#ctx0" brushRef="#br0" timeOffset="117660.7298">16171 12088 473,'0'0'52,"0"0"-12,0 0-5,0 4-3,0 7-5,4 11-6,5 11-3,-1 7-5,0 3-2,0 6-3,-4 4-2,0 4 1,0 5-4,0-2-1,-4 1 0,0 7 0,0-7-1,0 1-5,-4 1-4,4 4-5,-4-5-4,-12-2-3,12-4-5,-8-10-7,-1-6-12,1-13-11,0-5-13</inkml:trace>
  <inkml:trace contextRef="#ctx0" brushRef="#br0" timeOffset="117852.7407">15917 12635 484,'5'-3'49,"3"3"-3,0-3-6,12 0-9,9-2-5,4-1-10,0-1-2,-1 1-8,5 3-8,-4-4-7,-4 4-6,3 0-3,-7 3-3,-1 0-8,1 0-10,-5 0-12,-7 3-8,36 29-6</inkml:trace>
  <inkml:trace contextRef="#ctx0" brushRef="#br0" timeOffset="118045.7518">16622 12748 502,'0'10'51,"0"6"-5,-9-2-7,5 5-9,0 2-8,0 6-4,0-2-6,0-3-8,4 9-7,0-4-5,0 6-6,0-3-4,0-4-3,0-6-4,-4-1-8,4-9-4,0-2-8,0-8-7,0-3-5</inkml:trace>
  <inkml:trace contextRef="#ctx0" brushRef="#br0" timeOffset="118187.7599">16499 12480 436,'4'-10'45,"0"4"-12,-4 4-7,4-4-8,4 3-4,5 3-4,-1 0-11,4 0-12,5 0-23,-9 0-14,33 20-19</inkml:trace>
  <inkml:trace contextRef="#ctx0" brushRef="#br0" timeOffset="118549.7806">17109 12770 387,'4'-6'56,"4"-7"-6,0-1-8,-4-2-8,5 0-7,-5-1-6,4-2-4,-4 4-6,4 0 0,0-3-5,-8 2-1,0 3-2,0 4 1,-4 3-2,0 1 0,-4 2-1,0 3 0,-9 0 0,1 6 0,4 2 0,-1 8-1,-7 0 0,-1 1 0,1 9 1,4-6-2,-1 4 2,5 5-1,-4-5-1,7-1 1,1 0 0,4-3 0,0 6 0,4-6 0,0-4 0,0 0 1,0-1-2,4-9 1,4-3 0,1-3 0,7 0 0,0-9 0,1-1 0,-1-1 0,0-5-2,1 0-3,-1 2-3,5-5-5,-9 1-5,0-1-4,-4-2-7,1 2-11,-1 5-10,-4-5-10</inkml:trace>
  <inkml:trace contextRef="#ctx0" brushRef="#br0" timeOffset="118952.8037">17469 12586 426,'0'0'51,"0"0"-10,0 6-8,0 4-8,-4 9-5,4-1-5,-12-3-4,8 3-4,-9 1 0,9-2-4,-4 6-2,4-6-3,0 5-3,4-4-4,-4-2 3,0-3-1,4-2 2,4-5 1,0-3 2,0-3 0,8 0 2,1-3 4,-1-6 0,0-3 2,9 0 0,-5-4-1,8-2-1,-3-1 1,-1 2 1,1 1-1,-5 3 1,1 2 1,-5-2-1,-4 4 0,4-1 2,-3 2-3,3 2 1,-8 3 0,0 3 1,0 0 0,0 3 0,0 6 3,5 6-4,-9 1-1,0 4-1,0 6 0,-5-2-1,5-1-2,0 0-5,0-3-5,5 3-4,-5-9-4,4 2-4,0-3-4,0-4-9,4-3-13,-4-1-17,17 5-11</inkml:trace>
  <inkml:trace contextRef="#ctx0" brushRef="#br0" timeOffset="120275.8793">6673 14483 345,'0'-4'51,"0"1"-8,0 0-7,4-6-5,-4-9-9,0 2-4,0 2-6,0-2-2,0-3-2,0 5 0,0-9-2,0 9-1,0-2-2,-4 2 0,0-2 0,-4 3 0,0 5 1,-9 2-2,1 6 0,-4 0 0,-1 8-1,-4 5 0,1 9 1,-5-2 1,5 11 1,-1-1 0,1 6-2,3 6 2,1 9-2,-1 4 0,5 3-1,8-3-1,-1 1 1,5-12 0,8 1-1,0-12 0,5-9-1,7-8 2,0-11-1,1-5-1,7-8 0,-3-14 2,3-12-2,1-9 0,-5-9 1,5-5 0,0-5 1,-1-5-2,5 3 2,-5-4 3,1 1 0,-1-3 1,1-1-1,-4-6 1,3-1-2,-8-4 0,5-1-1,-9 8 1,0 9-3,-7 10 1,-1 15 0,0 9 0,-4 11 0,0 5-1,0 10 0,0 6 1,0 3 1,-4 13 5,4 17-2,-4 17 1,-5 5-2,1 9 1,0 6 0,0 3 0,0 3-2,-1 1-2,-3-6 0,4 2 0,4-3 0,-4 3 0,0-4 0,-5-9-3,5-4-4,4-5-2,0-9-3,4-3-4,0-9-4,0-6-4,4-4-9,4-4-12,0-6-10,5-1-11</inkml:trace>
  <inkml:trace contextRef="#ctx0" brushRef="#br0" timeOffset="120692.9032">7144 14559 387,'0'-10'55,"0"1"-11,0-9-8,0 2-6,0 2-4,0-5-7,0 2-3,-4 1-5,4-3 1,-4 4-4,-4-1-3,-1 7 1,5 1-1,-4-5-2,4 1-1,-8 8 1,4 0-2,4 0 0,-1 4 1,-7 0-1,0 0 0,0 4 1,-5 0-2,5 9 0,0 3-2,-1 5 4,1 6 0,0 4 2,0 3 0,3 6 0,1 6-1,4 0-1,0-2 1,4 2-3,0-3 0,0-6 0,4-7 1,8-4 0,-3-12 0,3-1-1,4-10 2,-4-6 2,1-4 0,-1-4 1,4-14 0,1 1-2,-5-10 0,0-2-1,1-6 1,-1 1-1,-4 5-1,-8-1 0,0-4-1,0 14 1,0 0-1,0 8-4,-8 4-2,0 6-6,-5 2-2,1 7-7,0 0-3,4 4-8,4 5-9,-5-3-9,1 2-7,12 29-9</inkml:trace>
  <inkml:trace contextRef="#ctx0" brushRef="#br0" timeOffset="121055.924">7443 14529 431,'8'0'48,"-4"0"-8,0 0-8,4 0-6,1 0-3,-1-3-7,4-4-4,-8-2-2,4-6-2,5 9 0,-5-10-4,4 2-1,-8-2 0,4 0-2,-3 2 1,-1-2 0,-4 0-3,4 2 2,-4 1 1,0 0-2,-4 2 0,4 1 0,-9 4 0,1 3 0,0 3 1,4 0-1,-8 0 0,3 0 5,1 13 0,0-1 0,0 6 2,0 4 0,4-1-2,-5-2 0,1 11-2,4 0 0,0 4 0,4-1-2,0-1-1,4-2-4,0-3-4,0-3-3,9 1-5,-5-2-6,4-6 1,0-4-7,1-10-9,7-3-9,-3-3-9,-1-7-4</inkml:trace>
  <inkml:trace contextRef="#ctx0" brushRef="#br0" timeOffset="121431.9455">8032 14290 432,'0'-6'47,"-4"3"-10,-4 3-7,4 0-6,-8-3-6,4 3-5,-1 0-3,1 0-3,0 3-3,-4-3-1,4 9-4,-1 1-5,1 1 1,0-2-2,4 1-1,-4 1 2,4 5 2,4-6-1,0 1 1,0-2 2,4 4 1,0-3 1,0-3-2,8 0 2,0 2 1,-3 1 0,3-4 2,-4 1 0,4-7 1,-3 4-3,-1 3 2,0 2 3,0 1-2,-4 1 2,0-2 1,-4 1 0,-4 9 1,0-5 2,-4 2-2,-4-3 3,-1 1 1,1-1-1,-4 0-4,3-5 1,1-2-1,-4 4-2,3-4-3,1-3 0,0 0-5,-4 2-4,3 1-5,5-6-4,4 4-6,-4-4-4,4 3-9,4-3-7,0 0-9,4-3-7</inkml:trace>
  <inkml:trace contextRef="#ctx0" brushRef="#br0" timeOffset="121977.9767">8798 14479 352,'0'0'59,"0"0"-5,-4 7-8,4-1-10,0 8-7,-8 6-6,8-6-6,-8 5-5,8 2-2,-9-2-4,9 0-3,0-2 2,-4-1-2,4-2-1,0-1-1,0-3-3,0-6-2,0 1 2,4 2-1,0-7 0,1 0 1,3-4 1,0-5-1,0-4 2,4-3 0,-3 2-1,7-2 1,-8 2 0,4-2 0,-3 0 0,3 13 0,-8 0-1,4 1 2,4 2 4,-3 0 2,-5 0-1,0 0-2,4 0 0,0 2-1,-4 1 0,0 6-1,0 1-1,5 3 2,-9 1-3,4-1 0,-4 1 0,0 2-7,0 0-3,0 0-5,4-5-5,-4-2-6,0 1-9,0-2-4,8-2-6,-4-3-5,13 4-9</inkml:trace>
  <inkml:trace contextRef="#ctx0" brushRef="#br0" timeOffset="122343.9976">9342 14546 345,'9'-6'62,"-9"-2"-12,0-5-12,0 0-7,0 7-8,0 1-6,0-4-5,0 2-1,0 1-5,0-3-1,0 1-2,0 1-1,-9 4 1,5 0 0,0 3-1,-4 0-1,4 0 0,-8 0 3,4 3 0,3-3 0,-11 3 0,8 8 0,0 2-1,-5 3 1,1-2-2,0 9 1,0-3-1,3 6 0,-3 1-1,4 3 1,4 0-1,0-1 0,0-2-1,4-3 0,0-2 0,0-5 0,0-4 0,0 0-1,8-7 1,0-3 1,4-3-1,1-3 0,-1-6 0,0-4-1,0-5 1,1-1 0,-1-1-5,0-3-2,1 3-5,-1-6-6,0 6-10,0-4-13,-8 5-14,21-34-15</inkml:trace>
  <inkml:trace contextRef="#ctx0" brushRef="#br0" timeOffset="122604.0125">9686 13907 414,'0'-6'61,"0"6"-10,0 0-8,4 3-4,-4 7-5,0 13-6,0 9-5,0 2-4,-4 2-4,0 7-3,4 3-3,-8 3-2,0 2-2,8-1-1,-4 5-1,-4-4-4,8 5-5,-4-1-5,4-7-3,0-2-4,-5-6-3,5-7-4,0-4-3,0-12-5,0-4-8,0-3-10,0-10-9</inkml:trace>
  <inkml:trace contextRef="#ctx0" brushRef="#br0" timeOffset="122772.0221">9473 14281 526,'0'-3'53,"0"3"-9,5 0-9,-5-4-10,0 1-5,8-5-6,0 2-1,21 0-7,-5-1-7,9 1-7,0-4-7,-1-2-6,1 4-5,0-2-7,0 1-16,-5 1-16</inkml:trace>
  <inkml:trace contextRef="#ctx0" brushRef="#br0" timeOffset="123378.0568">11369 13648 406,'0'0'46,"0"-3"-7,0 3-6,0 3-7,-8 3-3,0 6-4,4 15-2,-5 8-4,1 4-1,-4 4-3,8 6-2,-4 2-1,-1 8-2,1-2 0,0 5-1,-4-4-2,4 0 2,-1-4-2,1-4-1,0-4 0,4-6 0,0 3 0,0-13 0,0-5 0,0-7 0,4-6-1,0-2 0,0-10 1,0 0-2,4-3 2,-4-10 0,4-14-1,8-2 2,0-1-2,5 10 0,-5-6 2,-4 2 0,4 4-1,-3 4 3,-1 3 4,0 3 0,4 6 1,-8-3-1,5 7-2,-5 0-1,0 0 0,0 7-1,-4 1 0,4 7-1,0 5-1,-4-3-1,4 7-3,-4-2-5,4 2-4,-4-2-4,4-1-1,-4-2-6,4 2-7,5-5-7,-5-2-10,0 2-10,16 14-10</inkml:trace>
  <inkml:trace contextRef="#ctx0" brushRef="#br0" timeOffset="123805.0812">11774 14308 364,'0'-7'47,"4"-1"-6,1 2-7,-5-3-9,0-1-6,0 0-4,0 6-5,-5-3-2,1 1-1,-4 3-3,-4 3-2,0 0 2,3 0-2,-7 0-1,4 3 1,-1 3-2,1 1 3,4 2 1,-4-1-1,4 2-1,-5-1 0,5 1 1,4-2-2,0 8 0,0-4 0,0 0-1,0 0 0,-5 4 1,9-2 0,-4 2-1,4-1-1,-4 4-1,4-7-1,-4-4 0,4-1 1,4-4-1,0-3 1,0 3 0,5-6 1,7-3 1,-4 1 0,1-11 0,-1 3 0,0-1 0,-4 1 0,5 0 1,-5 4 0,0 1 0,0 2 0,-4-1 0,4 4 1,-8 0-1,9 3 2,-9 0 0,0 0-1,0 6 0,0 1 1,0 7-2,0-5 0,0 7 0,0-5 0,4 2-1,-4-3-5,0-4-6,4 4-9,0-6-8,-4 3-10,8-1-9,-8 0-9</inkml:trace>
  <inkml:trace contextRef="#ctx0" brushRef="#br0" timeOffset="124148.1008">11934 14274 337,'8'-6'52,"0"1"-1,-4 0-8,-4 5-7,5-1-5,-1 1-5,-4-3-3,8 3-3,-8 0-5,4 3-3,4-2-2,0 9-4,0 3 0,-3-1-2,-1 0 0,4 3-2,-8-2 0,8 2 0,-8 0-1,8-2 0,-4 1 0,5-1 0,-5 0-1,0-8 0,0 1 0,0-3 1,0 0 0,0-3 0,4 0 0,-4-3-1,5 0 0,-1-8 0,0 1 0,0-2 0,4-4 0,-3 5 0,3-5-3,-4 1-1,0-4-3,-4 3-5,0 2-2,5 1-2,-5 2-4,-4 2-7,8 2-8,0 1-7,-4 6-8,4 0-1,13 3-6</inkml:trace>
  <inkml:trace contextRef="#ctx0" brushRef="#br0" timeOffset="124440.1175">12401 14308 266,'4'0'44,"0"-3"0,4-1-2,4-7-5,-8 2-4,5-4-5,-1 2-7,0-2-5,-4 0-3,4 4-3,-4-2-2,5-2-1,-5 4 0,0 1 2,-4-2-2,0 1 1,0-1 1,0 4 1,-4-1-1,0 6 1,-5 1-1,5 0 0,-4 4-1,-4 6 0,4 6 0,-1-2-4,5 5-1,-4 2 1,0-2-2,4 3 0,4-4 1,0 2-2,0-1-1,0-3-1,0-1-4,4-3-1,4 1-2,-4-5-3,4 2-1,5-10-4,-1 6-2,0-6-7,1 0-8,-5-3-12,8-4-10,29-5-11</inkml:trace>
  <inkml:trace contextRef="#ctx0" brushRef="#br0" timeOffset="124855.1413">13539 13899 321,'0'0'42,"0"-3"-1,0 0-2,0 0-8,0-1-3,0 1-5,0-3-6,0 6 1,0 3 0,0-3 0,4 10 2,-4 14-2,0 3-5,0 8 1,0 4-3,0 3-3,0 4-1,0 3-3,-8 3-1,4 1-3,0-2-7,-1 1-4,-3 4-4,4-5-3,-4-5-6,0 0-7,4-9-8,0-4-9,-9-8-6,-7 45-9</inkml:trace>
  <inkml:trace contextRef="#ctx0" brushRef="#br0" timeOffset="125054.1526">13293 14216 479,'0'0'50,"0"-5"-10,4 5-5,-4 0-5,17 0-7,3-3-8,1-1-2,7 4-5,1-3-8,8 0-7,-4 0-3,-1 0-7,5 0-6,-4 3-9,0 0-7,-9 0-8,5 0-5,-9 3-1,46 24-6</inkml:trace>
  <inkml:trace contextRef="#ctx0" brushRef="#br0" timeOffset="125396.1722">14100 14241 294,'4'-6'45,"-4"-1"0,4-2 0,-4 1-7,0 1-6,0-5-6,0 2-5,0 2-5,-4 2-5,0 0-3,-4-1-1,-1 1-3,5 3 0,-4-1 0,-4 4-2,-1 0 0,1 4-1,0-1 3,-4 10 0,-1 2 2,1 3 1,-1 1 1,1 2-3,-4 2 2,3 3-4,1-2 2,4 4-3,-1-1-1,5 4 0,8-4 1,0-2-2,0-11 1,0-1 0,4 0-1,13-4 1,-1-9 0,4-6-1,1-10 0,-1-8 0,1-1 0,-1 1-1,1 0 0,-1-1-1,-8 1-2,5-2-4,-5 6-3,-4 2-5,-8-1-6,0 3-8,0 4-11,0 0-8,-4 0-8</inkml:trace>
  <inkml:trace contextRef="#ctx0" brushRef="#br0" timeOffset="126065.2105">15246 13699 280,'4'-6'54,"4"4"-1,-4-4-5,-4 2-7,0 4-4,0 4-4,9 2-7,-9 2-3,8 17-5,-8 9-2,0 5-3,0 4-5,0 0-1,-4 3-1,4 4-2,-4 1-2,4-2 1,-9 0-1,5 4-3,-4-3 2,0-3 1,0 5-1,0-4-1,-1-5 1,-3-4-3,4-4-3,4-11 2,4-6-1,-4-12 1,4-6 1,0-6-1,4-2 1,0-8-1,8-11 1,0-7 0,-3-1 2,3 5 0,4-3-1,-3 3 0,-1 3 0,0 1 2,9 6-2,-5-3 1,-4 6 0,9 1 0,-9 3 0,0 5 1,1 5 0,-5 3-1,0 0-1,4 3 0,-8 4 2,0 1-2,1 7 2,-5 0 0,0 1-1,-5 3 0,1-5-1,-8 5 2,0-1-1,0 1 1,-1-2-1,1-4 0,0 6 0,-5-8 0,5 2 1,-4 0-1,3-6 0,-3-3 1,4-1-2,-1 0 0,5 0-7,-4-3-3,0-3-5,-1 0-8,5-8-8,0-2-8,8 3-9,0-2-7</inkml:trace>
  <inkml:trace contextRef="#ctx0" brushRef="#br0" timeOffset="126390.2291">15700 14244 432,'9'-3'42,"-5"0"-6,4-4-11,0-2-7,0 1-3,-4-2-6,0 1-1,1-4-3,-1 2 0,0-2-4,0 1 3,0-1-2,-4-1-1,0 1 1,0 2-1,0-2 1,-4 7 3,-4 2 1,-1 1-1,1 3 5,0 0-1,-4 7-2,4 5 2,-5 6 0,5 4 0,-4 5-3,4-1 2,4 1-3,0 0 0,4-4-1,4 3-1,0-2-3,4-5 1,4-5-1,5 2-4,-1-6-3,4-1-4,-3-7 0,7-2-5,-3-2-4,-1-4-7,1-7-10,-9 0-11,4 5-7,-11-1-5</inkml:trace>
  <inkml:trace contextRef="#ctx0" brushRef="#br0" timeOffset="127366.2849">6145 15761 409,'0'-7'58,"0"1"-9,0 0-5,0 1-8,0-1-6,0 2-5,-4-2-5,4 3-5,0 3-3,-4-3-5,4 3-1,0 0-1,0 0-1,0 0-2,4 6 0,-4 12-1,0 4 0,8 5-3,-8-2-3,8 2-2,-8 10-1,9-7-3,-1 3 0,4-7 0,-4-5 1,0-2 3,1-10 0,7-4 3,-8-2-1,0-3 1,9-6 3,-5-2-1,-4-8 0,0-2 2,5-1-2,-5-3 2,0 1 0,-4 1 0,8 1 0,-3 1 0,-5 2 0,4 0 0,-4 2 4,0 1 1,-4 4 1,4 2-1,0 4-1,-4 0-1,-4 3 1,4 3-2,0-3-1,0 7 1,0 9-1,0 3-1,0-2 1,0 2-1,-4 2-1,4 1 1,0-4-4,0 2-5,-4 3-4,4-1-4,0-5-8,0 4-6,0 1-11,4-6-9,-4-2-6</inkml:trace>
  <inkml:trace contextRef="#ctx0" brushRef="#br0" timeOffset="127797.3095">6657 15807 479,'0'0'38,"0"0"-11,0 0-7,-4 3-8,0 8 0,0 5-5,4-3-2,0-5-3,0 5-3,0-1-4,0 1 0,0-2-2,0 5-1,4-5-3,-4-1-1,0 2 1,0 1 0,0-3 2,0-6 2,0 3 3,4-1 2,-4-6-3,4 0 3,4 0 2,0-3 1,0 0 6,1-5 0,-1-5 2,4-3 0,4 0-1,-3 5 0,-1-2-4,0 4 2,1-2 1,-1 4-1,-4-2-1,0 6 0,0-4 0,-8 4-1,4 3 2,1 0 0,-5 0 0,4 7 0,0-1 0,-4 7-2,0-4 0,0 9-2,0-2 1,0-2-3,0 5 0,0 2 1,0-2-5,0-8-4,4 5-3,-4 0-4,4-2-7,0-1-10,0-4-10,0-9-10,4 13-11</inkml:trace>
  <inkml:trace contextRef="#ctx0" brushRef="#br0" timeOffset="128026.3226">7111 15867 427,'0'4'58,"0"-4"-7,0 3-9,0-3-7,0 12-10,0-2-6,0 4-5,0 2-3,0 2-5,0 4-6,0-1-5,0 1-4,0 2-4,0 1-3,0-1-1,0-3-2,0 4-5,0-7-5,0 1-2,0-5-5,0-11-3,0 3-2,0-6-4,-12-11-5</inkml:trace>
  <inkml:trace contextRef="#ctx0" brushRef="#br0" timeOffset="128194.3322">7050 15559 297,'0'-3'44,"0"3"-6,0 0-10,0 0-6,0 3-8,0-3-2,0 3-4,4 10-7,-4-5-7,0-2-12,8 4-7,0-4-11,1 0-9</inkml:trace>
  <inkml:trace contextRef="#ctx0" brushRef="#br0" timeOffset="129080.3829">7623 15907 321,'0'-6'49,"0"-2"-10,0-5-4,0 0-7,0-4-4,0-2-7,0 1-3,0 2-5,0 4-3,0 1-1,0-5-1,0 3 0,0 2-1,0 1-1,-4 4 0,0-4-1,-8 7 0,3 3 0,1 3 0,-4 4-2,0 5 2,-1 0-1,1 3 0,4 1 0,0-1 0,4 1-1,4-1 2,-5 0-2,1-3-1,4 1 2,0-8 0,0 1 0,0-2 0,0-1 0,4-3 1,-4 0-1,9 0-2,7-7 2,-8 1 1,-4-2 1,0-2 1,9-2 2,-5 1 0,0-2 1,0 0-1,5 0 1,-5 6-2,-4-3 0,4 4 1,-8 2-1,0 4-2,0 0 1,0 0-1,0 0 1,0 7 3,-8 7 0,8 12 0,-4 4 0,-9 0 2,5 10-2,0 6 1,0 3-2,4 8-1,-4 9 0,4 0-2,-1 3-1,5-3 0,-4 1-5,-4-2-4,4-4 0,0 1-1,4-11-2,-4-2 2,4-3 1,0-6 1,-4-7 0,4-11-2,0-7 2,0-3 0,0-5 3,4-7-1,-4 0 2,0-7 1,8-12 2,-4-11-1,4-3 0,-4-1 2,1-5 2,-1-4 3,0-3-1,-4 0 2,4-4-1,-4 4 3,4 2 2,-4 1 2,0 6 0,0 9 1,4 0 0,0 11-2,-4 1 0,0 3 0,4 4 0,4-5-3,-4 7 0,5 4-3,-1-3-1,0-4-1,4 5 0,1 2-3,-1 0 1,4 0 0,-3-4-1,3 7-1,-4-3-1,0 0-4,5 0-4,-5-7-2,0 7-4,1-2-3,-5-1-7,4 0 0,-4-7-9,5 5-11,-5-2-11,0-2-10,21-28-1</inkml:trace>
  <inkml:trace contextRef="#ctx0" brushRef="#br0" timeOffset="129470.4052">8082 15834 390,'0'-6'52,"0"-1"-7,0 6-7,0 1-5,0 0-6,0 0-8,0 0-4,0 0-3,0 0-3,0 1-2,0 18-2,0-1-1,0 1-2,0 0 0,8-2 0,-4 4-1,4-2 0,0 0-1,-4-4 1,4-3 0,1-5 0,-5-1-1,4-3-1,0-3 2,0-3-2,1-3 0,-1-4 1,4-4 0,-4 1 0,4-3 0,1-3 1,-1 2 0,0 1-2,-8-2 2,9 2-1,-1 5-1,-8-5 2,0 4-1,4 4 3,1 1 3,-1 1 1,-8 3 0,0 0 1,0 3 0,0 0-2,4 3 1,-4 3-2,0 8-3,0 5 0,0-1-1,0 1 0,0 2-3,8 4-3,-8-7-3,4 1-3,4 0-4,-4 1-2,0-2-5,1-2-1,-1 0-8,-4-8-5,4 1-10,4-9-7,-4 0-5</inkml:trace>
  <inkml:trace contextRef="#ctx0" brushRef="#br0" timeOffset="129833.426">8569 15880 357,'4'-3'64,"-4"0"-9,8-4-8,-8 1-9,8 3-5,0-5-5,-4-2-7,9 4-4,-5-4-6,4 2-3,1-4-2,3-1-1,4 0-1,-7 2 0,3-2-2,-4 4-1,1-2 0,-1-2 0,-4 4 0,0-3-1,-4 0 0,-4 2 0,0-3 0,0 4-1,-4 4 1,4-4-2,-4 2 2,-8 4 0,8 0-1,-13 3 0,5 0 1,0 0 0,-5 3 1,5 7 2,0 4 2,-4 5 1,3 3 3,-3-1-3,4 0 1,3 4 2,-3-1-3,8 1-2,0-4 2,4-2-3,0-1 1,4 4-1,0-2-2,8-4-1,1-8 2,3 8-2,0-9-4,-3-4-3,3-3-5,0 0-2,1 0-6,3-3-3,-7-7-5,-1-3-9,4 5-15,-8-4-14</inkml:trace>
  <inkml:trace contextRef="#ctx0" brushRef="#br0" timeOffset="131197.504">6739 15899 118,'0'-3'3,"0"3"-1,0 0-2,0-3 0,-8 0 7,8-1 5,-5 4 1,1 0-3,0-3 4,4 3 1,-4-3-1,0 3-2,4-3-4,-4 3-1,4-3-1,0-4-1,0 4 0,0 3 1,0-3 0,-4 0-2,4 3 3,0 0 0,-4-2 2,4 2-5,0-3 2,0 3 0,0-3-2,0 0 2,-4 3 0,4 0 6,0-4-2,0 1 2,0 0 1,0 0 2,0 3 1,0 0 0,0 0 0,0 0-1,4-3-1,-4 0-3,0 3 0,0 0-3,0 0 1,0 0 0,0 0-4,0 0 1,0-4-1,0 4-2,0 0 4,0 0 0,0 4 0,0-1 0,0 3-1,0 0-2,0 7 1,0-2 0,0-4 0,0 2-2,0 1 0,0-2 0,0-2-3,0 4 2,0-1-2,0-2 1,0 0 0,0 0 0,0-1-1,0 1-1,0 5 2,0-1-1,-8-4 0,8 5-1,-5-5 0,1-1 1,0 5 1,4-8-2,-4 4 1,4-1 1,0-6 0,0 0-2,0 0 2,0 0-1,0 0-2,0-3 2,0-13 0,0 2 1,4 4-2,-4-2 2,4 0-2,0-3 1,1 5 0,-1 0 1,0 3-2,0-3 1,0 4 0,0-1 0,4 1 0,-4 3 1,0-2 1,1 5 2,3-3 0,0 0 1,0-1-1,0 1-2,5 0 0,-1 0 0,0-3 0,-4 6 0,0 0-1,1 0-1,-1 0 1,-4 0-1,0 3 3,-4 0 0,0-3 1,4 13-1,-4 1 1,4 2-2,-4-3-1,0 1 0,0-1 0,0-1 0,0-1-1,0-4 0,4 5 0,-4-5 0,0-1-1,0 2-3,-4-5-5,4 7-1,-4-4-5,4-6-3,0 0-5,-4 0-12,4-3-13,0 0-13</inkml:trace>
  <inkml:trace contextRef="#ctx0" brushRef="#br1" timeOffset="171998.8377">19209 7551 225,'0'-3'18,"0"3"2,0 0 0,0 3 3,0 2-4,4 14 0,-4-1 1,0 1-1,0 3-1,4 2-1,-4 0-2,0-2-2,4 5-3,0 0-2,-4 2-3,0-2 0,-4 3-3,4-3 0,0 5-1,-4-2-6,4-3-5,0-2-7,-4-4-6,4-2-6,0-5-6,-12 45-11</inkml:trace>
  <inkml:trace contextRef="#ctx0" brushRef="#br1" timeOffset="172696.8776">20138 7516 179,'0'0'22,"0"0"-1,0 0 3,0 0 0,0-3 1,0 3 0,0 0 1,0 0 5,4 0 0,-4 0 0,0-1-2,0 1-4,0 0-2,5 1-2,-5-1-4,4 3-2,-4 10 0,0 6-3,0 2-1,0 3-3,0 4-2,0 2 0,-4 7-2,-5 0-1,-3-1-1,4 1-1,0-1-4,0 1-6,3-2-1,-3-5-3,4-6-4,0-2-7,4-8-8,-4-1-7,0-6-5,4-1-8</inkml:trace>
  <inkml:trace contextRef="#ctx0" brushRef="#br1" timeOffset="173812.9415">18157 6737 196,'0'0'29,"4"0"1,-4 0-2,0 0-2,0-3-1,0 3-1,0 0 5,0 0-2,0 0-1,0 0-1,4-3-3,0 3-2,0 0 0,0 0-3,5 0-1,-5 3-2,4-3-1,0 0-4,0 0-1,0 0 1,1 0-3,3 0-1,4 0 0,1 0-1,-1 0-1,4 0-1,1 0-2,3 0-1,1 0-4,0-3-5,3 0-5,1-4-3,0 0-9,-5 0-7,1 1-9,-1 6-8</inkml:trace>
  <inkml:trace contextRef="#ctx0" brushRef="#br1" timeOffset="175375.0308">20061 6593 198,'0'-3'30,"0"3"0,0 0-5,0 0 1,0 0-4,0-2-4,0 2 2,0 0-1,0 0 2,0 0-1,4 0-2,-4 0 2,4 0-1,0 0-3,-4 0-2,4 0-2,0 0-2,-4 2-2,0-2-2,4 3-1,-4 0-2,0 3-2,0 1 2,0-1-2,-4 0 1,4 1-2,-8-3 1,4 3-1,-4-4 0,-1 3 0,1-2 0,4-1 0,-4 0 0,0 0 1,0-3-1,-1 0-1,1 0 1,-4 0 0,8 0 0,-4-3 1,-1 0-2,5-7 1,-4 1 0,4 1 0,0-2 0,4 4 0,0-1 0,-4 1 1,4-3 2,0 4 0,0-2 0,4 4 1,-4 0 0,8-3 0,0-1 1,0 3-1,1 0-1,-1-2 1,4 3 2,5 0-1,-9 3-1,4 0-1,0 0-1,-4 0 0,5 0 1,-5 0-2,0 3 1,0 0-2,1 3 2,-9 2 0,8 2-2,-8-1 1,4 1 0,-4 1-1,0 2 0,-4-4 0,4 1 0,0-2 0,-8 1 0,3 1 0,-3-7 0,4 3 2,0-2-2,-4-3 0,4 2 0,-9-3 0,5 0 0,0 0-3,0 0 2,0-3-1,-5 3 1,1-1 0,8-3 0,-4-5 0,4 3 0,-4-4-1,3 7 2,1-5 0,-4 1 2,8 1-4,-4-3 2,4 2 0,0 1 0,0 0 2,0-2-1,4 1-1,0 1 2,-4-1-2,13 1 3,-5 1-1,4-1 2,0 3 0,-3-4 1,3 4 0,0 3-1,0 0-1,1 0-1,-1 0 0,0 0 0,-4 0-1,5 0 0,-5 3 1,0-3-2,0 4 2,0 5-2,-3-1 1,-1 2 1,-4-1-2,0 1 0,0 1 0,0 2 1,0-4-1,0 1 0,-4 1 0,-5-2 0,1-2-1,0-1-1,0 0 1,0-1-3,-1-2 2,-3 1-1,0-4 0,0 0 0,3-4 2,1 4-1,0-3 1,0 2 0,0-6 1,4 1 0,-1 0-2,1-1 2,0-2 0,4 1 1,0-2-1,0 1 1,4 2-1,0-2 1,5 1 1,-1-2-2,0 4 0,0-4 1,4 6-1,-7-3 1,3 4-2,-4 3 2,4 0-2,0 0 2,-4 0-2,0 3 3,-4 0-1,0 1-1,0 7 1,0 1-1,-4 0 1,0 0-1,-4 1 0,4-4 0,0-2-2,0-2-3,0-2-3,0-3-1,4 3-5,0-3-5,-5 0-11,5-3-9,-4-4-15,4 6-9</inkml:trace>
  <inkml:trace contextRef="#ctx0" brushRef="#br1" timeOffset="176237.0801">19876 6030 246,'0'0'34,"0"0"0,0 0-3,0-2-4,0 2-5,0 0-6,0 0 2,0 0-3,-4 0-3,4 0-2,0 0-1,0-3-2,-4 3 0,0-3 1,0 3 1,4 0 0,-8 0 0,8 0-3,0 0 0,-4 0-2,4 0-2,0 0-1,-4 0-3,-5 0-10,5 3-6,4-3-11,-4 0-9,0 0-6,-4 3 0</inkml:trace>
  <inkml:trace contextRef="#ctx0" brushRef="#br1" timeOffset="176485.0943">19614 6311 230,'0'0'40,"0"0"-4,0 3-3,0 1-5,0-4-6,0 3-4,0-3-8,0 0 0,0 0-5,0 0 0,0 3-2,0-3-3,0 3-2,0-3-5,0 3-3,0 1 0,-4-4-4,4 0-4,0 0-6,0 0-1,0 3-7,-8 8-5</inkml:trace>
  <inkml:trace contextRef="#ctx0" brushRef="#br1" timeOffset="176737.1087">19516 6556 192,'0'0'31,"4"-1"4,-4 1-3,0-4-4,0 4 1,0 0-3,0 0-3,0 0-3,0 0-4,4 4-5,-4-4-3,4 0-1,-4 0-2,0 1-3,0-1 0,0 0-1,0 3-1,0-3-4,0 0-1,0 7-4,0-7 2,0 6-3,0 0-4,0-2-1,0-1-2,0 2 0,0 4-2,0-3-2,0 1-3,0-1-3,0 28-9</inkml:trace>
  <inkml:trace contextRef="#ctx0" brushRef="#br1" timeOffset="177020.1249">19610 6830 212,'0'0'32,"0"0"3,0 0-2,0 0-4,0 0-2,0 0-6,0 0-3,0 4-6,8-4-2,-8 4-3,0 2-3,5 0 0,-5-6 0,0 3-1,0 1 0,0-4-1,0 3-1,4-3 0,-4 0 0,0 3-1,4 3-1,0-1 0,-4-5-5,4 0-2,0 0-6,-4-3-5,0 3-4,0 0-2,4 0-5,-4 3-4</inkml:trace>
  <inkml:trace contextRef="#ctx0" brushRef="#br1" timeOffset="177308.1414">19819 7079 261,'4'0'37,"0"0"-1,-4 7-4,0-4-9,4 0-5,-4-3-5,0 3-2,4 3-3,0-2-1,1 2 3,-5-4-2,4-2-1,0 0-2,4 0 2,0 0-2,-4 0-3,0 0 0,0-2-4,1 2-7,-1-3-9,0 3-3,-4-3-4,4-1-3,0-2 1,0 0-3,0 3-4</inkml:trace>
  <inkml:trace contextRef="#ctx0" brushRef="#br1" timeOffset="177581.157">20138 7122 297,'0'0'33,"4"0"-1,1 0-4,-1 0-5,0-3-5,0 3-5,0 0-3,4 0-3,-8-3-2,4 3-3,-4-3 1,0 3-1,8-2 0,-8-1-1,0 3 0,9-3-1,-9 3 1,4-4-2,-4 1-2,0 0-4,4 0-6,-4 3-4,4 0-1,-4 0-2,0 0-3,0-3-2,4 3-5,-4-3 0,4 3-6</inkml:trace>
  <inkml:trace contextRef="#ctx0" brushRef="#br1" timeOffset="177856.1727">20404 7059 273,'0'3'36,"0"0"-3,0-3-1,0 1-5,0-1-8,0 0-3,5 0-4,-5 0-3,4 0-2,4 0-3,-8 0-1,4 0-2,-4 0 1,4 0 0,4 0-1,-4 0-1,-4-1-2,4-2-2,5 0-7,-9-1-5,8-2-7,-8 0-3,4-1-6,-4-1-6,8-11-4</inkml:trace>
  <inkml:trace contextRef="#ctx0" brushRef="#br1" timeOffset="178127.1882">20601 6853 308,'0'0'36,"4"0"-3,-4 0-2,0 0-5,0 0 1,4 0-3,-4 0-6,4 0-3,0 0-5,-4 0-3,4 0-2,-4 0-1,5-3-1,-1 3-1,-4 0-1,0 0-3,0-3-2,0-3-2,0-1-4,0 6-4,0-2-4,4-4-4,-4-2-3,0 6-5,0-4-1,0 4-6,0-18-8</inkml:trace>
  <inkml:trace contextRef="#ctx0" brushRef="#br1" timeOffset="178380.2027">20642 6578 291,'0'-3'40,"0"3"-3,0-3-5,0 3-2,0-3-3,0 3-5,0 0-4,0 0-4,0-3-6,4 3-2,-4 0-3,0 0 2,0 0-1,0 0-1,0-4-4,0 1 1,0 0-6,0 2-5,0-6-5,0 4-4,0-3-3,0-1-4,0 1-3,0 0-1,0-4-2,0 5 3,0-11-9</inkml:trace>
  <inkml:trace contextRef="#ctx0" brushRef="#br1" timeOffset="178635.2173">20630 6416 223,'0'0'34,"0"0"-1,0-3-2,0 3 2,-4 0-4,4 0-2,-5-3-2,5 3-4,0 0-4,0 0-5,0 0-4,0 0 0,0 0-2,0 0-2,0 0-3,0-3 1,0 0-1,0 3-1,0 0-3,0 0-4,0-4-3,0 4-8,0 0-2,0-6-6,-4 4-2,4-1-6,0 0-1,0-3-6</inkml:trace>
  <inkml:trace contextRef="#ctx0" brushRef="#br1" timeOffset="178894.2321">20503 6303 235,'0'0'34,"0"-3"-2,0 3 1,0 0-3,0 0-4,0 0 1,0 0-4,0 0-2,0-3-5,-4 3-2,4 0-6,0 0-3,0 0 1,0 0-2,0 0-3,0 0-5,0 0-5,-4 0-4,4 0-4,0 0-4,0 0-2,0 0-5,-5 0-4,1-6-4,0-4-9</inkml:trace>
  <inkml:trace contextRef="#ctx0" brushRef="#br1" timeOffset="179159.2473">20396 6178 266,'0'0'38,"0"0"-1,0 0-3,-4 0-5,4 0-6,0 0-6,0 0-3,0 0-5,0 0-3,0 0-1,0 0 0,0 0-1,0 0-1,0 0-3,0 0 0,0 0-4,0 0-6,4 0-5,-4-3-7,0 3-3,0 0-8,0 0-3,-4 0-9</inkml:trace>
  <inkml:trace contextRef="#ctx0" brushRef="#br1" timeOffset="179418.2621">20233 6092 298,'0'0'33,"0"-6"0,0 6-6,0 0-4,0 0-5,0-7-7,0 7-2,0-3-3,0 3-1,0 0-1,0 0 0,0 0-2,0-3-1,0 3-1,0 3-3,0-3-3,0 0-4,4-3-9,-4 3-2,0 0-4,0 0-5,0-3-1,-9 3-12</inkml:trace>
  <inkml:trace contextRef="#ctx0" brushRef="#br1" timeOffset="179677.2769">20130 6022 257,'0'0'30,"0"0"1,0 0-3,0 0-6,0 0-8,0 0-2,0 0-5,0 0-7,0 0-7,0 0-14,4 0-10,-4 0-3</inkml:trace>
  <inkml:trace contextRef="#ctx0" brushRef="#br1" timeOffset="199991.4388">19950 4144 252,'0'0'39,"0"0"-3,0-3-6,0 3-1,0 0-1,0 0 0,4 3-2,-4-3 0,0 4-3,12-4-2,-3 8-5,-1-2 0,4 4 0,-8-4-3,8 0-2,-3 1-2,-1 1-2,0 4-1,-4 1-1,4 1-2,0 2 0,5 0-3,-9-2 1,4 2 1,0-1-1,5-3-5,-5-2-3,0 1-5,-4-5-6,4 1-5,0-7-8,1 0-6,-1 0-9,0-3-4</inkml:trace>
  <inkml:trace contextRef="#ctx0" brushRef="#br1" timeOffset="200261.4543">20237 4079 263,'0'0'31,"4"-3"-3,-4 3 0,0 3-2,0-3-2,0 3-3,0 13 1,-4 2-1,-5 4 0,-7-4-3,4 7 0,-1 2-1,1 0-4,0 2-2,0-5-2,-1 3-3,5 1 0,-4-1-2,4-3-1,0 2-2,-1-3 1,-3 0-3,4-3-4,4-1-4,-4 2-2,-1-2-9,1-1-8,0-3-6,0-2-6,4 2-1,0-3-6</inkml:trace>
  <inkml:trace contextRef="#ctx0" brushRef="#br1" timeOffset="200677.478">20544 3655 192,'4'-3'25,"-4"3"-4,0-4-1,0 4-4,0 0 0,0 0-5,0 0-2,0 0 2,0 0 3,0 4-2,-4-4 3,0 3-1,4 0-1,-9 7 1,1-6-2,0 9 2,0 3-4,0-5 1,-5 5-1,5 6-1,0 2 0,0 3 4,0 2 0,-1 1 2,1 0-1,-4 0 1,4 4-1,0 4-2,3 2 1,1-2-2,-4 3 1,4-1-3,0 3 1,4-5-1,0 0-4,-4-1-1,4-7 0,4 0 0,0 0-3,4-1 1,0-5-1,1-2 0,-1-5-1,4-1 0,-4-8-4,5 8 0,-1 0-1,-4-5-4,0-1-8,5-1-4,-5-2-7,4-4-11,-8-3-12,0 0-11</inkml:trace>
  <inkml:trace contextRef="#ctx0" brushRef="#br1" timeOffset="201593.5304">20744 4049 316,'0'0'39,"0"0"-5,0 0-3,4 0 0,-4 0-4,4 0-2,9 0-6,-9 3-2,8-3-4,-4 3-1,9-3-3,-5 4-1,0-4-2,1 0-2,3 0 1,-4 0-1,-4 0-2,5 0-1,-5 0 0,-4 0-1,4 0 2,-8 3 0,4 3-2,-4 2 1,0 5-2,0 0 2,-4-2 0,4 1-1,0 1-2,-4 0 3,0-2-1,0 2 1,0-4-1,0 1 1,-5-2-2,9 1 1,-4 4 1,4-5 1,-4 1 1,0 4 0,4-6 2,0 4-1,-4-2 0,4 1 0,-4-4-2,4 0 0,-4 1 0,4-2-1,0 1-1,0 0 1,4 1 1,-4-4-2,4-3 0,0 0 1,4 0-1,-4 0 0,1 0 0,3 0 0,-4-3-2,4-1-4,0 1-2,-8 0-4,8 0-2,1-3-1,-5 4-5,0-4-1,4 2-3,0-2-6,0 0-2,1 3-2,-1-4-6,16-4-8</inkml:trace>
  <inkml:trace contextRef="#ctx0" brushRef="#br1" timeOffset="202073.5579">21092 3715 339,'4'0'35,"-4"-3"-3,0 3 1,4 0-1,1 0-3,-1 0-4,8 3-6,4 4 1,-3 2-1,-1 7-3,0-2 2,0 9-4,1 0-1,-1 4 0,0 5-2,1-2 0,-1 4-3,-4 2-1,4 1 0,-4-4-2,1 1 0,-9-2 0,4-2 0,0 3-3,-4-3 1,0 2-1,-4-2 0,-4-3-1,-5 2 0,1 1 0,0-3-1,-1-3 0,-3 2-2,4-9-2,0 8-4,-5-7-3,5-2-4,0 1-2,3-1-3,1 0-4,4-5-8,-4-4-6,4-4-6,0-3-8,8 6-10</inkml:trace>
  <inkml:trace contextRef="#ctx0" brushRef="#br1" timeOffset="202345.5735">21534 4159 373,'4'0'45,"1"0"-5,3 0-9,0 0-7,4 0-7,-4 0-3,1 0-5,-1 0-1,0 0-2,-4 0-3,4 0 0,-4 0-2,5-3 1,-9 3-7,8-4-2,-4 3-8,-4-2-11,4-1-11,-4 1-9,0 0-6</inkml:trace>
  <inkml:trace contextRef="#ctx0" brushRef="#br1" timeOffset="202614.5888">21563 4272 298,'0'0'47,"0"0"-5,4 4-2,-4-2-7,0-2-5,0 0-6,8 0-6,-4 0-3,5 0-5,3 0-1,-4 0-1,0-2-3,0-2-1,5 4 0,3-2-6,-8-4-5,1-4-5,-1 4-9,4-1-4,0 1-6,1 0-7,-5 4-3,16-11-9</inkml:trace>
  <inkml:trace contextRef="#ctx0" brushRef="#br1" timeOffset="202885.6043">22017 3698 396,'0'0'42,"0"0"-4,0 0-3,-4 3-4,4 2-4,0 4-1,-4 14-3,0 4-1,-4 3-2,4 6-4,0-1 0,0 8-1,0 2-5,4 1-1,0 0-3,-4 0-2,4 0 2,0 0-3,0-6-2,0-7-1,4 1-5,-4-4-6,0-5-2,0-4-6,0-2-7,0 2-8,0-5-13,0-5-17</inkml:trace>
  <inkml:trace contextRef="#ctx0" brushRef="#br1" timeOffset="204245.6821">20269 5141 301,'0'0'36,"0"0"0,0 0-5,0 0-4,0 0-3,0-3-4,0 3-2,0 0-2,0 0-5,0-3-3,0 3 0,-4 0-2,4-3-1,-4 3-1,0-3-1,0-7 0,0 7 0,0-4-3,-4 6 1,4-2 0,-5 3 0,1 0 0,0 0-1,-4 3 0,3-2 0,-3 4-1,8-3 2,-4 4-1,4 4 0,0-4 0,4 0-1,0 1 0,0-6 1,0 9 0,0-7-2,4 0 2,4 4 0,0-1-2,-4 0 1,9 2 2,-1 2 1,-4-1 0,4 1 0,-3-5 0,-1 4 0,0 1 1,4-1 0,-8 1-1,0 1 1,5-1 2,-9-1-1,0-3-1,0 2 1,0 2-1,0 6 1,-9-7-1,9 9 1,-12-2 0,4-5-1,-4-2 1,-1 4-1,1-7 0,0 1-1,-1-4-1,-3 2 2,4-5-3,-5 0 1,5 0-1,4-3-1,-4 1-6,4-4-3,-1-1-6,5-5-6,4-4-7,0 5-8,0-5-9,8 3-4,25-32-7</inkml:trace>
  <inkml:trace contextRef="#ctx0" brushRef="#br1" timeOffset="204644.705">20601 5205 325,'0'0'38,"0"-3"-4,0 3-4,0-7-7,0 7-1,0-11-3,0 2 1,0 2-3,0-5-1,0 4-4,0-2 0,0 1-1,0-1 0,0 0-5,0 3 0,0 0-1,-4 1-1,0 3 0,0-1-1,-5 4-2,5 0 0,-4 0 1,0 0-2,0 0 0,-4 4 1,-1 5-1,1 4 1,0-2-1,-1 5 1,1-3-1,0 1 0,8 2 0,-4-2-1,-1 5 2,5 2-1,-4 1-1,0-6 1,8-2 0,0 2 1,0-5-2,0-1 1,4-4 0,0 4 0,-4-7 0,8-6 0,5 0 0,-5-7 0,4-7 1,0 1-1,5-2-1,-5-1 2,-4 0-3,4 2-5,-3 1-4,-1 1-2,0 3-6,-4 5-8,0-2-9,0 2-10,0 3-7</inkml:trace>
  <inkml:trace contextRef="#ctx0" brushRef="#br1" timeOffset="204967.7234">20810 4784 439,'0'3'37,"0"-3"-3,0 0-9,0 8-7,0 4-2,0 4-2,0-1-1,0 4-1,-4-2 1,4 5 0,-4 2 0,-1 5 1,-3 1-2,4-3 0,0 3-3,0 2-1,-4-2-2,8 1-3,-4-1 0,4 2 0,-8 1-3,8-3-2,-5 0-5,5-3-3,0 2-5,-4-8-3,4 4-4,0-11-5,0-1-7,0 0-5,4-5-5,-4-2-3,5-3-2,15 4-8</inkml:trace>
  <inkml:trace contextRef="#ctx0" brushRef="#br1" timeOffset="205389.7476">20969 5218 388,'0'0'40,"0"-4"-7,0 4-6,0 0-2,0 4-8,5-4-1,-5 3-2,0 3-5,0 2-1,0 2 0,4-1-2,-4 1-1,-4 2 1,4-4-1,0-4 1,4 5-3,-4-3 0,4 1-2,-4-6 0,4 3 1,0-1-2,0-3 0,4 0 1,0 0-1,1 0 0,3-3 1,-4-1-2,0 3 1,0-12-2,1 4 0,-1 2 1,-4-1 0,0-1 0,4 5 1,-8-2 0,4 3-1,0-3 2,-4-1-1,4 1-1,-4 3 2,0 1-2,0 2 2,0 0-1,5 0 0,-5 0 0,4 0 2,-4 0-1,0 2 1,0 1 0,4 0-1,-4 0-1,0 7 2,8-4-2,-4 7 1,0-4-1,0-7-3,0 4-2,-4 4-5,0-4-4,0 1-8,0-3-7,4 0-9,-4-4-6,0 3-2,9-10-9</inkml:trace>
  <inkml:trace contextRef="#ctx0" brushRef="#br1" timeOffset="205687.7646">21412 4734 363,'0'-3'38,"0"3"-4,0 0-3,4 0-3,0 0-3,-4 0-3,0 6-3,0 7-3,0 1 1,0 9-1,0-3-2,0 11-3,-4 0-3,4 3-2,0 2 0,-4 1-2,4 3-2,0-1 0,-5 4-3,1 0-4,4-3-5,-4 0-2,4-7-5,0 1-5,0-4-6,0-5-8,0-4-5,0 1-5,-4-8 2,-4 23-7</inkml:trace>
  <inkml:trace contextRef="#ctx0" brushRef="#br1" timeOffset="205974.781">21248 5019 448,'0'-3'44,"0"3"-6,4 0-5,4-4-8,8 4-6,1 0-6,3 0-2,1 0-4,-1 0-7,1-3-5,-5 0-6,5 3-4,-5-3-1,4 0-6,1 0-6,-5 3-9,-3 0-9,-5 0-5</inkml:trace>
  <inkml:trace contextRef="#ctx0" brushRef="#br1" timeOffset="206258.7973">21727 5102 416,'4'0'48,"0"0"-6,-4 0-7,0 3-6,0 8-7,0 5-6,0 0-4,0-2-3,0 2-5,0-3-6,0 1-4,0-1-2,0-4-2,0-1-4,0-2-6,0 1-6,0-1-6,-4 0-6,0 1-2,4-1-1,-12-6-11</inkml:trace>
  <inkml:trace contextRef="#ctx0" brushRef="#br1" timeOffset="206293.7993">21751 4811 302,'0'0'32,"0"-4"-11,-4 4-7,4 0-8,0 0-8,0 0-14,0 0-5,-4 4-10</inkml:trace>
  <inkml:trace contextRef="#ctx0" brushRef="#br1" timeOffset="206597.8167">22042 5070 251,'0'0'30,"4"0"1,-4-2-2,0-1 2,0 3-2,0-10 2,0 4-4,0-3-2,0 5-4,0-4-4,0 2 0,0 0-5,0-1 1,0 1-3,0 3-3,-4 0-1,4 1-2,-4 2-1,0 0-1,-4 0-2,4 0 0,-5 5 1,-3 1-1,4 4 0,-4 2 0,-1 0 0,5 0 2,0 1-1,0 1-1,4 2 0,-4-2 0,8 2 0,-5 0 1,5-1-2,0-3 1,0-2 0,0-1 0,0-1 0,0-5 0,5-3 0,-5 4 0,8-1 0,-4-3 0,4-3 0,4-1 0,-4-2 0,1-2 0,-1-5-2,-4 1 2,0 4 0,8-2-1,-4 1 0,1-1-2,-1-3-3,-4 6-6,8 3-5,-8-2-8,0 0-6,1 2-12,3-2-11</inkml:trace>
  <inkml:trace contextRef="#ctx0" brushRef="#br1" timeOffset="207029.8414">22275 4960 364,'0'-3'31,"0"3"-6,0 0 0,0 0-4,0 0-2,0 6-4,0 10-3,0 0-2,-4-5-2,0 5 1,0-2-4,-4 2 1,4 0-3,0-2 0,0 2 1,4 0-4,-4-1 2,-1-3-1,5-5-1,5-3 0,-5 0 0,4-1 0,-4 0 1,4-3-2,4 0 1,0 0 0,0-3 1,-4-4-2,5-1 2,-5-1 3,12-1 0,-12 1 2,4 1 2,1-2-1,3 1 2,-4-1 2,0 4-2,-4-2-2,4 5-2,-3-4-1,-1 4-1,0 3-1,0 0 0,4 0 0,-4 0 2,0 3 1,0 7-3,-4 1 0,4 5 0,-4 0 0,0-8-1,5 5-2,-1-1-1,0-1-5,0-1-3,-4-1-4,4 1-5,-4-4-7,0-1-9,4 1-6,-4-2-10,4-4-4</inkml:trace>
  <inkml:trace contextRef="#ctx0" brushRef="#br1" timeOffset="207350.8597">23061 4976 310,'0'-3'34,"5"3"-6,-1 0-4,-4 0 0,4 0 1,-4 0 3,0 6-6,0-6-1,0 13 0,0 1-4,0 2 2,-4-2-2,-5 2-5,1 0-1,0 2-1,0-2-4,4 1-1,0-1-1,4 1 0,-4-1-5,4 0-3,-4-5-6,4 2-2,-5-7-7,5 4-6,0-7-8,0-1-9,0-2-7,0 0-7</inkml:trace>
  <inkml:trace contextRef="#ctx0" brushRef="#br1" timeOffset="207637.8762">23082 4722 410,'0'0'41,"0"0"-9,0 0-11,0 0-4,0-4-5,0 4-3,0-3-8,0 3-9,0 0-7,0 0-5,0 0-5,0 0-4,4 3-9,-4-3-3</inkml:trace>
  <inkml:trace contextRef="#ctx0" brushRef="#br1" timeOffset="207966.895">23426 4900 313,'0'-4'36,"4"1"-10,0-3-4,4 3-6,-8 0-2,4-1-5,-4 4 0,0-3 0,0 3 1,0-3 0,0 3 2,0 0 1,-8 0 2,0 0-2,-4 0-2,3 3-4,1-3-1,0 3-2,4 4-1,-4-1-1,0 0-1,-5 1 1,9-4-1,0 3 0,0 2 0,-4 2-1,8-4 0,0 1 0,0 0 0,0 0-1,0 2 2,0 1-1,0-4 2,0 4 1,4-5 1,0 4-2,0-3 4,4 1 0,-8 2-2,9-4 2,-5 2 0,4-1 1,-4-3 0,4 3-1,-8 1 3,0 1-1,4 1 0,-4 1 0,-4-1-2,4 1 0,-4-2-2,-8 1 0,-1-2-1,5 5-1,0-5 1,-8 1-4,3 1-2,-7-6-7,4 4-3,-1-1-8,-3-6-5,-1 0-15,5 0-11,-5 0-13</inkml:trace>
  <inkml:trace contextRef="#ctx0" brushRef="#br1" timeOffset="208700.937">21690 5973 362,'0'-3'43,"0"-1"-2,0-2-5,-4 6-7,4 0-5,-4 0-6,4 0-2,0 0-3,0 0-1,0 0-2,0 6 1,0 1-2,-8 9 1,-1-5-5,5 8 0,0-5-2,0 8 0,4 2 1,-4-2-3,4-1 0,4 1-1,-4-1 1,8-5-2,1-5 0,-1 2-2,-4 0 2,8-4 1,-4-9-2,0 0 1,1 0 0,-1-3 1,8 0 0,-8-10 0,5-3 0,-1-8 0,-4 4 0,4-3 0,1 3 0,-1 1 0,-4-2 1,0 5 3,1 0 1,3 5-1,-12-2 2,4 10-1,0 0 2,-4 3-3,0 0-1,0 0 1,0 0-1,0 3-1,0 3 1,0-2-2,-4 10 0,4 2 0,-4 0-1,4-2-1,-4-1-6,4 3-3,-4-5-2,4 5-3,-4 1-6,-1-4-6,5 0-7,0-4-9,0-3-7,-4-4-7</inkml:trace>
  <inkml:trace contextRef="#ctx0" brushRef="#br1" timeOffset="209165.9636">22046 5946 399,'0'-4'41,"0"4"-9,0 0-4,0 0-6,0 0-4,0 5-6,0 2-1,0 5-5,0-2 0,0-1-4,-4 1 1,4-2 0,0 1 0,0 1 1,-4 1-4,4 2 2,-4-7-1,4 7-1,-4-5 2,0 1-2,4-5 1,-4-1-1,4 0 0,0-3 1,0 0-1,0 0-1,0 0 1,0 0 0,4 0 0,-4-3 0,4 3 0,0-3-2,0-10 4,4 5 1,4-5 1,-3 0 1,3 10 1,4-5 1,-8-4-1,1 5 1,-1 1-2,0-5 1,4 8-2,-8-4 1,5 4-2,-1 0 0,-4 3 1,4 0 0,-8 3 1,4 0 1,-4 0-3,4 4-1,-4 7 0,0-1-1,0-4 0,0 6 0,0-3-1,0-2-2,4 1-4,0 2-2,-4-4-1,0-2-3,0 2-2,0-7-4,0 4-1,0 0-7,0-6-9,0 7-6,0-1-4,0 1-1,-4 1-8</inkml:trace>
  <inkml:trace contextRef="#ctx0" brushRef="#br1" timeOffset="209473.9812">22353 5923 373,'0'0'44,"4"0"-2,-4 4-6,4 2-7,-4-3-5,0 7-2,0-2-2,0 1-8,0 10-1,-4-4-2,4 4-3,-4-2-2,-4-1-2,4 5 1,0 1-2,-4-6-2,4 1-4,-5-1-3,5-5-3,-4 5-2,4-9-5,0-1-6,0-3-9,4-3-8,-4 0-10,4-9-9</inkml:trace>
  <inkml:trace contextRef="#ctx0" brushRef="#br1" timeOffset="209766.9979">22316 5709 399,'0'0'43,"0"-2"-10,0 2-7,0 0-7,0 0-8,0 0-9,0 0-7,0 0-9,0 0-7,0 0-8,0 0-4,0 0-9,4 2-7</inkml:trace>
  <inkml:trace contextRef="#ctx0" brushRef="#br1" timeOffset="210348.0312">22726 5963 334,'0'3'34,"0"-3"-5,0 0-4,0 0-1,0 0-4,0 0-1,-4-3-4,4 3 0,0 0-3,0-3-1,-4 3-4,4-10-1,0 2 1,-9-1-2,9-1-1,0 1-2,-4 1 1,4-2-1,-4 1 0,0 2-2,4 4 1,-4-3-1,4 4 1,-4-1 0,0 0-2,0 3-2,0 0 0,-9 3-1,5 2 1,-4 1-1,4 7 1,-5 0-1,5-4 1,0 2-3,0-1 0,0-1-1,4 3 0,-1-3-1,5-6 2,0 4 1,0-1 1,9-3 1,-5-3 2,4 0 0,4 0 0,-4-3 1,9 0 2,-5-3 1,-4-7 0,5 3 2,-5 2-1,4-1 3,-4-1 0,0-1 1,5 5 1,-9-1-1,0 1 0,0 3 0,-4 3-2,0 0-1,0-3 2,0 3-2,0 0 1,0 3-1,0 3-2,-4 7 0,0 4 2,-9 6 0,5-3 0,0 9 0,4 1 0,-4 7-1,0 2-1,4 8-1,-5-3-1,5 2 0,-4 0 0,4 0-1,0-3-2,0-3-3,0 0-1,0 0-2,-1-10 3,1 2-1,4-9 1,0-5 0,0 1 2,0-10 0,0-2 1,0-6 1,0-1 0,0-1-1,0-9 1,9-2 1,-1-15 1,4-7 2,-4-1 0,0-1 1,1-4 3,3 0-1,-4 0 1,4 4 3,-3 2 1,3 4 3,-4 6-2,0 2 2,0 6-2,-3 5 0,-5 2-1,4 2-2,0-5-2,-4 5-2,4 2-1,0 2-1,0 0-1,4 0 0,-4 0-1,0-1 0,5 1-1,-1 0 0,-4 0 1,0 3-3,4-8-1,0 8-2,0 0-6,-3-6-4,-5 6-3,4 0-4,8 0-4,-8 0-7,4 3-11,-4 0-10,-4-3-8</inkml:trace>
  <inkml:trace contextRef="#ctx0" brushRef="#br1" timeOffset="210783.0561">23111 5917 398,'0'-3'35,"0"3"-4,0 0-6,0 0-4,0 0-6,0 0-4,0 6-3,0-3-1,0 7-3,-5-1 1,1 3-1,4 0 2,0 1 0,-4 0 1,4-5-1,0 4-1,0-2-1,-4 1 0,4 5-1,4-3 0,-4-5-2,8-2 1,-3 0-2,3 1 0,-4-7 1,4 0 0,4-3-2,-3-4 1,3 1 0,-4-8 1,4-2-1,-4 3 0,5 2-1,-5-2 1,-4-1 0,4 1 0,0-3 1,1 7 4,-5 2 1,0 2 2,0 2-1,0 0 0,-4 3-2,0 0-1,0 0 0,0-3-2,0 3 1,0 3 0,0 3-2,0 6 1,0 0-1,0 1 0,0-3 0,0 1 0,0 1-1,0 4-4,0-8-5,0 2-4,0-4-3,0 1-5,4-1-6,0-1-8,-4-2-8,0-3-6,0 0-1</inkml:trace>
  <inkml:trace contextRef="#ctx0" brushRef="#br1" timeOffset="211149.077">23463 5982 380,'0'-3'42,"4"0"-3,8-3-6,-8 2-8,0-2-5,4-4-7,1 6-1,-1-6-5,0 1-1,-4-1 0,4-1 1,0 1-3,1-2-1,-9-1 2,0 2 0,4-2 1,-4 0 1,0 5-1,0-1 1,0 3-3,-4 2-1,4-2 0,0 3 0,-9 0-2,1 3 2,0 0 2,0 0-1,4 6 3,-4 4 0,-1 5 2,-3 0 0,-4-3 1,12 6-3,-9 4-1,5-1 1,0 1-2,0-4-2,4 4-1,0 5 1,4-2-1,0-1-1,4-6-1,-4 4 0,8-6 0,4-2 0,0-1-1,5-4-5,-1-4-2,1-5-6,-1 0-5,0-1-4,5-3-7,-9 1-10,0-6-10,-3 2-11</inkml:trace>
  <inkml:trace contextRef="#ctx0" brushRef="#br1" timeOffset="281196.0834">9318 2939 223,'0'0'32,"0"0"-3,4 0 0,0 0-2,4 0-7,-4-3-1,9 0 0,-1-3-1,4-4 1,1 2-3,3-1-1,1 2-3,-1-5-1,5 2-2,-5 2 0,5-1-2,-1-1-2,1 4 0,-1 1 0,-3 2 1,3 0-1,-3-1-1,3 1 1,1 3-3,0-3 2,-5 0 1,5 0-3,-1 3 2,1 3 1,-1-3 0,1 0 1,4 0 1,-1 0-3,5-3 0,-4 0 1,7-1-2,1 1 1,0-3-1,8-2 0,0 1 0,0-2-1,4 3 0,1-1-1,-1 2-1,0-1 1,-4-3 0,0 2 0,0 1 0,0-4 3,4 2-1,0-4 0,0-1-1,5 2 0,-1-2-1,0-3 0,0 2 0,0-2 1,1 0-1,-1 2-1,-4 1 2,4 4 1,-4 1-1,0-2-1,5 0 0,-5 7 0,0 0 1,4 0-1,-4-3-1,0 1 0,-4-2 1,0 1-2,1 0 2,-1-1-2,-5-2 3,1 4 1,0-4 0,0-1 0,4 4-2,4-7 1,-4 5 0,5-2-2,-5 1 1,0-4 0,0-1-1,0-5 0,0-2-1,0-4 2,0 1-1,-4 0 0,0-5-1,0 9 2,0-1-1,4 2 0,-8-6-1,3 4 0,-3-3-2,0-1-1,0 4 2,0-1-2,-9 4 0,5-1 1,-8-2-1,3 6 0,1-3 0,-8-1-1,-1 5 2,1-2-1,-1 0-1,-4-2 1,1 2 1,-1 1 0,1-3 1,3-1 0,-4 2 1,1 1 0,3-5 0,-8-4 0,1 4 0,-5-5 1,-4 3 0,0-4 0,4 1 0,-4-7 0,1 3 0,-1-7 0,-4 7 0,-4-5 0,4 5-3,-5-4 1,5 1 1,-8-1 0,4-2 0,-4 2 2,0-4-2,-5 5 0,5 0 1,-4-7 0,0 3 1,-9 1 0,9-1 0,-8 4 3,-1-1 0,1-4-1,-5 0 3,-4 3-3,1 5 0,-9-4 1,-4 4 0,-4 5-1,-4-2 0,-9 8 0,5 1 0,0 2-1,0 2 0,-5-2-1,1 2 3,-4 1-1,3 4 3,-3-1-1,4 0 0,-5 3 2,1-3 0,4 0-1,-1 1-1,1 4-1,0-1 2,3-1-1,1 1-1,-4 6 0,0-6-1,-1-1 0,1 4-1,0 0-1,-5 3 2,9 0-1,0 0-1,8 0 1,-9 0 1,5 0-1,-4 0 2,0 0-1,4 0-1,-4 3-1,3 0-1,-3 7 1,4-1 0,0-5 0,0-1-1,0 0 0,0 5 0,-5 1 0,5 1 0,0 0 0,-4-4 0,-4-5 0,3 6 0,1-1 2,0 4-2,-4-4 0,3 0 0,9 1 1,-4-6-1,4 6 0,-4-7 0,-4 0-2,8 6 3,-13 0-1,5 1 0,0-1 1,-4 2 0,-1 5-2,5-4 1,-4 6 0,4 1 0,-1 3 1,1-2-3,0 9 3,0-3 0,-5 1 0,5 2-1,0-2 0,0-2-1,4 2 0,-1-7 2,5 5-2,4-1 2,1 1-2,-1 2 2,0 2-2,0-3 2,0 1 0,4 2-2,-4 1 2,0 1-2,4-7 2,0 0-1,1 1 0,-1-3-1,-4 2 0,8-4 2,4 5 0,1-4-1,-1 1-1,4-1 2,1 4-1,-5-3 0,9-2-1,-1 2-1,-3-1 3,3 4 0,1-1-2,-1-2 2,5 2-2,0-2 2,-5-2-2,5-1 1,-1 2 0,1 1 0,0 1 0,-1 3 0,5-3 0,-4 6 0,-1-6 0,1 7 0,4 2 1,3-2 0,-3 0-2,4 2 2,0-2-1,4 0-1,-5 1 0,9-1 1,0 0 0,0 4 0,0-3 0,0 2 0,0 1 1,9-1-2,-9-5 2,8-1 0,4 8-1,-4-5-1,5 9 0,-5 1 1,4 0 0,4 2 1,1-2 0,3-4-1,-3 2 0,-1-1 0,4-4-1,9 0 2,-8 0-1,-1 2 0,1-5 0,3 0 0,-3-3 0,-1 1 0,0-4 0,1 4 0,-1-4 0,5-2 1,-9-1 0,5 4 0,3-8 0,-3 2 2,3 3-1,1-4 0,0 4 1,3-5-1,1-1 1,-5-1-2,5 3 0,0-6 0,-5 7-1,1-3 2,-1-2 0,1 5 1,4-10-1,-9 2 1,5-1-1,3-4 2,-3 0-2,-5 0 0,9-3 0,-4 0-2,-1 0 2,9-3-1,0-3 1,-1-1 0,9-4-1,-8-5 0,8 3 0,-8 5 0,0-4 1,-5 2-1,5 4 1,-8 0-1,3 2 1,1 0 0,-5 0-2,1 4 1,0-3 0,-5 3-2,5 0 2,-1 0-1,-7 0 0,3 0 0,0 0 0,1 0 0,-5 0 0,5-3 0,-5-3 0,1-1 0,3-2-2,0-6-5,1 0-4,-1 0-7,1 3-5,-5-4-9,1 1-7,-5-1-19,-4-1-25</inkml:trace>
  <inkml:trace contextRef="#ctx0" brushRef="#br1" timeOffset="297007.9878">17051 2536 233,'0'0'34,"0"-4"0,0 4 7,0 0 3,9-3 0,11 3-7,5-9-2,7 2-7,5-1-2,4-4-3,4-1-4,8-1-1,1-2-5,-1 3-1,0-1-4,4-2 0,-7 3-2,-5-1-3,4 1 0,-4 0-1,-4 2-6,0 5-5,-9 0-5,-3 2-3,0 1-2,-5 3-6,-3 3-8,-13 4-13,0 5-7,-4 3-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2:46:50.66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90 6489 429,'0'-6'49,"0"0"-8,-4-2-9,0-2-6,4 1-6,-4-4-4,-4-1-5,4-5-3,0 1-2,0 2-1,-5-9-2,5 4-1,-4 0 0,-4-7-1,4 7 0,-9 2-1,5 2 0,-4 1 0,-1 9 2,-7 4-2,-1 1 0,0 4 0,-3 8 0,-1 2 2,5 12-2,3 2 0,1 4 3,-1 6 2,9 1 0,0 3 2,-1-1 1,5 4 0,4 3 1,4 1-2,0-1 0,0 8 2,4 5-3,0 7-2,4 4-1,-3 5 0,3-5 0,-4-6-2,4-1 0,-4-4-1,0-3-4,4-6-6,-8-3-1,4-5-5,1-2-4,-1-6-3,-4-6-4,0-10-12,0 1-13,-4-5-8</inkml:trace>
  <inkml:trace contextRef="#ctx0" brushRef="#br0" timeOffset="197.0112">1462 7079 466,'0'0'52,"0"0"-7,8 0-9,16 0-6,1 0-8,4 0-5,3-9-5,5-2-5,-4-5-2,8 1-8,-8-1-5,-1 4-7,5-3-7,-4-1-6,0 4-12,-5 1-11,5-5-9</inkml:trace>
  <inkml:trace contextRef="#ctx0" brushRef="#br0" timeOffset="543.031">2669 6144 401,'-8'0'35,"4"0"-4,-8 5-5,-5-2-5,-3 10-3,8 3-3,-1-2-1,-3 9-1,0 0 0,3 3-2,-3 1 3,8 0-2,-5 0 0,-3 8-1,4-2 1,-1 7-3,5 0-1,-4 3 0,0 3 0,4 0-2,-5-2 0,5 6-2,0-4-1,4 9 0,-4-1-2,8 2 0,-4 0 0,4-9 2,0 3-2,0-4-1,4-3 1,-4-4-1,8-2-5,4-7-4,-8-3-7,4 2-4,1-5-3,-1-5-6,-4-5-10,4-1-7,4 0-4,-4-10-3,25 5-9</inkml:trace>
  <inkml:trace contextRef="#ctx0" brushRef="#br0" timeOffset="794.0454">2751 6811 445,'0'0'53,"4"0"-8,0 3-4,0 0-6,1 10-5,3 1-6,0 8-1,4 2-3,0 6-3,5-1-5,-1 1-3,1-3-2,3 3-1,1-4-3,3 1-4,-3-5-4,-5 2-7,4-7-3,1 2-2,-9-3-4,0-5-2,5 2-5,-13-3-4,4-4-7,0-3-3,-4-1-8,-4-2-3,4 6-7</inkml:trace>
  <inkml:trace contextRef="#ctx0" brushRef="#br0" timeOffset="1022.0584">2993 6853 377,'-8'0'56,"3"4"-8,-3 2-7,0 2-6,-4 8-4,4 3-7,-5 2-4,1 1-6,0-2-3,-1 8-3,1 0-3,0 2 1,0 1-2,-1-1-2,5 2-5,-4-2-4,4 0-5,-1-3-4,1 2-1,4-6-7,0-2-6,-4-5-12,8 0-10,-4 0-6</inkml:trace>
  <inkml:trace contextRef="#ctx0" brushRef="#br0" timeOffset="1225.07">3242 7264 358,'0'3'60,"0"0"-14,0 8-11,-4 5-7,0-2-8,-8 5-6,0-4-3,-1 4-4,1 0-5,0-2-5,0 2-6,-1-1-5,1 1-5,4-5-8,-4 2-6,-5 0-4,13-5-6,-16 11-11</inkml:trace>
  <inkml:trace contextRef="#ctx0" brushRef="#br0" timeOffset="1467.0839">3480 7012 304,'0'0'43,"4"-3"-2,-4 3 0,4 0-5,0 0-5,4 0-6,-4 7-2,1 2-5,-1 5-3,0 2-2,4-1-4,4-3-1,-4 4-2,1-1-3,3-3 0,0 4-4,-4-5-4,5-1-6,-5-4-2,4-3-6,-4 1-7,0-1-7,-3-3-12,-1-3-7</inkml:trace>
  <inkml:trace contextRef="#ctx0" brushRef="#br0" timeOffset="1695.0969">3730 6877 370,'-4'0'60,"-1"0"-11,1 3-6,4 10-5,-8 8-8,4 7-5,-4-1-4,4 4-5,0 2-3,-5 4-2,5 4-4,-4 0 0,0-1-4,4 3-1,-4 0 1,4-3-1,-5-1-4,1-4-4,8-1-5,-4-7-3,0 3-3,0-1-1,4-9-6,-4-1-4,4-11-8,-4 5-7,4-7-6,0-6-7</inkml:trace>
  <inkml:trace contextRef="#ctx0" brushRef="#br0" timeOffset="2029.116">3934 6165 445,'0'3'45,"4"7"-7,5 2 1,-5 12-7,8 0-4,0 5-4,1 1-2,3 7-1,4 2-2,1 1-4,-1 3 0,1 3 0,-1 0 0,1 2-1,-5 4-4,0 4 1,1 1-3,-5 12 0,0-6-1,-3 1-2,-9 1 0,0-5-3,0-4 0,0-2 0,0-8-1,-9 0 0,1-6-4,-4 0-4,0-10-4,-1 3-5,-3-4-4,4-5-3,-1-5-2,-3-2-5,8-4-2,0-7-6,4-6-9,0 0-9,-1-6-11</inkml:trace>
  <inkml:trace contextRef="#ctx0" brushRef="#br0" timeOffset="2223.1271">4524 6817 503,'4'0'47,"8"-6"-8,1 6-7,-1 0-6,0-4-8,4 1-3,5-3-5,-5-1-1,5 1-6,-5-2-5,-4-1-7,1 9-4,-1-7-5,0 1-4,-8 3-11,0 3-14,-4 0-12,0 6-13</inkml:trace>
  <inkml:trace contextRef="#ctx0" brushRef="#br0" timeOffset="2397.1371">4503 7095 424,'0'3'50,"4"-3"-7,-4 0-9,5 0-7,3 0-6,4 0-7,4 0-3,5-3-1,-1 0-6,1-3-2,-5-7-6,9 2-1,-5 1-5,1 1-4,3-4-6,-3 8-11,3-8-11,-3 1-11,32-9-9</inkml:trace>
  <inkml:trace contextRef="#ctx0" brushRef="#br0" timeOffset="2774.1586">5449 6645 389,'0'0'57,"0"0"-8,4 0-7,-4 0-4,4 0-4,4 7-5,1-4-4,-1 6-5,0 2-5,4 2-4,-3 3-3,3-5-1,-4 5-3,4 0-1,1-2-4,3 2-4,-8-8-5,4 2-1,-3 2-6,3 1-3,0-3-1,-4 1-4,-4 1-6,5-8-8,-1 2-6,4 0-5,-8-4-5</inkml:trace>
  <inkml:trace contextRef="#ctx0" brushRef="#br0" timeOffset="3010.1721">5916 6542 399,'0'-3'56,"0"3"-6,-4 0-7,-4 6-7,-13 15-3,5 3-5,-5 7-5,-3 3-1,3 5-1,-3 8-3,-1 3-2,0 9-1,5 0-4,0-2-3,-1 2-1,1-5-3,3-1-2,1-4-4,-1-3-6,-3-3-4,4-5-3,-1-1-5,-3 1-5,8-5-6,-5-6-10,1 3-15,-1-4-14</inkml:trace>
  <inkml:trace contextRef="#ctx0" brushRef="#br0" timeOffset="5181.2963">2358 7915 293,'0'0'36,"0"0"-1,0 0 1,0 0-3,8 5 0,-8 2-3,13 2-5,-1 9-5,-4 1 0,8 1-2,1 6-2,-5-9-3,4 5-1,5 2 0,-5 7-2,5 0-3,3-4 2,-7 4-3,-1-1 2,0 5-2,-3-5-3,-1 16 1,-8 0 0,4-1-1,-8-6 1,0 1 1,0-2-2,0-4 1,0-1-1,-8-3 0,-4-3-1,0-3-1,-9-2 1,5-1-1,-1-5 0,-3-3-1,4-2 1,-5-2-1,5-2 0,-1-7 0,1 0 0,0 0 0,-1-7 0,5-2 0,0-6 0,3-4 0,5-1 0,0-3 0,0 6-1,4-4 1,0 2-4,4-5 0,0 2-1,5 1 0,3 2-3,-4-4 0,0 3-3,9 0-1,-5-2-2,0-2-1,0 5-2,1 1-5,-1 2-6,0 2-11,1-2-5,-1 2-10</inkml:trace>
  <inkml:trace contextRef="#ctx0" brushRef="#br0" timeOffset="5617.3212">3251 8009 318,'0'-3'26,"-9"0"-7,1-4-2,4 3-1,-4-3-5,-4-2-3,-1-1-1,5-2 1,0 0-1,-4 0 3,4-1 2,3 2 0,-3 1 2,-4-2-3,4 2-4,0 2 1,4 2-3,-1 3 0,-7-4-1,8 4-1,0 3-2,-4 0 1,0 0-2,-1 3 4,5 4 0,-4 7 0,4-1 3,0 2 1,0 3 2,0 4 2,0 2 2,0 5 0,-1 1 0,5 3-1,0 4-1,-4 6-1,0 0-2,0 0-3,4 0 1,0-1-4,0 8 1,0-6-1,0 2-2,0 0 0,0-6-4,0-6-5,0-4-5,-4-5-3,0-7-2,4-2-8,0-7-6,0-2-7,0-7-10,0-4-7,-12-24-4</inkml:trace>
  <inkml:trace contextRef="#ctx0" brushRef="#br0" timeOffset="5783.3307">2899 8244 394,'0'0'56,"4"0"-12,4 0-9,4 0-8,4 0-8,1 0-4,3 0-6,5 0-6,-5-3-5,5 0-7,-1 0-8,5 0-7,-8 1-7,11-1-5,-7 0-7,0 3-11</inkml:trace>
  <inkml:trace contextRef="#ctx0" brushRef="#br0" timeOffset="6138.351">2035 8893 404,'-4'0'42,"4"3"-6,4 2-6,0-2-5,8-3-2,9 0-4,7 0-2,5-3 0,8 1-5,0-4 0,8-7-2,4 1 1,0-3-1,9-1 0,3 4-2,5 1-2,0-2 0,-5 0-3,1 4-1,-1 1 0,-4-2 1,1 1-2,-5 2 1,0 2-2,-3 2 0,-1 0 1,0-3 0,-4 3-3,0-4-3,-8 4-3,0 0-3,-8 3-2,0 0-2,-9 0-5,-3 0-3,-1 0-6,-7 0-7,-1 0-8,-4 0-4,-4 0-2,4 0-7</inkml:trace>
  <inkml:trace contextRef="#ctx0" brushRef="#br0" timeOffset="6676.3818">2501 9128 298,'0'0'42,"0"-12"-1,0 5-1,5 3-2,3-3-8,4 1-6,-4-1-4,4 7-2,1 0-1,-1 0-1,-4 4-1,0 2-1,5 0 1,-5 9-1,4 7-2,5-1-2,-9 2-2,4 6 0,-4 1-3,4 4 0,-7 2-1,3-6-2,-8 5 1,4-1-2,-4-1 0,0 1 0,0-4 0,-4-2 0,4 3-1,-13-8 0,5 3 0,-4-6 0,0 0 0,4-6 0,-1 2 0,-3-4 0,4-7 0,-4-2 0,-1-3 0,1 0-1,0-3 2,4 0-1,-1-2 0,-3-11 0,4 1 0,0 0-1,0-1 0,-1 2 2,5-2 1,-4 0 0,4 5 0,4-2 1,0 1-2,-4 1 0,8 1 1,0-3-1,0 1-1,8 0 2,-3 3-4,3-1-3,0 4-3,0-2-3,5 2-4,-9 2-2,0-2-4,0 3-3,1 0-5,3 0-8,-4 3-10,0-4-2,5-2-7</inkml:trace>
  <inkml:trace contextRef="#ctx0" brushRef="#br0" timeOffset="6965.3984">3021 9275 479,'0'0'47,"0"-4"-12,0 4-5,0 0-6,0 0-5,4 0-5,-4 0 0,13 4-6,-5-1-1,8 3-2,-8 4 0,5 4-3,-1 2 0,-4-2 0,5-1-4,-1 3-2,-4-7-3,0-1-1,0 2-3,1-1-3,-5 1-2,4-4-2,0-6-6,4 0-9,-3 0-7,-1-3-6,-4-3-7,4-31-7</inkml:trace>
  <inkml:trace contextRef="#ctx0" brushRef="#br0" timeOffset="7192.4113">3279 9189 298,'0'0'58,"0"0"0,0 0-9,0 0-11,0-3-10,0 3-6,-4 0-4,4 3-1,-4 6-2,4 12-3,-8 4-1,4 2 2,-4 7-2,-1-1 1,-3 2-1,4 2 1,-4 2-4,-1 1-1,5-6-3,-8 2-1,4-6 0,3 2 0,1-5-3,0-3-2,0-2-5,0-4-6,8-5-3,-4-1-5,4-4-4,-5-5-6,10 4-7,-5-7-9,0 0-6,4-3-7</inkml:trace>
  <inkml:trace contextRef="#ctx0" brushRef="#br0" timeOffset="7515.4298">4098 8752 421,'0'0'47,"0"0"-6,0 0-10,8 0-5,5 0-5,-1 0-6,0 0-4,4-4-4,1 4 0,-1-3-1,1 0-3,-1 1-1,0-4 0,1 3-3,3 0-5,-7 0-6,3-4-5,-4 1-9,-4 6-8,1 0-11,-1-7-11,-4 4-8</inkml:trace>
  <inkml:trace contextRef="#ctx0" brushRef="#br0" timeOffset="7715.4413">4098 9027 420,'0'0'53,"0"0"-9,0 0-10,8 0-7,0 0-6,5 0-6,-1 0-4,4 0-2,-3-4-3,7 4-3,-8-3 0,9-5-6,-5 2-5,1 3-5,-1-4-5,0 1-8,5 3-4,-5-2-8,1-1-9,-1-1-3,33-9-9</inkml:trace>
  <inkml:trace contextRef="#ctx0" brushRef="#br0" timeOffset="8424.4818">5265 8294 447,'0'0'56,"4"0"-8,-4 9-5,0 2-6,0 15-4,4 4-3,4 3-2,-4 7-4,0 3-1,1 6-4,-5 2-2,0 5-5,0 0-2,0 1-3,-5 5-2,1-5 0,0-1-2,4 1-1,-4-5-3,4-6-5,0 4-5,0-7-5,0-7-6,0 1-4,4-7-8,0-6-6,5-15-13,3-2-18</inkml:trace>
  <inkml:trace contextRef="#ctx0" brushRef="#br0" timeOffset="11648.6662">15553 5383 312,'0'0'24,"0"0"-4,0 0 1,-4 5 0,0 7 0,4 11-2,-4 0 1,4 5 0,0 3 1,0 6-4,0 3-1,0 3-1,4 1-1,-4 2-1,8 7-1,0 5-2,-4 6-2,5 12 1,-5 10 0,-4 11-2,0 11 2,0 2-3,0 9 1,-4 4 0,4 15 1,-5 8 2,-3-3-3,0 2 0,0-8 1,0 7-1,0 3 1,-1-8-1,-3-3-1,4-14-2,-4 4 0,-1-7 0,1 3 1,0-3-1,-1-6 2,1-6-2,4-5 0,-4-5-1,4-2 1,3-3-1,5-1-1,-4-9-1,0-2 0,4-10-1,0-8 0,-4-6-3,0-6-2,0-7-4,4-9 0,-4-3 0,0-7-4,-4 0-1,-1-5-3,5-4-2,-4-3-6,8-5-7,-8-7-11,4 0-8,-4-4-11</inkml:trace>
  <inkml:trace contextRef="#ctx0" brushRef="#br0" timeOffset="12492.7145">13015 7651 189,'0'-3'26,"0"-6"0,0 6 0,0 3 0,0 0-5,0 0 1,0 0-2,0-7-1,0 7 3,4 0 0,8-8 2,0 2-1,1 3-2,3 0-5,0-4 0,1 7-2,-1 0-1,5 0 1,-1-3-3,5 3-1,8 0-2,-1 0-2,5 0 0,12 0-1,0-3 1,9 3-1,3-8-2,0 2 3,9-4 2,0 0-4,-5 4 2,9-5-3,12 5 1,0-1-1,4 1-1,4 3-1,0 3 0,4-7 0,9 7 0,3-3-1,9 2 0,0-3 2,0 1-1,8-6-3,-1-1 3,10 1 1,-1-3 0,0 0-1,-4-1 0,8 0 1,-8 2-1,0 5 0,-4-4-1,-4 2 0,4-1 0,-5-1 0,-3 4 0,-4-4 0,-9 6 2,5-6 0,-5 1-2,-3 2 3,-5 1 1,-4-4 0,-4 6-1,4-3 0,-8 1-1,0-1-1,-8 1 1,0 3-2,-9-2 1,1-1-1,-9 3 0,-3-1-1,-5 1-3,4 0 0,-8 0-3,0 0 0,1 0-4,-5-1 2,-9 1-4,1 0-1,-8 3-2,0 0-6,-5 0-6,-7-3-7,-5 3-9,0-2-7,9 2-10</inkml:trace>
  <inkml:trace contextRef="#ctx0" brushRef="#br0" timeOffset="13148.752">16237 7217 342,'0'-3'41,"0"3"-4,0 0 1,0 0-6,0 0-6,0 0-4,0 0-9,0 7 2,0-4-3,0 11 0,0 2-2,0 3-3,-4 2-1,0-1-4,-1 6 2,1-2-4,0 1-5,4 2-5,-4 0-5,4-1-11,-4 1-11,4 0-11,0 1-8</inkml:trace>
  <inkml:trace contextRef="#ctx0" brushRef="#br0" timeOffset="13687.7829">15176 8128 218,'0'0'39,"0"0"-3,0 4 0,0-4-7,0 0 7,0 0-2,0 0-2,9 0-2,3 0-3,4 0-3,1 0-3,3-4-1,1 1-1,7 0-2,5-6-6,8 1 0,-4-5-4,0 3-6,-5 4-5,-3 0-4,-4 1-5,-1-2-5,1 7-2,-5-3-7,-8 3-8,1 0-10,3-3-5</inkml:trace>
  <inkml:trace contextRef="#ctx0" brushRef="#br0" timeOffset="14070.8048">14984 8823 398,'4'0'50,"0"2"-8,4 1-10,13 0-8,3 3-5,9-2-4,-4-1-4,8 0-3,-5-3-2,9 0-2,0 0 0,-4-3-2,4-4 2,-4-7-3,0 5 0,0-4 0,-1 3-4,-3-2-4,-4 0-6,0 3-7,-1-1-8,-3 2-9,-5 5-7,1 0-6,36 0-6</inkml:trace>
  <inkml:trace contextRef="#ctx0" brushRef="#br0" timeOffset="15865.9074">16229 8624 199,'0'-6'24,"0"6"-1,0 0 0,0 0-2,0 0-3,0 0 3,0 0 1,0 0 2,4 0-2,-4 0-2,0 0-1,0 3-3,4-3 0,-4 3-2,0-3-2,0 7-3,0-4-1,0-1-3,0 1 1,0 0-2,0 0 0,0 7-1,-4-7 1,0 0-3,-1 0 1,1 4-2,4-6 0,-4 2 1,4 0-2,-8-3 2,8 0 0,-8 0-1,4 0 0,0 0 0,0 0-1,4-3 0,-9 3 1,5-3 0,4 2 0,-8-3 0,8-2 0,-4 0 1,0-1 0,4 4 2,0 0-1,0-3 1,0 1-2,0-2 1,0 4 0,0-3 0,4 3 1,0-4-1,4 1 1,-4 6-1,5-6 0,-1 6 2,0 0 0,-4 0 1,4 0 0,-4 0 0,5 0 0,-1 3-1,-4 3-1,4 1 0,-4-1 0,0 3-1,4 1-1,-3 1-1,-1-1 1,4-4 0,-8 0-1,0-1 0,4 1 0,-4 1 0,0-4 0,0 0 0,0 4 0,-4-6 0,4 2 0,-4 0 0,-4 4-1,-1-4-1,5 0 0,-4 0-1,4 1 1,-4-4-1,0 0 0,3 3 0,1-3 0,0 0 1,-4 0 1,4-3 0,0-1 0,4-8 0,-4 8-1,4-2 2,-4 1 0,4-1 0,0 0 1,0 2-1,0-2 0,0 5 0,0-3 0,0-2 0,4 0-1,-4-1 1,4 1 1,4 3-1,0 0 1,-4 3 1,5-2-1,-1-1 1,-4 0 1,4 3-2,-4-4 1,4 4-1,-4 4 0,1-4 0,-1 3 0,-4 2-1,4 1 0,0 0 1,0 4 0,0-4 0,-4 1 1,0 0-2,0 3 0,-4 0-1,0-3 1,4 3 2,-8-4-2,8 1 0,-9-1 0,1-3 1,4 2-1,-4-2 1,4-3-2,-4 0 1,4 0 1,-5 0-2,5 0 1,0-3 0,0 1 0,4-4 0,-8-3 0,8 2 0,-4 1 0,4-4 0,0 6 0,0-3 0,0 1 0,0 3 0,0-4 0,0 3 0,0 0 1,0 1-3,4 0 2,4 0 0,0-4 0,-4 4 0,5-3 0,-1 3 2,4 0 0,-4 3-1,0 0-1,-3 0 1,-1 0 0,4 3-1,-8 0 2,8 0-1,-8 7 0,4-4-1,-4 0 0,0-2 2,0 0-1,0 3 1,0 2-1,0-2 0,-4 0 0,4 0 0,-4-1-1,0-3 1,-4 1 1,4-4 0,-5 0-1,5 0 0,0 0 1,0 0-1,0 0 0,0 0 2,0-4 0,-4 1-1,3-6 1,1 2 1,4 3-2,0 0 0,0 1 0,0-3-2,-4 3 0,4-1 1,0-2 0,4 5-1,-4-6-1,4 1 0,5 3 2,-5-1-2,0-2 2,4 3-2,0 3 1,0 0 0,-3 0 1,3 0 0,-4 3-1,4 0 0,-8 0 2,4 4-2,-4 2 2,0-1 0,0 2-1,0-4 1,0 2-1,0-2-1,-4 1 1,4-1 2,-8 1-3,0-4 0,4 0 1,-1 0 0,-3 0 0,4 0-1,0 2-1,0-5-1,0 0 2,0 0 1,0 0-4,0 0-1,-5 0-2,9 0 0,-4 0-3,4-3 1,-4 1-1,0-1-3,4 3 0,0-6-5,0 0-3,0-1-7,4-2-12,-4-1-14</inkml:trace>
  <inkml:trace contextRef="#ctx0" brushRef="#br0" timeOffset="17277.9882">15909 8311 291,'0'-3'36,"0"3"-3,0 0-3,0 0-5,0 0-6,0-5-5,0 5-4,0-6-3,0 6-2,8-6 0,-8 2 1,5 4-1,-1-3 0,0 0-2,0 0 0,0 0-2,4-1-1,-4 3-6,4 1-7,-4 0-9,-4 0-6,0-3-7,0 3-7,13-3-2</inkml:trace>
  <inkml:trace contextRef="#ctx0" brushRef="#br0" timeOffset="17470.9992">16171 8119 277,'4'-3'24,"-4"3"-8,4-3-1,5 3-5,-1 0-2,-4 0-6,4 0-4,0-2-9,5 2-6,-5-3-3,4 3-2,-4-3 2,17-10-10</inkml:trace>
  <inkml:trace contextRef="#ctx0" brushRef="#br0" timeOffset="17806.0184">16638 8159 179,'0'0'19,"0"3"0,-4 0 0,4 0-3,0 0-7,0 1-1,0-1-6,-4 0 1,4 3-4,0-4-8,0 4-11</inkml:trace>
  <inkml:trace contextRef="#ctx0" brushRef="#br0" timeOffset="18001.0296">16761 8586 308,'0'0'23,"0"0"-5,0 0-10,0 0-13,0 0-7,4 0-10,0 3-5,-4 20-9</inkml:trace>
  <inkml:trace contextRef="#ctx0" brushRef="#br0" timeOffset="18207.0413">16798 8896 367,'0'0'42,"0"-3"-11,0 3-6,4 0-11,-4 0-8,0 0-12,0 0-9,0 0-10,0 0-4,0 0-1,0 3-5,-4 21-5</inkml:trace>
  <inkml:trace contextRef="#ctx0" brushRef="#br0" timeOffset="18410.053">16585 9241 318,'-4'0'51,"4"0"-7,0 0-8,-4 0-9,4 0-7,0 0-5,-5 0-9,5 0-9,0-3-11,0 3-8,0 0-5,-4-3-3,4-3-2,-4-1-1,4 7 0,-4 0 3,-24 3-8</inkml:trace>
  <inkml:trace contextRef="#ctx0" brushRef="#br0" timeOffset="18614.0646">16237 9291 291,'0'0'32,"-8"0"-1,3 0-8,1-4-6,-4 4-5,0 0-4,0-3-6,0 0-9,-5-3-7,5 2-11,-4-2-1,0 6-2,-1-5 5,1 2 1,-4 0 9,3 3 6,-3 0 2,4-6 0,4 6 2,-5-4-3,5 4-6</inkml:trace>
  <inkml:trace contextRef="#ctx0" brushRef="#br0" timeOffset="18764.0732">15909 9254 291,'0'0'25,"0"-3"-5,-4 0-5,0-4-9,0 1-7,4 0-8,0-9-8,0-1-8,0 0-4</inkml:trace>
  <inkml:trace contextRef="#ctx0" brushRef="#br0" timeOffset="18967.0848">15831 8742 269,'0'0'43,"-4"-5"-4,4-1 0,-4-4-2,4 1-8,0-4-9,0 2-4,-4-5-7,0 2-11,4-2-10,0-2-8,0-1-7,0 0-3,4 2 1,0 1-1,4 5 2,-3-2 2,-1 10-2,0-4 3</inkml:trace>
  <inkml:trace contextRef="#ctx0" brushRef="#br0" timeOffset="31235.7865">11963 2631 105,'0'0'8,"4"0"0,-4-6 1,0-1-2,0 7-2,0 0 4,0 0-3,0 0-2,0-3 0,0 3-2,-4 0 0,4 0 2,-9 0 0,9 3 0,0 1 2,-4-4 3,4 3 1,-4-3-1,4 0-2,-4 3-2,0 0-2,4-3-1,-4 0-1,0 3 1,4-1-1,-8 1-1,4-3 0,0 0 0,-1 0 0,1 6 5,0 1 0,0-4 3,4 0-1,-4 0 3,4 0 0,-4-3 3,4 7-1,-4-7-1,0 0 2,4 0 1,0 0 2,0 1 5,8-1 2,0 4 1,4-4-2,-3 0-3,3 0-5,0 0-1,5 0 0,-1 0-1,4 0-2,9-4-1,-4 4 0,7-1-2,13-2 3,-4-4-1,13 1 1,-1-4-1,8 1 0,5 1 1,-1-2 0,5 1-1,8-7-1,12 5 2,4-2 0,8 0-1,5 2 0,-5 5-3,13-4 1,12 4 0,-1 3-1,1 3-1,-8 0 0,12 6-2,0-3 0,0 10 0,-8-2-2,-4-1-1,-1 2 2,-3 1 0,0-5 0,-9 5-1,-4-4 0,-3 1 0,-9-4-1,4-6 1,-8 2 0,-4-2 0,-4 0 1,-9 0-1,1 0 0,-9-2 0,-4-4-2,-7-4 1,-1 1 0,-4-4 0,-4 2 0,-9-2 1,-3 4-2,-8-1-3,-1 2-2,-8 2-4,1-4-5,-5 7-3,-4 0-5,-4 0-9,-4 3-10,0 0-12,-9 3-11</inkml:trace>
  <inkml:trace contextRef="#ctx0" brushRef="#br0" timeOffset="94916.4289">6591 8125 116,'0'3'5,"0"7"0</inkml:trace>
  <inkml:trace contextRef="#ctx0" brushRef="#br0" timeOffset="98061.6088">10599 1215 157,'0'0'14,"0"0"0,0 0 2,0 0-2,-4 0 1,4 0-2,-4 0-1,0 0-1,4 0-3,0 0-1,-4 0 2,0 0-4,0 0 0,0 0-3,0 0 0,-5 0 0,5 0 2,4 6-1,-8-6 0,0 6 1,4-3-2,-4 2 3,-1 2-2,5-1-2,-4 3 2,0-2-1,4-1-1,-8 2 1,3 5-2,1 0 1,0-5 3,-4 4-2,4 4 2,-5-3 1,5-2-2,-4 2 1,0 3 0,-1-2-2,-3 5-1,4-2 2,-1 3-1,-3 0-1,4 6 4,-5 1-1,1-7 2,4 12 3,-9-2-1,5 4-1,4-1 1,-9 1 1,9-1-2,-1 2 1,5-2 0,-8 1-2,4-1 0,3 0 1,-3-1 1,8 2-2,-4-1 1,4 0 0,0 1-2,0-4 1,4 3-1,0 5 0,0 5 1,0-3-1,4-2 0,0 5-3,8-1 2,-8-7-1,8 6 0,-3-5-2,3 1 3,4-7-1,-3 0 2,7 2 0,1-5-2,3 0 1,5-3-2,-1-2 0,-3-3 1,4-1-1,3-2 0,1-2-1,0-1 1,0 3 0,-1-5-1,1-5 1,0 1 0,8-4-1,-4-3 1,0 0 1,3 0-2,1-3 0,-4-1 1,4-5-1,0 1 1,0-5-1,-4 1 0,4-1 0,-4-2 0,0-4 0,-1 2 2,-7-9-1,4 3 1,-5-8 1,5-2 1,-4-5-1,0-2 0,3-4 0,-3-6-1,-5-8 0,9 0 0,-4-4 2,-5 2-1,5-2-2,-8 5 0,3-2 0,-3-2-1,-5-1 0,0 2-1,-7-2 1,-1 2-2,-8-6 2,0 6 0,-8 3-1,-1-2 0,-15 10 0,3 3 0,-11 3 0,-1 6 0,-4 1-1,0 5 2,0 1-1,5 3 0,-9-2 1,4 9-1,-4-2 0,0 4 0,-4 2 1,-4 3 2,4 1-1,-4 7 0,-1 2-2,1 3 2,0 3-1,4 2 2,-4 11-2,4 0 1,-4 1 0,4 5-2,0-4 0,0 4 2,0 8-1,4-4-1,0 7-3,0 0-5,-4 4-3,0 9-1,0 5-6,4 11-5,4 8-6,0 3-14,0 3-14,-4 7-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3:02:29.27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294 9718 261,'0'-3'36,"0"0"-1,0 0 0,5-1 1,3 4-2,-8 0-2,12 0-4,-4-3-5,0 3 1,1 3-3,-1 7-1,-4 9-3,0 2 0,0 6-1,4 5-3,0 4-1,-8 10-4,4-3-3,5 5 2,-1 1-4,-4 0 1,-4 1-2,8-6 0,-8-1-1,4 0 0,-4-3-1,4-4 0,-4-4 0,0-2 0,0-6 0,-4-5 1,4-6-1,-4-5 0,4-2 0,0-6-2,-4 0-2,-4 0-1,0-6-2,-1-5 0,5-11 2,-4-2 1,0-7 1,0-7 0,0-6-2,-1-5 3,1-1 0,0-13 0,4-3 1,0 6 1,0-2 0,4 8 0,0-2-1,0 7 1,4 3 0,0 6 0,8 1 0,-4 5 2,5 4 1,-1 3-1,4 5 0,1 4 0,3-1 2,-3 6-4,-1 2 1,0 5 0,-3 3-1,7 3 0,-8 0 2,5 3-2,-5 3 0,-4 9 0,5 0 0,-5 5 0,-8 3-1,4 1-1,-4 2 0,0 1-1,0 0 0,0 1 1,-4-4 0,-4-2 0,-1-1 1,1-7 0,-4 2 0,4 0 0,0-3 1,-5-10 0,5 5 0,0-5 0,4 4 0,0-7 0,0 0 2,4 3 0,0-3 0,0 3 0,0-3-1,0 0 1,0 0-1,0-3 0,12 3 1,0 0 0,-4 0-1,5 0 1,-1 0-1,0 3-1,-4 0 2,5 5 0,-1 8 0,0 3-2,0-1 0,1 7 0,-5-1 0,-4 3 2,0 1-2,0 3 2,-4-4 1,0 1 0,0-4 1,0 0 0,-4 1-1,-8-4 0,0 0 0,-1 1-1,1-3 2,0-1-1,-9 1 0,5-5 0,0-1-1,-1 1-1,-3-3-1,-1-6 0,1-2 0,3 0 0,1-3 0,4 0-3,-5 0-3,1-3-4,4 0-2,3-2-5,5-6-3,0 3-5,-4-5-6,8 1-13,4-3-7,0-1-8</inkml:trace>
  <inkml:trace contextRef="#ctx0" brushRef="#br0" timeOffset="246.0141">8847 9911 433,'0'0'56,"0"0"-10,0 0-10,0 6-6,4 10-6,-4 1-5,0 6-3,0-3-7,8-4-1,-8 8-2,4-2-2,5-1 0,-1-2-4,-4-5-3,0 5-3,-4-4-2,0 1-1,4-1-2,0-3-5,-4 0-2,4 1-4,-8-3-5,0-6-8,4-1-5,0-3-5,0 0 0,-12-12-11</inkml:trace>
  <inkml:trace contextRef="#ctx0" brushRef="#br0" timeOffset="407.0233">8835 9578 374,'0'0'52,"0"0"-15,0 0-8,0 0-8,4 0-6,-4 0-8,0 0-9,0 0-10,0 0-14,0 0-9,0 0-9,4 2-3</inkml:trace>
  <inkml:trace contextRef="#ctx0" brushRef="#br0" timeOffset="806.0461">9060 9939 334,'0'3'47,"4"2"-4,0 1-11,0 7-7,-4 3-5,0 2-5,0 1-4,0-2-5,0 4 1,0 1-2,4 2 1,-4-2-1,0-1-1,0-2 0,0-2 0,0-1 1,0 0 0,0-2-1,0-4 1,0 3-3,0-7-1,-4 0 0,4-4 0,0 1 0,0-3-1,-4 0 0,4 0 2,0-5-1,0-10-3,4-8 3,-4 3 0,0-6-1,4-4 2,0 0 1,1-4 0,-1 4 2,0-6 0,0 7 1,0 2 1,4 6 0,-4 2-3,4 3 1,-3 2-1,3 4-4,4 1 2,-4 6 1,4 0-3,1 3 3,-1 0-4,0 0-1,1 0-4,-1 3-4,0 0-5,0-3-3,1 3-7,-1 0-4,-4-3-9,4 0-6,1 0-3,19-6-9</inkml:trace>
  <inkml:trace contextRef="#ctx0" brushRef="#br0" timeOffset="1084.062">9588 9333 381,'4'0'51,"-4"0"-11,0 0-7,0 2-5,8 8-5,-8-7-2,0 19-4,0 2-3,0 3-3,0 5-1,5 1-1,-5 7-1,0 0-2,0 6 1,0-2-2,0 2-3,0 4 0,4 5-1,4-6-1,4-4-3,-12 1-4,8 0-4,-4-3-2,0-3-3,1-10-6,-5 2-4,0-2-7,0-3-4,0 0-3,0-5 1,0-3-1,-5-4-1</inkml:trace>
  <inkml:trace contextRef="#ctx0" brushRef="#br0" timeOffset="1299.0743">9404 9691 432,'-4'0'45,"4"-3"-10,0 3-7,0-3-8,0 0-6,4 3-1,-4-4-3,16 1-2,1 0-1,-1-3-3,-4 1-2,9-1-1,-1-1-2,1-2-5,-1-1-4,5 2-2,-9-1-4,5-1-4,3 1-6,-3-1-7,-1 2-8,-4 2-8</inkml:trace>
  <inkml:trace contextRef="#ctx0" brushRef="#br0" timeOffset="1747.1">10063 9036 459,'0'0'50,"-12"13"-14,4 17-5,-5 10-6,1 6-7,0 8-4,4 8-5,3 2-3,-7 4 1,4 5-2,0-6-2,4 3-1,0-2 0,-1-7-1,5-3 0,0-7 0,0-1 0,0-8 0,5-2-2,-5-3 2,0-10-1,0-5-1,0-3-2,8-8 0,-8-1 0,4-10 1,4 0 1,-4-10 0,4-4-1,1-8 2,-1 1-1,4-4 0,0-2 1,-4 3 1,5-2 0,-5 6 3,0-3 0,4 9 1,-3-5 0,3 6 0,-4 5-3,4 2 2,-3 3 1,3 3 0,-4 6 3,0 2-2,4 5 0,-12 9 0,0 5-3,5 3-1,-5 2-1,4-2 0,0 0-3,-4-3-4,0 2-1,0-8-1,0-1-2,0-4-2,0 0-5,0-8-4,0-1-7,0-1-11,0-3-11,-8-3-10</inkml:trace>
  <inkml:trace contextRef="#ctx0" brushRef="#br0" timeOffset="2144.1227">8155 10853 462,'4'0'47,"5"0"-11,11-3-3,17-3-2,16-7-4,8-11-3,9 2-3,8 1 0,4-9-1,8 1-2,8-1-2,8 3-1,9-1-3,-4 1-3,-5 3-3,5 1-1,-1 6-1,-3 1-2,-1 2-1,-12-2 0,0 0 0,-12 5 1,-8 1-2,-4 1 0,-1 2 0,-7-2-1,-1 4-3,-12-1-5,-4-1-4,-12 4-5,0 3-1,-9 0-5,-3 3-2,-5-3-4,-4 4-9,-3-4-13,-5 9-9,0 18-14</inkml:trace>
  <inkml:trace contextRef="#ctx0" brushRef="#br0" timeOffset="3428.1961">15234 9330 181,'0'0'27,"0"-6"3,0 0 1,0 2-3,0 1 0,0 3-3,0-3 1,0 3-2,0-3 3,0 0-4,0 3 0,0 0 0,0 0-2,0 0-1,0 3-3,0 13-1,0 1-1,0 2-2,4 4 0,-4 4-1,4 6-1,-4 4-2,0 2-1,0 1-1,0 6-3,0 0 0,0 0-2,-4 0 1,0-1-2,4-2 1,-4 6 0,0-3-2,-1-6 0,5-3-2,0-10 0,-4-2 2,0-11-2,0-4 2,4-7 0,-4-3-1,0-3 0,4-10 1,-4-14 0,4-9-2,0-1 0,0-6 1,-8-6-2,4 1 1,4-4-1,-4-1 0,4-4 1,0-5-1,4 2 1,-4-2 1,0 1 0,4 12-1,4-4 2,0 10 0,-4 4 2,4 8 3,5 12 2,-9 2-2,4 1 1,0 6 2,8 9 0,1 1-1,-1 0-1,1 1 0,3 9-1,-4 3-1,5 3 0,-1 7-1,-3 1 1,3 5-1,-3 4 1,-1 4-2,-4 6 1,1-3-2,-1-1 1,0 4 1,-4 0-1,-4-3 0,1 0 0,-5 3-1,0-4 0,-5 1-1,5-3 0,-4-1 1,-4 4 0,-4-4-1,4 4-1,-5-6 2,1-7-1,0 1 0,0-4-1,-5-8 2,1 5-2,-1-5 0,1-2 0,-4-1-3,-1-7-3,5-3-3,-1-3-1,5 0-5,-4-3-2,3 0-2,5 0-3,0-1-5,-4-7-9,8-5-10,4 0-7,0 2-3</inkml:trace>
  <inkml:trace contextRef="#ctx0" brushRef="#br0" timeOffset="3814.2182">15741 9834 366,'9'0'51,"3"0"-7,-4-3-8,0 3-6,-4 0-6,9-3-6,-5 0-6,0 3-3,-4-2-1,-4 2-2,8-3-1,-8-3-1,8-1 2,-3 4-1,3-10-3,-4-3 0,0 5 1,0-5 0,0 2 0,0-2-2,-4 0 0,0 5 0,0 2-1,-4-1 1,4 1-2,0 2 2,-4 2 0,4 2-1,-4 0 0,-4 3 0,0 3-1,3 0 2,-3 2-1,0 5 2,0 6 1,-4 1 1,8 2 1,-5 0-1,5-1 0,-4 6 1,0-2 0,4 5-2,4 1 0,-4-1 0,4-3-2,0 2-1,0 1 1,0-5-2,4-1-3,0-5-4,0-2 0,8-1-4,-4-4-3,1-1-3,7-5-4,-4-3-7,-4 0-9,5-3-6,-5 0-5,8-8-2,38-23 0</inkml:trace>
  <inkml:trace contextRef="#ctx0" brushRef="#br0" timeOffset="4267.2441">16270 9791 334,'0'0'35,"0"0"-1,0-3-3,-5 0-4,-3-3-4,-4 6-5,4-4-2,-5 3-5,5-2 1,0-1-3,0-2-4,0 0 2,0-1-1,-1 4-1,1 0-1,0 1 0,0 2 0,0 0-2,-9 2-1,13-2 1,-8 3-2,4 7 0,-1-1 0,-3 2 0,4 2 0,0 3 0,0-3 0,4 1 0,-1-1 0,1 1-2,0-4-2,4 9 0,0-7 2,0-4 0,4 2 0,0-10 1,9 3 0,-1-3 0,0-6 0,1-1 1,-1-4 0,0-2 0,0 4-2,1-4 2,-5 2 0,4 2 3,-4-4-1,5 2 1,-5 8-1,-4-4 0,0 4 0,0-3-1,4 2 0,-8 4 2,4 4 1,-4-1 1,0 3-2,4 10-1,-4-2-1,0 7 1,0-5-1,0 6-1,0-4-3,0 1-3,0-5-2,0 2-5,-4 0-6,4-8-5,0 1-5,0-2-7,0 2-4,0-6-5,0 5-7</inkml:trace>
  <inkml:trace contextRef="#ctx0" brushRef="#br0" timeOffset="4554.2605">16536 9186 431,'4'3'46,"-4"3"-6,0 7-7,0 11-7,0 4-5,0 3-2,0 5-2,0 4-3,0 6-2,0 0-3,-4 2-4,4 1 0,-4 0-3,4-3 1,0 2-1,0 5 0,0-7-3,-5 0-3,5 0-2,-4-3-4,4 0-1,0-4-3,0-5-3,0-10-5,0-2-4,-4-8-7,-4-1-5,8-4-5,0-5-2,-8 0-8</inkml:trace>
  <inkml:trace contextRef="#ctx0" brushRef="#br0" timeOffset="4762.2724">16302 9663 419,'0'-2'59,"0"2"-11,0 0-12,0 0-7,0 0-7,4 0-6,9 0-3,3 0-4,0 0-2,5 2-3,-1-2-4,-3 0-4,3 0-3,9 0 0,-9 0 1,1 0-3,3-2-1,1 2-3,-1-6-3,-3-1-7,-1-2-8,-3-1-7,-1 2-3,1-5-3,36-26-11</inkml:trace>
  <inkml:trace contextRef="#ctx0" brushRef="#br0" timeOffset="5240.2998">16966 8871 366,'0'-3'50,"0"3"-6,-5 0-10,5 0-6,-4 3-7,4 13-1,-4 4-3,-4 6-1,4 4-3,-4 3 0,0 7 1,-1 9-2,1 9 0,-4 4 0,4 4-1,0 1-2,-1 2-3,1-9-1,0 2-1,0-8-2,4-2 0,-5-5 0,5-1-1,-4-10-1,0 4 1,0-7 0,4-2-1,-4-9 0,8-1 0,0-9-1,0-5 0,-5 2-2,5-6 1,0-3 1,5 0 1,-5-3-2,0 0 2,12-13-1,-4-3 1,0 8 0,4-2 0,-3-3 0,3 8 0,0-4 1,1 2 1,-5 2 1,4 2-2,-4-1 1,9 4 0,-9 0 1,0 3 2,-4 3-1,8 0 0,-8 4 0,5 1 2,-5 8-2,0-1 0,-4 0-2,0 4 0,4-2 0,0-1 0,-4 3-1,4-1-1,-4-2-2,0-5-2,0 2-2,4-1-4,-4-9-1,4 2-4,-4-2-2,0-3-1,0 4-7,0-4-7,0-4-11,0 0-7,0 4-8,-16-32-9</inkml:trace>
  <inkml:trace contextRef="#ctx0" brushRef="#br0" timeOffset="5593.32">15582 10449 478,'0'0'41,"4"0"-6,0 4-3,12-4-5,13 0-5,12 0-3,4-4-1,8-5-2,9 3 0,11-7-1,9 5-1,0-5 0,0 4-3,4-1 0,-12 5-3,3-1-1,1 3-2,-4 0-2,0-1 0,-5-2-2,-7 0 1,-1-1 0,0 1-1,-12 1 0,-3-1-3,-14-1-4,1 1-1,-4 0-4,-9 3-2,-8-1-3,5 3-4,-5 1-5,-4-3-3,-4 3-4,-4 0-13,0 0-12,-8 0-13</inkml:trace>
  <inkml:trace contextRef="#ctx0" brushRef="#br0" timeOffset="9392.5373">16016 11413 279,'0'0'50,"0"-3"-2,-4-1-1,4 1-9,0 3-7,0-3-6,0 3-5,0 0-5,0 3 0,0-3-2,0 3 0,0 9-1,0 10 0,0 2-2,4 8-1,0 7-2,0 3 0,0 2-1,0 1-1,0 1-2,0 0 0,-4 0-2,0 0 1,0-3-1,0 0-1,0-3 1,0-4-2,0-6 1,0 1 0,0-1 1,0 2 0,-4-12-1,0-1 0,4-4 0,-4-3 0,-4-8 0,4-4-2,0 0 0,0-7 0,4-7-2,-5-12 1,5-1 1,-4-4-2,-4-6-1,8-6 1,-4 2 0,0-8-1,0-4 0,-4-4 2,4-5-1,4 0 1,0 1 1,0 1 1,-5-2-1,5 5 2,5 4-1,-1 4 1,-4 3 1,8 6 1,4 7 1,-4 3-1,5-1 2,-1 6 0,4 1-2,1 5 2,-1 5 0,0-2-1,5 0-1,-5 5 0,5-2 0,-1 4-1,1 2-1,3 4 3,-3 1-2,-1 2-1,-3 0 1,3 0 0,-8 2-1,5 4 0,-5 1 0,4 9 0,-3-2 0,-1 2 2,-4 3-2,0 2 0,-4-1 0,0 6 0,1-2 0,-5 1 0,0-1-1,0-2 2,-5-1-1,1-1 0,-4 3 0,-8-4-1,8-2 1,-5 2 0,1-1-2,0-2 1,-1-8 0,5 4 0,-4 1-1,-4-7 0,-1 2 0,1 2 1,-1-4-1,1-3 0,0 4 2,-1-7 0,1 3 0,-4 3 0,3-2-1,1-1 0,-1-3 1,5 0-1,0 0 2,0 1-3,-1 2 3,5 4 1,-4-4 1,4 7-1,4-7 1,-1 0 3,5 6-2,0-4 1,0 5 1,0-1 1,0 4-2,9-2 2,3-1-1,0 2 3,5 1 0,3 1 1,0 2-3,1-1 1,8 1 0,-5-2-2,1 2-2,-1 0 0,1 1-1,-1 5-1,-3-1 0,-1 1-1,1 2 3,-1 0 0,-3 5-2,-5-9 0,4 3 0,-3-6-3,-5-1 3,4-3-3,-8-2-4,0-2 0,9 1 1,-9-4-4,4-1 0,-4 1-2,0-6-3,0 7 0,-4-7-3,0 3-3,4 0-5,0 0-3,-4-3-8,0 0-13,0 0-10,0 0-14</inkml:trace>
  <inkml:trace contextRef="#ctx0" brushRef="#br0" timeOffset="23849.3642">8995 11413 183,'0'-7'29,"0"4"0,0 0 0,0-3 2,0-1 2,0 7-4,0-3-3,0-2 1,0-1-3,0 3 1,0 0-5,0 0-3,0-1 0,0 1-4,0 0-2,0-3-3,0 6 1,0 0 0,0 3 2,0 3-1,0 10-1,0 5 0,0 3 0,0 11 0,0 1 1,0 7-3,4 2 1,-4 4-1,0 3-1,0 4 0,-4-2-2,4-2 1,0-2-2,0 1-1,0 1-1,0-6 0,-5 3 0,1-1-1,4 0 1,-8-4-1,4 2 0,4-9 1,-4 0-3,4-4-1,0-1-1,-4-5-3,4-5-1,-4-4-1,0-3-1,4-3-2,-4-3 0,4-3-2,0 1-1,-5-1-4,1-6-9,4 0-6,0-6-7,0-7-1,0-11-6</inkml:trace>
  <inkml:trace contextRef="#ctx0" brushRef="#br0" timeOffset="24305.3902">9359 11678 274,'0'0'28,"4"0"-7,-4 0-2,0 4-5,-4 10-2,0-5-4,-9 7-2,5 0 0,0-5-3,0 5 1,0-3-2,-5-2-1,1 2 5,0-1 0,0-4 3,-1 2 2,1 3-2,0-1 1,-5 0 2,-3-3-2,4 1 3,-1 2-2,-3-1 1,3 2 0,1 0-2,0-2 1,-1-1-2,1-1 0,4 1-1,-1-2-3,1 1 1,4 1 1,0-1-1,4-1-2,-1 2 0,1-1 1,4 1 1,0-1 0,9-1-1,-5 2 0,4-1 1,4-2 0,9 1-2,-5-5 0,0 13-1,1-7 1,-1-2 0,0 1-2,1 4 0,-1-2-1,1 3 1,-5-7-2,8 5 0,-7-1-1,-1-4 0,0 5-1,-4 2-2,1-1-4,3 1 2,-4-5-3,4-2-3,-4 4-2,-3 0-4,3-9-8,4-1-7,-4 7-8,0-4-3,1 0-4</inkml:trace>
  <inkml:trace contextRef="#ctx0" brushRef="#br0" timeOffset="25075.4343">9809 11440 276,'0'0'38,"0"0"-7,0 0-3,0 3-2,0 7 3,0 1-5,0 17-2,0-4 1,0 6-3,0 7-4,0 4 0,0-3-3,4 2-2,0 0-3,5 0 0,-5 3-6,0 0 3,0-4-3,-4 1 1,4 3-2,-4-3 1,4-10-2,-4 5 0,0-8 0,0 3 1,0 2-1,-4-2 1,4-6-1,-4-5 0,4-5 0,-8-1 0,4-7 0,-5-2 0,1-4 0,0 0-2,4-4 0,-4-5 0,0-7-2,3-8 2,1-3 0,-4-3 0,4-5 0,-4 2 2,4-7-1,0-3 0,0-3-1,0-5 0,4 2 1,0-7 0,0 3 0,0-1 1,0 5-2,4 3 3,0 3 3,4 7 0,0-1 0,4 4-2,-3 2 0,3 9 0,0-2 2,0 2-2,5 8 0,-1-2 1,-4 0-1,9 5-1,-5 1 1,5-2 0,-1 0 0,1 0 1,-5 5-2,0-2 0,1 7-1,-1-4 0,-4 6 2,1 0-2,-1 3 1,-4 0-1,5 2 2,-5 11 1,0 1 0,-4-1-2,0 5 1,-4 1-1,4 2 0,-4 5 0,0-2-1,-4 0 2,0 5-2,-4-5 0,0-4-1,-1 0 1,5-6 0,-8 2 0,4-3 0,-4-5 1,-1 5 0,1-5-1,-4-1 1,-1-1-2,1-2 1,-1-4 1,-3 0 0,4 0-1,-5-1 0,5 1-3,4-3-2,-1 3-3,1-3-3,0 0-4,3 0-6,1 0-8,0 0-9,0 0-8,0 0-7</inkml:trace>
  <inkml:trace contextRef="#ctx0" brushRef="#br0" timeOffset="25867.4796">9048 12020 137,'0'0'9,"0"-3"2,0 3 1,0-5 2,0 5-3,0-3 3,0 0-2,4-4 3,-4 4 1,0 0-3,0 3 3,0-3-1,4 0 2,0 0-2,0 3 0,8-4 1,-8 0 3,5-3 0,3 1-1,-4 0 0,0-1-3,1 1 0,7-2-2,0-2-2,-3-6-2,-1 5-1,4-1 0,1-1-4,-5 0 1,8-1-2,-3 1-1,-1-1 1,0 1-2,1 0 1,-1 4-1,-4-2 0,1 4 1,-1 1-2,0 3 0,1-4 0,-9 1 0,4 3-2,-8 0-1,4 3-1,0-5-2,0 5-3,0-3-8,-4 0-7,0-1-9,0-2-7,0 3-7</inkml:trace>
  <inkml:trace contextRef="#ctx0" brushRef="#br0" timeOffset="53737.0736">11926 11699 255,'-4'0'32,"4"0"4,0 0-1,0 0-4,0 0-2,0-3 3,0 3-5,0 0 0,4-2-4,0 2-3,8 0 0,0-3-2,1 0-4,-1 3-1,4-3-2,5 3-1,-1 0-2,-3 0-2,7-3-1,5 3-1,-5 0-1,5 0-2,4 0 2,4 3-2,0-3 1,-1 0-1,1 0 0,0 0-1,0-3 0,-4 3 0,-1 0 0,-3 0 0,0 0 0,-1 3-2,-3-3-2,0 0-2,-1 0-5,1 0-1,-5 3-5,5-3-3,-9 0-8,5 0-10,-9 0-8,4 0-9</inkml:trace>
  <inkml:trace contextRef="#ctx0" brushRef="#br0" timeOffset="59807.4208">6710 12073 185,'0'3'20,"-4"-3"0,4 0 2,-4 0 2,0 0 3,4 0-2,0 0 4,0 0 0,0 0 1,-4 0-3,4 0 0,0 0-4,0 0-2,0 0-3,0 0-2,0 0-2,0-3-2,4 3-2,4-4-1,4 4-4,-4 0-1,5 0 0,-5-6-2,4 6 2,0-3-1,1 1-4,-1-4 2,0 3-2,1 0 2,3 3-5,-4-4-3,1 1-4,-5 3-5,0 0-3,4-6-7,-4 6-10,1 0-6,-1 0-10,4 0-4</inkml:trace>
  <inkml:trace contextRef="#ctx0" brushRef="#br0" timeOffset="60100.4376">6665 12317 364,'0'0'47,"4"4"-4,-4-4-9,4 0-3,-4 0-5,4 0-5,4 0-5,5 0-4,-5 0-4,8-4-2,-3 4-1,3-3-1,-4-6-2,5 2 1,-1 4-1,4-5-2,-3 2 0,-5-1-3,5 4-5,-1 3-6,-4 0-6,0 0-7,1-3-7,-1 3-9,-4 0-5,33-3-13</inkml:trace>
  <inkml:trace contextRef="#ctx0" brushRef="#br0" timeOffset="61294.5059">4135 11963 257,'0'0'44,"0"0"-4,0 0-4,0 0-3,0-6-3,0 6-6,0-13-6,0 5-4,0-2-1,0 4-4,0-4-1,0 2-1,0-1 1,0-4-1,0 4-2,0-4 2,0 5-3,0-2 0,-4 1-2,0-1 1,-4 2 0,3-1-1,-3-1 0,0 4-1,-4 0-1,4 2 1,-5 3 0,1 1-2,0 0 2,-5 0 0,5 0-1,-4 5 0,-1 4 0,1 7 0,0-2 0,-1 5 0,5-1 0,-4 7 0,3-1-1,1 2 2,4 1-1,0 0 0,-1 3-1,5-5 0,4 2 2,0-1 0,4-5-3,1-2 2,11 1 0,-4-7-2,0-13 1,5 0 1,-1-3 2,5-7-1,-1-9 0,1-1 1,-5-1-1,0-8 0,5 2 0,-1-3 1,-3-3-2,-1-4 0,5 0 1,-5-4 0,-4 0 0,5-5-1,-5 0 0,0 0 0,0-4 3,-3-2-2,-5 4 1,4-1-1,0 3 0,-4 0 0,0 3 0,0 6 0,0 1 1,1 9 2,-5 1-1,0 9 0,4 1 0,-4 9-2,0 4 0,0 2-1,0 1 0,-4 1 0,4-1 1,0 10 0,0 12 0,-9 8 3,5 0 1,-4 4 1,0 9 2,0 3 0,4 9-1,-5 3-1,1 4-1,0-2-1,0 5-1,0-4-1,4-3-1,-1-7 0,5-1-4,0-4-4,0-7-3,0-5-4,0 2-3,0-7-7,5-11-7,-5 1-7,4-11-11,0-5-6</inkml:trace>
  <inkml:trace contextRef="#ctx0" brushRef="#br0" timeOffset="61852.5378">4565 11510 437,'-4'-3'42,"4"3"-7,0 3-7,0 6-7,0 7-5,-4 8-4,4 0-3,0 1-3,0 2-2,0 4 0,0-1-1,-4 2 0,-1 1-1,1-3-1,0 0 0,0 2 1,0-5-1,-4-3 0,4 5 0,0-9-1,-5-4 3,1-1-1,0 0 0,0-2 2,8-5-1,0-2 1,0-6 1,0 0 0,-4 0 0,4 0-2,0-3 1,0-8-1,0-14-1,0-2 0,0-3-2,0-7 1,4-9 0,4-3-1,-4-4 1,4-1 0,1-2-1,-1 4 1,-4-2 1,4 8 1,4 3 1,-3 13-2,3 1 1,-4 8 0,0 4 0,4-2-1,1 6-1,3-1 0,0 4 0,5 1 0,-5 2 0,5 1-1,-1 3 1,-3 3 0,-1 3 0,-4 0-1,1 0 0,-5 7 2,0 6-2,-4-2 0,0 5 1,-4-1-1,0-2 2,-4 1-1,0 2-1,-4 2 2,-4 1-4,-1-1 4,5-5-1,-4 3-1,-1-5-1,1-1-1,0-1-3,-4-4-4,-1 2-3,1-1-5,-1 1-5,1-2-3,4 1-10,-9 1-10,9 0-10,-37 32-11</inkml:trace>
  <inkml:trace contextRef="#ctx0" brushRef="#br0" timeOffset="62312.5641">3414 12596 376,'4'0'44,"1"-4"-5,7 4-5,4-3-5,5 3-3,-1-3-7,9 0-4,-5 0-2,13-2-2,0 2-1,0-4-2,0 4 1,12-3-2,0 0 0,4-1 2,0-1-2,5-5 0,-1 1 0,-4 1-1,9-2-3,-9 0 2,-4 2-2,4 2-1,1-1 2,-1 0-2,0-2 0,0 4-1,-4-2 0,5 4 1,-9 3-1,-4 0-1,-5-4 0,-3 4 0,-4 3-4,-5 0-3,-3 0-3,-1 0-1,-3 0-2,-5 0-2,0 0 0,1 0-1,-5 0-3,0 0-4,-4 3-6,0 0-6,0-3-4,-4 7 0,0 2-5,-16 31-7</inkml:trace>
  <inkml:trace contextRef="#ctx0" brushRef="#br0" timeOffset="63433.6282">4086 13057 277,'0'0'35,"0"-5"-5,0 2-3,0-4-6,0-5-1,0 4-1,0 1-3,0-2-1,0-1 1,-4 1 0,0 2-1,0-1-5,-5 2 1,1 0-1,-4-1-3,4 4-1,-5-6-1,9 5 0,-8 0-2,4 0-1,-4 4 0,-1-3 0,1 6-1,-4 1 0,-1-1 0,1 2 0,-1 7-1,5 7 0,-8-1 0,3 7 0,-3-4 2,8 6-2,-1-2 0,1 2 0,0 4 0,4 0-1,-9 3 1,9-4 1,-4 3-1,8 1 0,-5-2 0,5-2-1,0-3 1,4-3 0,4-2 1,0-6-1,1-2 2,3-1 2,0-7 0,4-1 1,-4-2 0,5-3 1,3 0 0,0-5-1,1-7 1,-1-4 1,1-2 1,3-4 1,0-5 0,1-3-1,-1-4 0,1-5 0,-1-7-4,1 3 1,-1-3-2,-7-4 0,-1 4-1,4-5-1,-8 2 0,1 9 0,-5-3 1,0 10-2,0 0 0,-4-2 0,0 4 0,0 8 0,-4 0 0,4 6 0,0 1 0,0 3 0,0 5 0,-4-1 0,4 2 0,-4 4 0,4 3 0,0 0-2,0 3 2,0 1 0,0 5 0,0 9 0,0 7 0,0-1 2,0 6-4,0 2 2,-4 4 2,4 4-2,0 6 0,0 2-2,0 1 2,0 1-2,0-1 2,0-2 0,4-4 0,0 0 0,4-3 0,0-7-1,4-1 0,-3-5 1,-1-6 0,4-2 0,4-6 0,-3-5 0,-1-5 0,0-3-1,5 0 1,-5-6 2,4-6-1,1-10 3,-1 1-2,5-6-1,-1-4 0,-4-3-1,5-5 2,-5-8 0,5 4 0,-1-1-2,-3-5 0,-5 3 0,4-1 1,-4 8 0,-3-1 0,3 3 1,-4 4 0,0 0 0,-8 4 1,8 2-2,-8 3 2,5-4-2,-5 4 1,0 3 0,0 2-1,0 0-1,4 8 1,-4 1 1,4 1-1,-4 6 0,0-1-2,0 1 2,0 3-1,0 0 0,0 0 1,0 0-1,0 0 1,0 3-2,-4 7 4,4 11 1,0 4 0,0-1 0,0 8 1,0 1 1,-4 0-1,-5 4 0,9 3 0,0 3-1,0-4 0,0-2-1,0 6 1,0 0 0,0-7 0,0-2-2,4-1 1,1-3-2,-1-1 0,0-8-1,0-2 0,8-8 0,-4 2 1,5-7-2,3-3-1,4-3-1,-7 0-5,7-6-1,1-1-4,-9-10-1,8 1-2,-3 2-2,-1-2-3,-4 3 0,-3-3-2,-1 8-5,0-5-8,0 4-10,-8-5-6,0 4-6</inkml:trace>
  <inkml:trace contextRef="#ctx0" brushRef="#br0" timeOffset="63676.6421">4286 12910 451,'0'0'62,"0"0"-12,0 0-10,5-3-3,-1 3-5,4 0-3,8-8-4,5-1-4,3 2-7,5 4-1,8-3-4,4 3-2,-5-7-3,5 2-1,-4 2-6,4-1-5,-8 1-6,0 3-5,-1-7-4,-3 2-7,-4 2-5,-1-3-10,-3-1-12,-5-1-16</inkml:trace>
  <inkml:trace contextRef="#ctx0" brushRef="#br0" timeOffset="83066.7512">5601 10675 144,'0'-3'17,"0"-3"3,-5 2-2,5 3 0,0-2 1,0 0 2,0-4-1,0 7 3,0-3-6,-4-3-2,4 6 4,-4-7-1,4 4-1,-4 3 0,0-3-3,0 3-1,0-3-5,4 0 2,-8 3-2,4 0-2,0 0 0,-1-2 0,-3-1-1,0 0 1,-4 3-2,4-4 0,-5 1-1,5-3 1,-4 6 0,0 0-2,-5 0 3,1-3-3,-5 3 0,5 0 1,-4 0-1,-1 0 2,-4-3-1,-3 3-2,3 3 2,-3-3 2,3 0-2,-8 3 0,1 0 2,-1-3 1,-4 6 2,8 1-1,-3 1 0,-1 4-1,4-5 1,-4-7-2,1 9 1,-1-2 0,0 1 1,-4 1-1,9-2-2,-9 2 0,0-4 2,0 1-2,8 1-1,-7-7 1,3 0 0,-4 3 0,4 0 0,9-3 1,-1 0 0,1 3-1,-1 0 3,4 0-2,1-3 0,-5 4-1,5-1 0,4 3 0,-9-1-1,0 1 0,1 4-1,-1 3 0,1-9-2,-5 3 2,0 2-2,1 1 1,3-4-1,-8 4 2,5-2 1,-1-2 0,1 4-1,-5-1-1,8-1 0,-3-2 0,3 4 0,0-4 1,5 1 0,-1 2-2,1 1 0,0-6 1,3 3-1,-3-1 2,7 4-2,-3-4 0,4-1 0,-5 1-1,1 1 0,4-1 2,-1-3-2,-3 3 2,4 4 1,-1-5-2,1 1 0,0 4-1,0-1 0,-1-4 2,-3 8-1,4-7 0,4 4 0,-5-4 0,1 2 0,0 1 0,-5 4 0,5 0 0,0-2 0,-5 2 1,5-1 0,-4 0-1,-1-3 0,5 7 0,-8-5 0,3 5 0,-3 0 0,-1-2 0,-3-1-1,3 3 1,5-5 0,-1 11 1,-3-7-1,4 0 0,3 1 0,-7 5 0,8-2 0,-5 2 0,1-2 0,-1 2 0,5 2 0,0 0 0,0-4 0,-5 1 0,5 3 0,0-6 1,-5 1-2,5 1 1,0 3 0,-1-5 1,1 2-2,-4 2 1,4 0 0,-1 1 0,5-3 0,-4-1 0,-1 1 0,5-2 0,0 5 0,0 2-1,-4-3 1,3 1-1,1-3 1,4 5 0,-4 0 0,0 1-1,-4-4 2,7 3-1,1 1 0,-4 2 0,4 4 0,-4-3 0,4 6 0,4 2 0,-8-2 1,3-1-1,1 4 0,0-3 0,4 3 0,-4 0 0,0-1 0,0 1 0,4-1 0,0 1 0,-4-4 0,4-1 0,0-2 0,0 7 0,0-10 0,4 0 0,-4 5 0,0 1 1,8-6-1,-4 6 0,4-1 0,5-2 0,-9 4 1,4 2-2,0-2 0,-4-4 1,9 5 0,-5-8 0,0 3 0,4-3 0,-4 2-1,1-2 1,3 0-1,-4 2 2,4-2-1,-3-4 0,3 3 0,-4-2 0,4 0 0,-3 1 0,3-4 1,4-2 0,-4 1-1,1-1 0,-1 2 0,0-2 0,5 2 1,-5 7 0,0-7-2,1-2 0,3 8 1,-4-1 1,0-6 0,5 1-2,-5 1 2,9-1-1,-9-2-1,0-2-1,5-1 2,3 0 1,0-1 0,5 0 0,-4-2-1,3-2-1,1-1 0,-5 3 2,5-2-2,3-5 2,-3 4 0,4-4-2,-5 4 0,1-1 1,-1-4 1,5 1-2,-5 4 2,1-1 0,0-4-1,-1 1-1,5 1 0,-1 2 2,-3-2-2,0-1 2,3 2-2,5-2 1,0 1 1,4-1 0,-1-3-1,5 0 1,-4-3 0,4 4-1,0-4 0,0 0 0,-4 0 1,0 0-2,4 0 1,-4 0 1,-1 0 0,5-4-2,0 4 2,0 0-1,4 0-1,0-3 2,4 0-1,1 0 0,-1 3 0,0 0 0,0-3 0,0 3 0,-4-4 0,-4 4 0,8-6-1,-4 3 2,4-3-1,5 1 0,3 2 0,-4-4-1,0 1 2,5 0-2,-5-1 2,4 4-1,-8 1-1,4-4 2,-7 0-1,3 3 0,4-1-1,0 1 2,8 0-2,-7 0 2,3 0-1,0-4 0,1 6-1,-5-6 2,4-2-1,-4-1 0,1 1 0,-5 1 0,12-5 0,5 4 0,-5-4 0,1 2 0,3 1 0,-4-6 0,1 8 2,-5-4-2,0-1 0,5 3 0,7 2 0,-3-8 0,8 1 0,3 0 0,-3 3 0,0-3 0,4-4 1,-9 6 0,13-4 1,-4 4-1,8 1 0,0 0 0,-8-4 0,-1 7-1,1 1 1,0 2-2,4-4 2,0 1-1,4 2 0,-4 1 2,4-4-2,-5 6 0,-3-3 0,0-2 0,8-1 1,4-1 0,0-5-1,0 3 1,-4 2 1,-4-1 1,-4 2-2,8-1 1,0-2-2,0 0 1,0 1 0,0 1 0,-9 1-1,1 0 0,-4 1 0,4 4 0,4-1 0,0-1 0,-1 1 1,-7 0-1,4-1 1,-4 3-1,-1-3 0,1-2 0,-4-1 0,7 7-2,-3-3 2,0 1 0,-5-1 0,1-4 0,-9 0 0,5 4 0,-1-3 0,-3 1 0,3-2 1,1 1 0,-5 2-1,5 4-1,-5 0 1,-4-2 1,5-1-1,-9 2 0,0 1 0,0-3 0,5 3 0,-1-4 0,0 4 0,1 2 0,3-3 0,-4 1 0,-3 3 0,-1-3 0,0-3 0,-4 3 0,4 3 0,-8-4 0,9 4 0,-1 0 0,-4 0 0,4 0 0,5 0 0,-5-6 0,0 3 1,0-4-1,0 1-1,5 1 2,-1-4-2,5-1 1,-1 1 0,0 4-2,5-5 2,-5 4 0,1-3 1,-1-4-2,-4 8 2,1-4-1,-1-4 0,0 3 0,5-1 1,-1 5-1,5-4 0,-5 1 0,5-2 0,-5 1 0,5 4 0,-5-1-2,-4-5 2,1 7 0,7-8 0,1 4 0,-1-1 0,1-1 0,-1 1 0,-4 1 0,1-4 1,-5 2-1,1-2 0,-1 4 0,4-2 0,1 1 0,-1 1 0,-4-4 0,1 2 1,-5 1-1,-4-3 0,4 4 0,-8-2 1,0 1-2,0-3 1,-4 1 0,0 1 0,-4-5 0,0 1 0,4 0 0,-4-1 0,4-2 0,-4-1 1,3 2-2,1-6 1,-4 3 0,4-3 0,-4 3 0,0-4 1,-8 5-2,3-3 2,1 4-1,-4-3-1,-1 2 2,5 2-2,0-2 1,0 0 0,-1 1 0,1-4 0,0 4 1,0-1-2,-1 2 1,1 1 0,-4 5 0,-1-5 0,1 0 0,0 3 0,-5 2 0,1 2 0,-1-1 0,5-1 0,-4-2 0,-1 4 0,1-1 0,-1 2 0,1-8 0,-1 4-2,1-3 2,4-1 1,-9-3-1,5 2 0,-1-2 0,-3 1 1,3-4-1,5 5 0,-4-9 0,-1 2 0,1 0 0,3-1 0,-7 1-1,3-1 2,-3 1-1,-1-3 0,-3-3 0,-1 1 0,0 2 0,1-3 0,-5 0 0,0-9 0,-3 9 0,-1 3 0,0-1 0,-8 4 0,4-3 0,0 3 0,-4 5 1,0-3-2,0 1 2,0 2-2,-4-2 2,0 2-2,0 5 1,-4-2 0,-5 2 1,5-2-1,-4-3-1,0 1 2,-1 2-2,-3-1 1,0 1 0,-1-2 0,-3 2 0,-1 1 0,-3-3 0,-1-1 0,5 1-1,-5 3 1,1 2 0,-5-1 0,4 1 1,5-3-1,-1 2 0,-3 4 0,-1-3 0,1 2 0,-1 2 0,-4-1 1,1 1-1,-1 1 0,-4 1 0,1-2-1,-1-1 1,0 7 0,-4-3 0,0-1 1,1 3-1,-1 0 2,0-5 1,-4 9-1,4-3-1,0-1 2,0 4-1,1 0 0,3 0-1,4-3 1,-4 3 0,1-6-2,-1 3 1,4 3 0,-3-8 0,3 8 0,-8 0 0,4-3-1,-4-1 1,1 1 1,-1 0 1,4 3-1,-4 0 0,0 0-2,5 0 1,-1 0 0,4 0 1,0 3-2,-3 0 2,3 1-1,0-1 0,1 3 0,3 2-1,1 2 2,-5-7-1,0 6 0,5-5-1,-5 0 0,0 3 0,1-4 2,-1-3-2,0 6 0,-3-3 0,-1 4 1,-8-7-1,12 0 1,-3 0-1,-5 3-1,0-3 2,-4 3-1,0-3 1,0 3 0,0 0 0,0-3 2,-8 0-2,0 0 0,4 4 0,0-4 0,-8 0-1,4 0 2,3 0-2,6 0 0,-10-4 0,9 4 0,-4-3 0,-4 0 1,4 0 1,-4 0-2,4 0 2,-12 3-2,12-4 0,-8-2 1,3 6 0,5 0 1,0-3-2,0 0 2,0 1-2,-4-3 0,4 4 0,-4 1 1,4 0 0,0 0 0,0-10 0,4 7-1,-4 0 1,4 0-1,-4-1 0,0-2 0,4 6 0,-4-3 0,4 0 0,4 1 0,0-4 0,-4 3 0,0-7 0,9 7 0,-9-3 0,4-1 0,0 4 0,0-5 0,0 5-1,-4-3 1,9-1 0,-5-2 0,4 9 0,0 0 1,5-5-1,-5 5 0,4-3 0,-4 0-1,1-1 2,-1-2-1,0 6 0,-4 0 0,5-3 0,-5 0 0,0 6 0,-4-3-1,8 3 2,-4 0-1,-4 0 0,5 1 0,-1 2 0,0-6 0,4 1 0,-4 3 2,0-1-2,1-3 0,3 0 0,-8 0 0,4 0 0,0 0 0,-4 3 0,4 0 1,-3-3-2,-1 3 1,4 4 1,-8-4-2,0 0 1,8 0 0,-4-1 0,4-2 0,4 6 0,-4-6 1,1 3 0,-1 1-2,0-1 2,-4 3-2,4 0 2,-4 1-1,4-1 0,-8-1 0,4 1 0,-4 4-1,4-4 2,-4 1-2,9-3 2,-5 6-1,0-1-1,0-2 2,0-1-2,0 4 2,0-2-1,0 1 0,-4 4 0,4-4 0,0-4 1,-4 2 0,8-1 0,-4 3 0,4-2-2,1-4 2,-5 0-1,12 0-1,-4-3 2,5 0-1,-1 7-1,0-6 2,1 2-1,3 1 0,-4-4 0,1 0 1,3 0 0,-4 3-1,5-3 0,-5 0 1,1 0-2,3 3 2,-4-3-2,5 0 1,-9 0 1,8 0-2,1 0 1,-5 0 0,5 0 0,-5 0 0,4 0 0,-3 0 1,3 0-1,-3 0 0,3 0-1,0-3 2,1 3-1,-5 0 0,-4 0 0,5-3 0,-5 3 0,4-4-1,-3 4 2,3 0-1,-4 0 0,0 0-1,1 0 2,3 0-1,-4 0 0,1 0-1,3 0 2,-4 4-1,0-4 0,5 3 0,-1-3-1,0 3 2,1-3-1,-1 0-1,-4 3 1,5 0 0,-1-3 0,0 0 0,-3 0 0,-1 0 1,8 0-2,-7 0 2,3 0-1,4 0 0,-3 0 0,3 0 0,1-3 0,-1 3 0,5-3-1,-9 3 2,8-3-2,5-4 2,-4 4-1,3 2 0,-3-6 0,7 1 0,1 0 0,-4 2-1,-1 1 2,1-3-1,4 0 0,-5 2 0,5-2 0,0 4 0,0-4 0,-1-3 0,5 2-1,-4 4 2,4-3-2,-5 1 2,5-2-1,0 1 0,0 0 0,0-1 0,-1 7-1,1-6 1,0 3 0,0 0 1,0 1-1,-1-4 0,-3-1 0,4 7 0,-8 0 0,3-6 0,1 3 0,4-4 0,-9 7 0,5-3 0,0 0 0,-9 0 0,5 0 0,-4 1-1,-1 2 2,5 0-1,-5-3 0,5 3 0,-9-3 0,9 3 1,0-7 0,-5 7 0,1-3 1,3-3-2,-3 6 1,-1-3-2,-3-4 2,3 7 0,-3 4-1,3-4 1,-3 0-1,-1 0 0,1 0 0,-1 0 0,0 0 0,-3-4-1,3 4 1,-3 0 1,-5-3-1,4 0 1,-4 0-1,9 3 0,-13 0 0,4 0 1,5 0-1,-1 3-1,4 0 3,1-3-2,-5 0 0,5 0 1,-5 0 0,0 0-2,-4-3 2,5 3-1,-5 0 0,8 0 2,-7 0-2,-1 0 0,0 0 1,5-3-1,-9 3 1,4 0-1,4 0 2,-3-2-1,3-1 0,4 3 0,-3-3 0,3 3-1,-4-3 1,5 3-2,-1 0 2,1-3-2,-1-1 1,-3 1 0,3-3 1,0 6-2,1-3 2,-5 3-1,5 3-1,3-3 1,-3 0 0,-1 0 1,5 0-2,-1 0 1,-3 0 0,3 0 1,5 0-1,-9-3 0,5-1 0,-1 3 0,5-9-1,-5 10 2,5-6-2,0 3 1,-1-7 0,5 7 1,-4 3-1,-1 0 1,5 0 1,0-3-2,-5 3 2,1-3-2,-1 3 0,1 0 1,0 3 0,-1-3-1,1 0 0,0 3 0,-1-3 0,-3 3 0,3-3 0,1 0 1,-4 0-1,-1 0 1,1 0 0,3 0 0,-3 0-1,-1 7 0,5-4 0,0 3 0,3-3-1,5 4 2,-4-7-1,4 0 0,3 0 0,1 0 0,0 0-1,4 0-2,0 0-3,4 0-4,0-3-4,-4 3-5,0 0-6,13-7-8,-5-2-7,4 9-11,-4 0-19,5 0-18</inkml:trace>
  <inkml:trace contextRef="#ctx0" brushRef="#br0" timeOffset="104956.0032">4884 16149 372,'0'-3'38,"0"3"-6,0 0-6,0 0-4,0 3-1,0 0-3,0 6-1,0 9-1,0 4-2,4 2 0,4 5-2,-3 1 1,-1 3-4,0 1 0,4 2-3,-4 4-1,8 0-2,-8 3-1,9 0-1,-5-4 1,0 4-2,4 3-2,-8-6-5,0 0-2,9 3-6,-9-7-2,-4-6-9,4 1-8,-4-3-9,4-7-7,-4 49-10</inkml:trace>
  <inkml:trace contextRef="#ctx0" brushRef="#br0" timeOffset="105260.0206">4479 16347 395,'0'0'41,"0"0"-8,0 4-3,0-1-4,8 0-1,4-3-4,9 0-2,3 0-4,9 0-2,4-3-2,0-4-2,4 1-3,8-8 0,-4 4-1,0-2-2,0-3-1,0-1 0,0 2-2,-4-5-2,4 0-4,-8 1-5,0 2 0,-5 7-5,1 1-5,-8 2-6,-9 2-11,0 1-4,-3 3-1,-5 3-4,-4 44-9</inkml:trace>
  <inkml:trace contextRef="#ctx0" brushRef="#br0" timeOffset="105540.0366">4454 17211 345,'0'0'53,"4"3"-11,-4-3-6,0 3 0,13-3-4,7 0-6,9 0-2,-5-3-5,9-7-5,8-6-2,0-1-3,8-5-1,-4-2-3,4-2-2,-4 6 0,-4-1 0,4-1-4,0 1-3,-4-1-2,4 1-6,-4 8-3,-8 1-4,0 1-4,-1-2-7,-3 0-5,-4 4-9,-1 1-5,-7 5-6</inkml:trace>
  <inkml:trace contextRef="#ctx0" brushRef="#br0" timeOffset="105946.0598">5478 16149 487,'0'-3'46,"4"3"-8,-4 3-7,0 0-5,8 6-2,0 9-3,-4 1-3,9 8-6,3 2-3,0 1 0,1 6-4,-5-2-2,8 2-1,-3 1 1,-1-4-1,5-1-1,-5-2 0,0-3-1,1-1 2,3-2-2,-7-1 1,3 0-1,-4-9 0,-8-8 1,5-2-1,-1-1 0,-4 0 0,4-3 0,-8 0 0,4-6 2,0-4-1,4-7 0,-4-6 1,-4-7 0,5-3 0,-1-4 2,4-9 0,0-3-2,0 1 1,9-8-1,-5 1 0,0 4-1,5-2 0,-5 11 0,0 2-6,0 3-2,1 10-7,-1 2-5,-4 7-7,-4 9-9,0-1-12,0 7-16,1 3-8</inkml:trace>
  <inkml:trace contextRef="#ctx0" brushRef="#br0" timeOffset="106524.0929">6301 16171 484,'8'-3'45,"-4"3"-6,4 6-9,4 5-5,-3 12-2,-1 0-5,0 3-5,0 7-3,4 1-3,-3-1-1,-1 7-2,0-1-1,-4 1-2,-4 0 1,8 3-1,-4-3 0,0-7 0,-4-3 0,0-1-1,0-2 0,0-6 0,0-2 0,-4-5 0,0-3 0,4-9 0,-8-2 0,4 0 0,0-7 0,-4-10-1,4-5-1,0-9 2,-5-5-2,1-7 0,4-6 0,0-2 1,-4-11-1,4-2 1,0-6 1,8 5 2,-4 5 1,0 1 2,0 5 0,12 8 3,0-1-4,1 11 1,-1-1 2,4 4-3,1 4-1,3 5 2,1 1-3,-1 4 1,0-1 0,1 6-2,-1 5 0,5 2 0,0 1 0,-1 6-1,-3 0 0,-5 3 0,0 10 0,1 1 0,-5 8 0,0 2 0,-8 5 0,0 1 1,-4 3-2,0-2 1,-8 4 0,0-5 0,-4 0 0,-1-3 0,-7-2 0,0-1 0,-1 0 0,-8-5 1,5 0-1,-5-1-1,1 1 2,3-2-2,0-1 1,1-3 0,3-5 0,-3 1-3,7 1-3,5-4-4,0-1-5,4-2-4,-1 1-4,1-4-6,8 0-11,-4 0-11,4 0-12,17-4-11</inkml:trace>
  <inkml:trace contextRef="#ctx0" brushRef="#br0" timeOffset="106736.105">7164 15929 502,'5'0'48,"-5"0"-13,0-6-8,0 6-8,8 0-6,-8 0-6,4 0-7,0 3-8,4 0-8,-4 5-10,0-1-11,-4-1-12,0 10-7,4 30-9</inkml:trace>
  <inkml:trace contextRef="#ctx0" brushRef="#br0" timeOffset="106908.1148">7185 16394 394,'0'0'57,"0"0"-4,0 0-6,0-4-9,4 4-8,-4 0-6,0-3-5,4-3-5,0 1-5,0-1-2,0-1-5,1 4-6,3 0-8,-8 0-8,4 0-11,0 3-13,0-4-19</inkml:trace>
  <inkml:trace contextRef="#ctx0" brushRef="#br0" timeOffset="108850.2259">9310 15816 167,'0'0'18,"0"0"2,0 0-3,0 0 2,0 0 0,0 0-3,0-3 2,0 0-3,0 0 1,0 3 0,0 0 0,0 0 0,0 0 0,0 0 1,0 0-2,0 0 2,0 0-4,4 0-2,-4 0-1,4 3 1,-4-3-2,0 6 0,0-2 2,4 7 0,-4 5-4,0 1 0,4-1 0,0 3 0,0 2 0,0 9-1,0-1-3,-4 1 0,5 6 2,-1-2-2,-4 6 0,4-7-2,0 7 1,-4-4-2,4 1 2,-4-1-2,0-4 0,0-2 1,4-3-3,0 0 2,-4-4 0,4-3 0,-4-1 0,0-4 0,0-3 1,0-2 0,0-1 0,-4-2-2,4-1 1,-4-4 0,0 1 0,0 0 0,-4-3 1,-1-3-2,5 3 2,-4-3-2,0-2 2,4-8 0,-4 1-2,0-4 0,3-2 1,-3-1 1,4-5-2,0-6 1,0-3 0,-4-4 0,4-6 1,4-3 0,-8 0-2,8-10 0,0 12 1,0-2 0,0 0 1,0 6 1,0 7 0,0-1 3,4 2 0,0 2-1,8 3 1,-4-2 1,4 6-1,-3-1 1,3 2 0,0 1-1,5-1 0,-1 4-2,-4-1 0,5 5 1,-5-2-1,4 3 0,-3 4-2,-1 7 1,4-1-1,-4 0-1,1 3 1,-5 0 0,4 3-1,1 5 0,-1 4 2,-4 4-2,8-4 0,-7 3 0,-1 1 0,0 2 0,-4 1 1,0-2-2,4 2 1,-8 2 1,0-2-2,0-1 1,-4 4 0,4-1 1,-8-6 0,-4 3-1,-5-2 0,1 0 2,4-2-1,-9 2 2,5-5-1,-1 5-1,1 0-1,0-3 1,-5-2 0,5 1-1,4-2 0,-5 1-1,5-5 1,0 1-4,3-1-6,5-3-4,-4-3-5,4 0-9,0 0-9,4 0-15,0 0-12</inkml:trace>
  <inkml:trace contextRef="#ctx0" brushRef="#br0" timeOffset="109537.2652">10030 15378 187,'0'-4'25,"0"3"1,0 1-1,0 0-1,0 0-2,0-3-1,0 3-2,0 0 0,0 0-5,0 0 1,0 0-5,0 3-1,0-3 1,0 0-4,-4 0-1,4 1 2,-4-1 0,4 4 1,-4 5 1,4 1-1,-4-1 1,-4 2-2,0 5 1,3 0-1,-3-1 0,0 0-2,0 0 1,0 1-1,-1 3 1,1 1-2,0-1 1,-4-1 0,4 4-1,-5-1 2,9 1-2,-4-1 0,-4 1 2,4 2 0,-1-3 2,5 4-2,-4 2 2,4 2 0,0-2 1,4 3-1,-4 0-1,0 7-1,4-9 3,-4 9 0,4-1-1,0 4-1,0 0 1,4 0 1,0-1-1,-4-2-2,4-1 0,4 1-1,0-4 1,-4-1-2,9-5 0,-5-3 0,4-2-3,-4-4 1,1 1-2,3-5 2,-4 2 0,4 0-1,1-8 0,-5 2-3,4-1-5,-4-3-2,5 2-5,-5-1-4,0-4-6,-4 0-2,8 0-14,-4 0-11,1 1-17</inkml:trace>
  <inkml:trace contextRef="#ctx0" brushRef="#br0" timeOffset="111116.3555">11258 15370 300,'0'0'40,"0"0"-4,0 0-3,0 0 1,0 3-4,0-3-5,5 0-2,-1 5-2,4 1-3,0 7-3,4 3-1,-3-2-1,3 2-1,0 1-1,4 2 0,1-1-2,-1 4-2,-4 0 1,9 2-1,-5 0-1,-3 5 1,3 1-3,-4 0 3,-4 0-2,9 7 0,-5-1-1,-4 4-1,5 0 0,-9-5-1,0-2 0,0 10-1,-4-3 0,0 1 2,0 1-2,-4-1 0,0 2 1,0-8-2,-9 1 0,5-2 1,-8-4 0,3-3-2,1 2 2,0-5-2,0-1-2,-5 0-3,5-7-2,0 1-5,-5-1 0,5-5-5,0-1-1,4-4-3,-1 0-7,5-3-12,-4-3-8,8 0-9</inkml:trace>
  <inkml:trace contextRef="#ctx0" brushRef="#br0" timeOffset="111390.3712">11963 15775 468,'0'0'43,"4"-1"-9,0-3-3,0 1-8,4-6-3,0 2-5,5 1-6,3 3-1,0 0-3,1 1-2,3-1-3,-3 3-4,-1-3-4,0 3-4,1-4-4,-5 1-8,0 0-11,1 3-11,-5 0-8,16 3-9</inkml:trace>
  <inkml:trace contextRef="#ctx0" brushRef="#br0" timeOffset="111580.3821">11971 16072 388,'0'7'55,"4"-1"-7,-4-6-8,0 6-3,8-2-7,0-4-5,5 0-7,-1 0-5,4-7-5,1 1-2,3-7-6,5-3-8,-1 5-8,-3-2-9,3 4-12,-3-2-14,-1 4-11</inkml:trace>
  <inkml:trace contextRef="#ctx0" brushRef="#br0" timeOffset="116409.6583">10653 15758 137,'0'-4'7,"0"4"4,0 0-5,0 4 0,0-4 0,0 0-2,0 0 2,0 0-4,4 0 2,-4 0-1,0 0 1,0 0-1,0 0 4,0 0-3,0 0 1,4 0-2,-4 0 2,0 0 0,0 0 2,0 0-6,0 0 3,0 0 7,0-4-4,0 4-1,0 0 4,0 0-3,0 0 2,0 0-4,0-3 2,0 3-3,4-3 0,-4 3 0,0 0-1,0 0 1,0-3-2,0 0 5,0 3-2,0 0 2,0 0 3,0 0 1,0-3 1,0 3 1,-4 0 2,4-2 0,0 2 2,0 0-3,0-3-2,0 3-1,0 0 0,0-3-3,0 3 0,0-4-2,0 1-1,0-3-3,0 3 0,0-4 1,0 4 1,0-2 0,-4 2-1,4-3-1,-4 3 1,4 0 1,0-4-2,-5 4 0,1-3-1,0-1 1,0 1 0,0 1-1,4-4 0,0-1 0,-4 4-1,4-1 0,-8 3 0,4-3 0,0 4 2,0-3-2,-1-1 0,1 4 2,-4 0 0,4 0-1,-4 3 0,0-3 0,-1 3 1,1 0-1,0 0 0,0 3 0,-4-3-1,-1 6 0,5 4 0,-4-1 0,4 1-1,-5-2 2,5 1-1,-4 4 0,-4-2 0,7-1 0,-3 2 0,0 4 0,4-5 0,-5 2 0,5 3 0,0-2 0,4 2 0,-4 8 3,4-5-1,-5-1 0,5 4 3,0-1-3,0 4 3,0-4-1,0 6 0,4 1-1,0 2 1,0 10 1,-4-3-1,4-1 2,4 1-1,0 6-3,4-3 1,5-4-1,-1 1 0,0-4 1,0-1-1,1-5-1,3-3 0,0-2 0,1-1 0,-5-2-1,9-8 0,-5-2 0,0 1 0,1-7 0,3-3 0,-8 0 0,5-3 0,-1-7 0,5-4 0,-5-5 0,-4-2 1,9-4 0,-9 1 1,9-3 1,-9-2-2,4-1 0,-4-3 1,1-1 0,-1-1 2,-4-1 0,-4-1 0,-4 4-2,4 6 0,-4-6-1,-4-1 1,0 2-1,-4 5-1,0 4 1,-4-6 0,-1 2 0,1 0 0,0 1-1,4 9 0,-1-5 0,1 4 0,0 2 0,4 2-1,0 1 2,0 1-4,0 5-5,4 2-5,0 2-3,-5 3-10,1 0-10,0 0-18,0 0-18</inkml:trace>
  <inkml:trace contextRef="#ctx0" brushRef="#br0" timeOffset="122516.0076">12880 15506 294,'0'-3'48,"0"3"1,0-3-3,0 0-7,0 0-6,0 3-9,0 0-6,0 0-2,0 0-5,0 0-1,0 0-2,0 0-1,0 0 1,4 0-3,-4 6 2,4-3-1,-4 13 1,4 3 2,-4 5 0,0 6-3,0 4-2,0 2-1,0 2 2,0 4-3,0 4 0,0 0-2,-4 0 2,4 7 0,0-3-3,0 6 2,0 0-4,0-5-6,0-2 0,0-3-6,-4-3-3,4-7-6,0-2-9,0-7-8,0-5-9,0-8-4</inkml:trace>
  <inkml:trace contextRef="#ctx0" brushRef="#br0" timeOffset="123590.069">13535 15781 270,'0'-6'28,"0"5"3,0-6-6,0-2-6,0-1-3,-4 1-2,4 1-3,0-5-1,0 0 1,0 2-1,0-2-3,0 1 1,0-1 1,0 2 1,0-2 1,-4-1-1,4-2-3,-5 0-2,1 8 0,-4-5 2,4 1-3,0 2 0,-4 5 0,0-1-2,4 3-1,-9 0 0,5-1-1,-4 4 1,-1 0-1,1 4 0,0 2 0,-4 8 0,3 2-1,-3 2 1,4 4 0,-1 2 0,-3 4 0,4 3 0,-5 5 0,1 1 0,4 6 0,3 3 1,1 11 3,-4-1-1,8-1-1,0-1-1,8-8 0,0-6 0,4-3 0,9-15 1,7-11 2,5-8 0,-1-9-1,1-5 0,4-8 1,0-12 0,-5-5 3,5-4-2,-8 0 1,3-3 3,-3 4 2,-5-1 1,-3 0 0,-5 4 0,0-1 1,-8 2 0,0 2-2,-4 3-1,-8-1-1,0 4-2,-4 2-1,-9 4-1,5 2-2,-5 5-1,1 1 0,-1 7-2,9-1 0,-4 7-3,4 0-3,-1 0-6,1 4-2,4-1-3,8 9-2,-4 0-3,0 0-8,4 1-9,0 0-6,4-2-7,0 5-4</inkml:trace>
  <inkml:trace contextRef="#ctx0" brushRef="#br0" timeOffset="124244.1064">14345 15694 344,'0'-3'37,"0"0"-4,0-4-2,0 1-6,0 3-6,-4-4-5,0 1-2,4 1-5,0 2-1,-4-6-2,4 2 1,-8-5 1,4 4-1,0-2 2,0 0 0,0-2-1,-1 1-2,-3-2 2,0 0 0,0 2-2,0-2-1,-5 1 0,5-4-1,-4 8 0,0-2-1,-5-6 0,5 12 0,-4-6 0,-1 4-2,1 2 2,-5 1 0,5 0 0,0 3 0,3 0 0,-7 10-1,3-1 0,1 6 0,0 4 0,3-2 0,1 9 2,0 4 0,0 3 0,-1 4 0,1 6-1,4 0-1,0 3 0,-1 0 0,1 6 2,8-4-2,0 4 1,4-6-1,0-3 0,5-3 0,3-13 0,0-3 1,5-5-2,3-9-1,1-10 3,7 0 1,-3-10 0,-1-6 0,5-4 4,-4-14 1,3 1 0,-3-2 1,-1-3 4,1-4-1,-5 4 1,1 0 1,-9 1-3,0-2 1,1-1-1,-9 0-4,-4 4 1,0-1-3,-4 4 0,0 2 0,0 4-1,-9 8-2,1 0 0,0 8-1,-1-2-4,-3 7-4,8 0-5,-4 6-2,7 0-5,-3 6-4,4 4-2,0 1-7,4 1-8,0 4-6,4 0-4,0-1-5</inkml:trace>
  <inkml:trace contextRef="#ctx0" brushRef="#br0" timeOffset="124814.139">15062 15586 313,'0'-6'33,"0"1"0,4-5-4,-4 1-5,0-4-6,0 5-3,0-5-3,0 1-1,0-6-2,-4 2 0,4 0 0,-8 2-1,8-2 2,-4-1-3,-1 1 0,-3 0 0,0-2 1,-4 6-2,4-3-1,-9-1-2,5 1 2,0 7 0,-5-5-2,5 3 0,0 4 0,-5 6-1,-3-3 1,3 3-2,5 0 0,-8 6 1,3 1-1,-3 2-1,-1 5 3,5 9-1,-4-3 1,3 9 1,-3 4-2,-1 1 3,1 5 0,-1 4 0,9 7-1,-4-3 1,3 6 1,1-4 0,0 0-2,4 1-1,-1-6 0,9-1 0,0-6-1,5 2 1,-1-7 0,12-8 0,0-5 0,5-8 1,3-11 1,1 0 0,0-9 0,3-2 1,1-15 0,-5 2 2,5-3-1,-4-5 2,3-1-1,-3-3 1,-5-1-1,1 0-1,-1-2 0,-3-1-2,-5 3-2,0-2 0,-8 2-1,0 4-1,0 2-1,-4 3-2,-4 9-4,-4 1-6,0 6-5,-8 8-6,-1 3-6,-3 2-7,-1 9-16,-3 3-20</inkml:trace>
  <inkml:trace contextRef="#ctx0" brushRef="#br0" timeOffset="125475.1768">13146 16400 380,'0'0'49,"0"0"-9,0 0-9,0 3-9,-4 10-5,4-2-5,-4 5-3,-5-2-4,5 2-4,0 0-9,0-2-10,-4 2-16,-4 0-12,-29 54-1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6T03:06:06.46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577 9036 165,'4'0'27,"-4"-3"3,0 3 2,4 0 0,4 0 3,-8 0 1,9-3-2,-5 3 2,0 0-5,-4 0-2,0 0-5,4 0-3,-4-3-2,0-1-1,0 4-1,0 0-2,0 0-3,0-3-1,0 2-3,0-3-2,0-5-2,0 3 0,0-7-1,-4 8 0,-4-8-1,-1 4 0,1-4-2,-4 2 0,-4-5 1,12 0 0,-13 8-1,1-4-1,-1 5 2,5 4-1,-8 0 0,3 3-1,1 0 2,4 0-2,-5 3 2,1 3-2,-1 4 0,5 4 1,-4 8 0,4-1 0,-1 8 0,5-2 0,-4 3 0,4-3 0,4 5 0,-1 1 0,5 4-1,0-4 0,0 1-2,0-3 0,5-7 1,-1-6 0,4-2-1,4-7 1,0-1 1,-3-5-1,3-3 1,4-3 1,-4-8 1,1-2-2,3-4 1,-4-14 0,9 0 0,-1-3 0,1-2 0,-9-1 0,9-3 1,-5-2-2,4-1 2,-3 3-2,3-3 2,-3-3 0,-5-2-1,0-1 0,0-4 0,1-1 1,-1-4-1,-4 2 0,-4 2 1,0-5 0,1 10 0,-1 7-2,-4 4 2,0 11-1,0 0 0,0 8 0,0 8 2,0 1-2,-4 4 3,4 3-2,0 3-1,0 0 1,0 6 0,-9 4 1,1 1-2,4 21 1,0 1 4,-4 7 0,4 14 1,-5 5-1,5 4 2,-4 7-3,4 2 1,-4-5 0,0-1-3,4 0 2,4-9-2,-4-2-1,4-9 0,0-1 1,4 7-1,-4-5-1,4-5-2,4-2-5,0-10-3,-4-1-2,8-8-7,-7-1-4,3-4-6,0 0-9,0-6-14,4-6-11</inkml:trace>
  <inkml:trace contextRef="#ctx0" brushRef="#br0" timeOffset="468.0267">4901 8251 364,'0'-3'43,"0"-1"-4,0 1-6,4 3-3,-4-3-10,0 3-3,0-3-3,0 3-3,4 0 0,0 0 0,4 0-3,0 0-3,4 0 1,-3 3-4,-1-3 1,0 3-1,-4 7-2,4-1 2,-4-5 0,5 3-2,-5 3 0,-4-4 1,4 7-1,-4-5 0,0 2 2,0 2-2,-4 1 3,0 1 2,-1-1-1,1 3 2,0 1-2,-4 3 0,4 0 1,0 4 0,0-2 0,-4 2 0,-1 2 0,5-3-1,-4 1-1,8-1 0,-4-4-1,0-5 0,4 2-2,0-7 1,0-4 0,4 1-1,0-2 1,0-1-1,4-3 1,5 0-2,-1-3 1,4-1-1,-3-2-4,-1 1-4,0-4-6,1 2-3,-5 1-5,4 3-7,-8 0-10,4 0-9,-4 3-5,9 22-8</inkml:trace>
  <inkml:trace contextRef="#ctx0" brushRef="#br0" timeOffset="1043.0596">5023 9376 397,'0'0'38,"0"0"-7,0 0-5,0-3-4,9 0-6,-9-3-2,4-13-4,4-2-2,8-6-2,-4 5-4,1-9 2,7 1-2,1-3 0,-1 1 1,1 5-2,-1 0 1,5-2 3,-1 2-1,1 0-1,-1 0 1,-3-1-1,3 4 0,1-2 0,-5 6 1,-3 1 0,-1 4-2,1-1 1,-5 4-1,-4 4-2,4 1 1,-4 4 0,-3 0 0,-5 3-2,8 3 3,-4 4-1,-4 2-1,0 5 2,0 2-1,0-1-1,0 4 0,0 1 0,-4-1 0,4 2 0,-8-2-1,3 0-1,-3-4 2,4 0 0,-4 0 0,-4-2 0,4-1 0,-5-7 0,1 5 0,0 2 0,-1-2 2,1-7-4,0 3 1,-5-1 2,5-2 3,-4 4 0,4-4 1,3 0 0,-3 0 4,8 4-4,-4-4 1,8 0-3,-4-3 0,0 1 0,4-1-3,0 0 2,8 0 0,4 0-2,4-4 1,5-6 0,3 1-2,-3-2 0,-1-5-7,5 0-1,0 0-4,-5 8-3,0-5-4,-3 7-4,3-1-12,-7-1-7,-5 5-9,0-3-7</inkml:trace>
  <inkml:trace contextRef="#ctx0" brushRef="#br0" timeOffset="1468.0839">4209 9737 314,'0'0'36,"4"0"1,4 0-2,8 0 1,1-3-6,3 0-4,1 0-3,7-10-3,5 3 0,8-1-1,4 2-2,4-4-3,4-3 1,9 2-1,-5-2-1,4 2 1,1 1-1,-5-3-1,5 2 0,-1 1-2,5-1-1,-1 1-2,5 0 1,-5-3-1,1 2-1,-1 1-1,-8 1-2,1 0 0,-1 3 0,0-1-2,-3 1 0,3 1 0,0 2 0,-8-4-1,5 0 0,-13 6 0,4-6 0,-13 1-1,5 5-6,-12 1-2,3-3-3,-11 3-2,-5-4-3,0 7-4,-8 0-1,5 0-4,-9 0-7,0 7-10,-9-4-9,1 13-7,-57 24-6</inkml:trace>
  <inkml:trace contextRef="#ctx0" brushRef="#br0" timeOffset="2660.1521">4741 10413 295,'0'-3'35,"0"3"2,0-10-4,4 4 1,-4-1-3,4 4-5,-4-2-6,0-1-6,4 0 0,-4-1-3,0 1-3,0 0 1,0-1-1,0 1-2,0 1 1,0 2-2,0-3 0,0 2-1,0-2 0,0 0-1,0 3 1,-4-2-2,0-2 0,-4 1 0,0 3-1,-1-3 0,5-1-1,-4 4 2,0-2-2,-4 5 0,3-3 1,-3 0-1,-4 3 0,3 0-2,1 3 2,0 3 0,-4-1 1,-1 5-1,1 2 0,-1 0 0,1 3 0,-4 1 0,7-1 0,-3 4 0,-5-2-1,9 6 1,0 0 1,0 0-1,-5 0 0,9 1 0,0 2 0,4 1 0,0 0 0,0 1 0,4-1 0,0-1 0,0 1 0,4-6 1,4 1-1,0-11 0,0 2 0,9-10 0,-5 0 0,0 3 0,9-6 0,-5-6 0,-4 0 1,5-4 2,-1-7-2,5-6 3,-5 3-3,4-4 3,-3-2 1,-1-1-2,5-1 2,-5-6 0,4 1 0,-3 0 0,-1-4 0,1-6-2,-5 0 0,4-9 0,-3-5-3,-1-2 0,4 1 2,-4 3-1,1-1-1,-9-1 1,4 11-1,0 3 0,-4 10 0,4 2 0,-8 3 0,5 4-1,-1 3 2,0 2-1,-4 3 0,0 2 3,0 8-1,0-1 1,0 1 0,0 6 0,0 0-1,0 0-1,0 0 0,-4 0-1,4 9 1,-4 10 0,4 5-2,-9 0 2,5 6-2,0 9 1,-4 3 1,0 9-2,4 8 2,-4-2-1,3 5 0,1-4 0,4 0 0,-4-2 0,4-2 0,0-5 0,4-6 0,0 0 0,5 0 0,-1-9 0,4-4 0,0-3 0,1-2 2,3-4 0,0-2 0,-3-3-1,3-5 2,9-5 0,-5-6 2,1-6 0,3-4 0,-3-1 0,7-8 0,-7-5 0,7-4-2,-3 1-1,0-3 1,-1-4-1,-3 1 1,-1-5 0,0-4-2,-3-4 0,-1 0 0,-3-3 0,-1-4-1,-4 2 0,0 2 1,0-6-1,-4 7 1,1 2-1,-1 9 0,-4 5-2,0 9 2,0 5 1,0 2-1,0 3 0,0 7 1,-4 0-1,4 3 0,-5-2 0,-3 5 0,8-3 0,0-1 0,-4 11 0,0-2 0,0 10 0,4 8 0,-4 4 0,0 6 0,4 7 0,0 9-2,0 0 2,-4-1 1,0 5 0,4-4-1,0-3 0,0-3-1,0 0 2,4-7-1,0-2 0,4-4 0,4 0 0,5-4 0,-5-6 0,0-4 0,1-5-2,3 2-1,-4-7-5,5-2 0,-5-4-1,8-7-3,1 1-3,-9-10-3,9-5-5,-5-3-5,0-4-8,-3-2-11,-1-1-7,-4 1-8</inkml:trace>
  <inkml:trace contextRef="#ctx0" brushRef="#br0" timeOffset="2870.1641">5044 10221 429,'0'0'47,"0"0"-5,0 0-9,0 0-6,0 0-4,0-7-5,8 7 0,12-16-6,1 4-2,3-3-5,5-4 1,4 2-2,0 1 0,-1 0-9,1-5-6,-4 2-7,-1 5-7,1-5-12,-4 1-12,3-1-10</inkml:trace>
  <inkml:trace contextRef="#ctx0" brushRef="#br0" timeOffset="3259.1864">5592 9618 309,'0'-3'45,"0"3"-3,0-3-4,4-1-4,1 1-5,-1 3-7,-4 0-5,8 0-3,-8 0-4,8 0-1,4 0-2,-8 0-3,5 3 0,-1-3 2,-4 4-3,4 2 0,-4-1 0,0 1 0,0 0-2,-4 4 3,0 0 0,0 1-1,0-2 3,0 1 0,-4 2 1,0 3-1,0-2 2,-4-1 1,0 3-2,4-3 1,0-5 1,-1 1-2,5 4-1,-4 1 0,4 0-1,0-7-2,-4-4 0,4 4-1,0-3-1,4 4 0,-4-1 0,9-6-1,3 0 2,0 0-5,0 0-3,-3-3-7,3 3-3,0 0-4,0 0-5,1 0-12,-1 3-12,-4 0-13</inkml:trace>
  <inkml:trace contextRef="#ctx0" brushRef="#br0" timeOffset="4448.2544">6804 9165 332,'0'0'49,"0"0"0,0 0-7,0 0-5,0-6-9,0 6-4,0-4-4,4 1-5,0 0-2,0 0-4,9-4-3,3 6-1,-4 1 0,1-6-3,-1 6 0,0-7-2,5 1-9,-5-7-5,0 8-9,1-1-9,-9 3-11,4-4-10,-8 1-12</inkml:trace>
  <inkml:trace contextRef="#ctx0" brushRef="#br0" timeOffset="4656.2663">6780 9449 357,'0'0'58,"4"4"-12,0-4-6,-4 3-6,4 0-5,8-1-7,0-2-6,1 0-2,-1 3-5,0-3-1,1 0-3,3 0-1,-4 0-2,5 0-3,-1-3-5,0-2-8,1-5-7,3-2-10,1 2-11,-5 2-11</inkml:trace>
  <inkml:trace contextRef="#ctx0" brushRef="#br0" timeOffset="17589.006">7643 8658 217,'0'0'38,"5"-3"-7,-5 3 0,0-4-2,0 1-2,-5 0-3,5 3-4,0 0 0,0 0 0,-4 0-3,4-3 1,0 0-3,0 3-4,0 0 0,0 0 0,0 0-2,4 0-3,-4 0 3,0 3-2,5-3-1,-1 6-1,-4 13 3,0 2 2,4 6 1,-4 6-2,0 4 0,0 3 0,0 3 1,-4 3-1,4 6-2,-4 2 0,4 8-2,-5 5 0,1 0-3,0 4 1,-4-4-2,4-5 0,-4-1 1,8-6-2,-4-7-1,0-5 1,0-3 2,4-4-2,-9-1 0,9-11-1,0 0-3,-4-2-3,0-9-3,0 1 1,0-1-4,4-4-1,-4-1-2,4-5-5,-4 1-6,4-4-10,0 0-6,0-7-7,-8-31-9</inkml:trace>
  <inkml:trace contextRef="#ctx0" brushRef="#br0" timeOffset="18180.0398">8131 8877 325,'0'0'41,"0"0"-7,0 0-4,-4 7-9,4 8-3,-5-3-6,5-3-2,-8 7-4,-4-5-2,4 8 2,4-3-2,-4-8-1,-1 8 0,5-3-1,-8 1-1,4 2 1,0 1 1,-5-1 0,-3 0-2,4-2 1,-9-4 0,1 0 2,-1 1-3,1 5 1,-1-1-1,-3 0 1,-1 1-1,1 1 3,3-1-1,1 0 2,-1-2-1,1 2 2,3-3-3,1-2 1,8 2 1,-4 1-1,-1-4-1,9-1 1,-4 1-1,0-4 1,4 4 0,-5-3 0,9 0 1,0-1-1,0 1 2,0-4-1,0 3 0,9-1 1,-1 1 0,4-3 0,0 1 2,5-4-2,-5 3 1,4 0 1,1 3-2,-5 1 0,0-1-2,1-4 2,-1 1-2,0 6 2,5 1-1,-1-1-1,-4-1-1,5 5-1,-1 3 0,-4-3 0,5-2-1,-5 2 2,4 1-3,1-1 2,-1-1-3,0-2 1,1 1 0,-5-5 0,0 1 0,1-1 1,-5 0-1,4 4 0,0 1 0,-3-5-1,-1 1-3,0-1-2,-4 0-4,0-4 0,0 4-2,4-2-1,-8-1-4,9 0-2,-9 0-4,0 0-8,4-3-9,-4 4-10,0-4-8</inkml:trace>
  <inkml:trace contextRef="#ctx0" brushRef="#br0" timeOffset="19310.1044">8843 9492 220,'-4'0'15,"4"0"-7,0 0-8,0 0-8,0-3-5</inkml:trace>
  <inkml:trace contextRef="#ctx0" brushRef="#br0" timeOffset="20234.1573">8831 8284 244,'0'-3'32,"0"0"-2,-4 0-4,4 3-2,0 0-5,0 0 0,4 0 0,-4 0-1,-4 0-2,4 0-2,0 3-1,0-3 0,0 0 0,0 6 0,0 1-3,0 2-2,0-1 1,-4 2-4,4 5 0,-5 1 1,5-4 0,-12 3 0,4 6 0,0 5-2,0 4 1,-1 0 0,1 3 0,-4 2 0,4 0 0,-5 3 2,5 2-2,0-2 0,-4 5 1,4 0 1,-1 0-2,1-3 0,0 6 1,0 0 1,0 0-2,0 5 2,-1 8-2,5 0 2,0 1-1,-4-1-1,8-2 0,0 2 1,0-5 0,0-2 0,0-2-3,4 2 2,0-7-1,-4 1 0,12-3-1,-7 0 1,3-4 1,4 1-1,0-3 0,-4-1-1,5-2 0,-1-6 1,0-7-1,1 1 0,-1-8 0,0 2 0,0-6 0,1 1 0,-1-5-1,0 4 0,-4-7-2,1 0 0,3 0 0,-4-3 2,4 0-3,-8 0-5,5-3-3,-1 0-6,-8 0-5,8-3-5,-4-1-4,-4 1-13,0 1-19,0-1-13</inkml:trace>
  <inkml:trace contextRef="#ctx0" brushRef="#br0" timeOffset="25632.4661">13109 8306 194,'0'0'29,"0"0"2,0-3-4,0 3 0,0 0-1,0 0 0,0 0-3,0 0 3,0 0 0,4 0-2,-4 0-5,4 0-1,-4 0-3,4 0 0,-4 0-1,8 5-3,-3 1-1,-1 7 0,4 0-2,-4 0 0,4 1 0,4 2-1,1 1-1,-1 6 2,0 0 0,1 8 1,-1 5-3,0 4 2,-4 3 0,5-3-2,-5 6-1,4-3-1,0-1 0,-4 5-2,1-4 0,-5-1-1,0 0 0,0-1 1,4 0 1,-8 2-1,0 3 2,0 4-1,0-1 1,0 0-1,-8-4 0,4 1 0,-4 3-2,-5-9 1,1 3-1,0-3-1,4-7 2,-1 0-2,-7-1 1,4-5-1,0-3-1,-5 1-4,5-1-3,-5-5-6,1-1-6,4-2-3,-5-2-5,5-1-11,0 3-10,-5-8-10</inkml:trace>
  <inkml:trace contextRef="#ctx0" brushRef="#br0" timeOffset="31498.8016">9433 8645 153,'0'0'20,"0"0"5,0 0 0,0 0 4,0 0-2,0 0-1,4 0 1,0 0-1,-4 0 2,0 3-4,0-3-1,0 0-5,0 0-3,0 0-4,0 0 2,0 0-1,0 0-2,0 0-1,0 0-2,0 0 0,0-6-1,4 3-2,-4-5 1,0-2-1,0-2 0,0 2-1,0 0-1,0 6 0,0-3-1,-4-2 0,-4 2 0,3-2-1,1-2 0,0 4 0,-8 4 0,4-3 0,0 3 0,-5 3 0,5 0 0,-4 6 0,0 0 0,-1 4-2,1 4 1,0 2-1,-1 2 0,1-2 1,4 6 1,0-2-2,-4 4 1,3-1 1,1 0 0,0 1 1,4-2-2,0-4 2,4 1-2,0 0 1,0-5-2,4 2 2,0-5 0,8-4 0,-4-1-1,5-3 1,-1-3-1,0 0 2,1-3-1,-1-6 0,0-6 0,4-4 0,1-1 0,3-9 0,-7 2-1,3-3 2,0-4-1,-3-2 0,3-4 3,4-6 0,1 3-2,-5-9 1,1 2 0,7 3-1,-7 4 0,3 0 0,-8 0-1,5 3 0,-1 4 0,1-1 0,-5 0 0,0 4 0,0 1 0,-3 5 0,-1 0 0,0 5 0,-8-2 0,4 5 0,-4 5 0,0 1 0,0 0 0,0 7 0,0 3 0,0 3 0,0-2 0,-4 2 0,4 2 0,-8 4 0,0 13 0,-1 3 0,5 2 0,-4 0 0,-4 6 0,0 5 0,-1 2 0,5-1 0,0 7-1,-4 0 1,3 5 1,1 4-1,4 7 0,-4-8 0,8 5 0,-4-4 0,4-4 0,4-5 0,-4-5 0,8-8 0,4-6 0,1-7 0,3-4 2,-4-6-2,9-7 1,-5 0 1,9-7 1,-5-6-2,1-1-1,-5-5 2,5-2-1,3 1 0,-8-6 0,1 2-1,3-4 0,1 1-1,-1-3 2,-7 6-1,-1-5 0,0 5 0,0-4 0,-3 10 0,-1 1 0,4 4 0,-4 3 0,-4 1-1,0 6 2,1 0-1,-5-1 0,4 4 3,0 0 0,-4 7-1,4 5-1,0 4 1,-4-1-1,0 1 0,0-2 0,0 5-1,0 2 0,-4 4-1,0-1 0,4-2 2,-8 2-2,3-2 2,-3-4 0,0-1-1,4-1 0,0-3 0,-4-4 0,4 1 0,-1-8 0,-3-2 0,0 0 0,-4 0 0,8 0 0,-9-2 0,1-1 0,0 0 0,0-4 3,3 1 0,1 0 0,4 6 0,-4 0 0,4-4 1,4 1-2,-4 3 0,4 0-1,0 0 1,0 0 0,0 3 0,0-3 0,8 0-1,4 4 1,1-4-2,3 6 0,0-3 0,5 0 0,-5-3-2,5 0-5,-1 0-3,-4-3-6,1 0-4,-1-3-5,-4-1-10,1-2-9,3 2-10</inkml:trace>
  <inkml:trace contextRef="#ctx0" brushRef="#br0" timeOffset="31974.8288">9060 9015 270,'0'0'31,"4"0"2,0 0-3,8-3 0,5 3-5,-1-3 3,-3 0-3,7 3-1,0-3-2,5 0-2,0-4-3,7 1 0,-3-2-1,4 2-4,-1 2 1,5 1-3,-4-3-2,0 3-1,4-1-1,0 1-2,3 3 0,1-3 0,0 0 0,0 3-2,0-6 1,0 4 1,4-1-1,-4 3 1,0-7-1,0 7-1,0-3 0,-8 3 0,-1 0-1,1 0-1,4-3 0,-12 3 1,3-6-1,-7 6 0,3 0 0,-3-3 0,3 3-3,1 0-2,-9-7-3,5 7 0,-5-3-3,-4 1-1,-3 2-1,-1 0-1,-4-3-3,-4 3-3,0 0-7,0-3-10,0 3-7,-4 0-5,-4 0-3</inkml:trace>
  <inkml:trace contextRef="#ctx0" brushRef="#br0" timeOffset="33260.9024">9564 9599 190,'0'0'28,"0"-3"6,0 3-5,0-3 0,0 3-3,-5 0-5,5-4-1,0 1 1,0 0-1,0 0-1,0 1 0,-4-1-3,0 0 0,0 0-1,0 0-3,-8-1-2,8 1 0,0-3-4,0-1-1,-1 3-1,-3-3-1,0 1 0,4 3-1,-4-4 0,0 4-1,8-3 0,-9 3 0,1 0-1,0-4 0,0 7 2,0 0-1,-1-1-1,1 1 1,-4 0-2,4 1 2,0 2 0,-1 1-2,-3-1 2,0 3-2,4 4 2,-5-4-1,5 4 0,0-3 1,0 9 1,0-3 0,-1 1-1,1 2 1,0 0-1,4 2 2,-4 4-2,4-1 1,0-4-2,4 2 1,0 0 0,0-1 0,4-2-1,-4-2 0,4-1 0,4-4 0,-4 4 2,4-8-2,0 1 2,1 0-2,3-6 3,0 0-1,0 0 1,1-3 1,3-3 0,-8-5-1,5-5 1,-1 3-1,4-1 0,-8-5 2,5-5-1,-1 2 1,0-2-1,5-5 0,-5-1-2,0 0 1,-4-7-2,9 1 0,-1-1 1,-4-3 0,-3-3-2,3 7 0,-4-4 2,0 4-1,1-4 0,-1 5-1,4 1 0,-4 7 0,0 4 1,-8-3 1,4 9-1,-4 1 3,0 3-1,0 2-1,0-2 0,0 10 0,0 0 1,0-4-2,0 7 0,0-3 0,0 3 0,0 0-2,-4 7 2,-4 2-1,0 10 0,0 2 0,0 1 0,-1 5 0,1 3 0,4 4 0,-4 2 0,0 4 2,0 0-2,-1 3 1,9 0 1,-8 0 0,4-4 0,0-2-1,4-1 0,0-2-1,0-2 1,0-2-2,0-3 2,0 1 1,8-13-2,0 7 0,1-8 1,3 2 2,0-5-3,0-1 0,5-4 1,-5-6 1,4 0 1,1 0-2,3-3 2,-7 0-3,3-7 0,0-4 0,1-5 2,-1 2-2,0-9 1,1 2-1,-1-3 0,1-3 0,-1-2 0,0 2 0,-3-7 0,3 1 0,-4 2 0,1-2 0,-1-1 0,0-1 1,-4 2-1,0-3-1,5 5 1,-5 3 0,-4 4 0,0 2 0,0 1 0,0 0 0,0 5 0,-4 3 0,5 8 0,-1-4 0,0 2 0,-4 0 0,0 2 1,4 8-1,-4-6-1,0 3 0,0 3 2,0 0-1,0 0 0,0 0 0,0 3 0,0-3 1,-4 6-1,4-1 0,-4 18-1,0-3 2,-1-1-1,-3 4 0,4 4 0,0 9 2,0-3 4,-4 4-1,0 3 1,8 3-1,-5-4 1,5-2-2,0 0 0,0-4 1,0 0-2,0-4 0,0 1 0,5-6-1,3-2-1,0-4-1,4-2 0,1 0 0,-1-5 0,0-8 0,0 6 0,1-9-2,-1 0-2,4 0-5,-3 0-3,-1-3-4,0-3-4,-4-7-6,1 2-5,-1-5-7,-4 2-11,-4-2-9,0-3-5</inkml:trace>
  <inkml:trace contextRef="#ctx0" brushRef="#br0" timeOffset="33475.9147">9748 9391 420,'0'0'51,"0"-4"-11,4 4-7,4-3-2,8 3-7,5-8-4,3-1-6,5-4-4,0 0-2,4 2-1,-1-1-3,-3-1-2,4-1-3,-9 4-10,5-6-3,-4 2-7,-5 1-11,0-3-9,1 5-11,3 1-10</inkml:trace>
  <inkml:trace contextRef="#ctx0" brushRef="#br0" timeOffset="34078.9492">10759 8807 317,'0'-6'45,"0"3"-2,0 3 1,0 0-6,0 3-7,0-3-6,0 0-3,4 9-3,-4 1-4,0 1-2,0 5-1,0 5 0,0 1-3,0 5-2,0 0 0,0 2-3,0 1-1,4 0-1,-4 0 0,0 2 0,0 1-2,0 1 0,0-4 1,0 0-3,-4 2-3,4-5-4,0-3-4,-4-2-4,4-4-8,-4-3-8,-4-2-8,8-2-5,-13-1-5,-7 3-10</inkml:trace>
  <inkml:trace contextRef="#ctx0" brushRef="#br0" timeOffset="34288.9612">10579 9119 354,'0'0'54,"0"-3"-8,0 3-8,4 3-5,-4-3-7,4 0-4,-4 0-4,12 0-5,1 3-2,3-3-3,4 0-4,1 0 0,-1-3-1,5 0-1,4-4-6,-1-7-9,1 4-10,0-5-16,-1 5-17</inkml:trace>
  <inkml:trace contextRef="#ctx0" brushRef="#br0" timeOffset="39744.2732">11480 9453 283,'0'3'46,"0"-3"-6,-5 0-1,5 0-4,0 0-6,0 0-7,5 0-5,-5 0-5,4-7-2,4-2 0,4-7-2,4-1 1,1-6-3,-5-1-2,5 2 1,3-2 0,-4-3 1,1 0-1,3-4-2,1 0-1,-1 1 0,1 1 0,-5 2 0,0 4-2,5-3 0,-9 9 1,9-6 0,-9 6-2,4 7 2,-3-1 0,-5-1-1,4 2 0,-4-3 0,0 7 2,1 0 0,-5 4 0,4-1-1,0 0 0,-4 3-1,0 0 0,0 0 0,0 0 1,1 3-1,-1 2 0,0-2 0,-4 3 0,4 10 0,0 3 0,-4-1 0,0 2 2,0-1-2,0 5 0,0 2 0,-4 1 0,0-4-1,0 6-1,0-5 1,-5 3 0,1-8-3,0 6 3,0-10 0,4-2 0,-5 1 0,-3-5 1,4 4 0,-4-10 0,4 0 0,-5-3-1,1 0 1,0 0 0,-1 0 0,1 0-1,0-3 1,0 0 0,-1-3 0,1 3 0,0-1 0,4 1 2,-1 0 1,1 3 2,4-3-2,0 3 2,4 0-2,0 0 0,0-3 0,-4 3 2,4 0 0,0 0 0,4 3 2,-4 6 1,4 1-2,8-1 2,1-1-1,-1 2-3,4-4 1,1-3-1,-1 1-2,9-4 2,-5 0-3,1 0 1,-1-7 0,5 1-1,-1-7-1,-7-1 0,3 4 0,-4 1-1,1 1-4,-5-2-7,4-2-2,-3 0-2,3 3-4,-4 3-3,1-7-8,-5 10-7,0-4-9,-4 1-1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52E6E62A-C783-4BB8-B401-5F41A9D738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0998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62741-F1D0-4AC2-A2C3-B2BFA24068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866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76767-2BB7-48A6-A328-E7B01700BC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4585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61D8C-285A-40C4-8970-006DD1A4C6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130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5CC8E-78C7-4CA7-9C70-2474A11CF0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9048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951A6-6ED3-4DCA-A492-245CA3A08E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2382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F5CA0-1515-4E6C-9AA8-3B237EE52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604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45FA6-7E6F-4CA9-B0A4-624F19C9F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878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D4F59-CD57-483C-A3F9-445D4D2D2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3013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5C1BB-0D1B-4A80-A913-427163F147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993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F17B0-5F82-4AD8-9B10-FE74AD7BFC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6933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B5BC5-F622-4A09-89F0-6751E1164C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0633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fld id="{0DD341C6-0FB3-47FB-9DF7-D8D5D1AD5F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customXml" Target="../ink/ink10.x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customXml" Target="../ink/ink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customXml" Target="../ink/ink3.x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8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0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customXml" Target="../ink/ink6.x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arm-up Problem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82296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/>
              <a:t>Determine the order of the DE</a:t>
            </a:r>
          </a:p>
          <a:p>
            <a:pPr eaLnBrk="1" hangingPunct="1">
              <a:buFontTx/>
              <a:buAutoNum type="arabicPeriod"/>
            </a:pPr>
            <a:endParaRPr lang="en-US" altLang="en-US"/>
          </a:p>
          <a:p>
            <a:pPr eaLnBrk="1" hangingPunct="1"/>
            <a:r>
              <a:rPr lang="en-US" altLang="en-US"/>
              <a:t>	Is it linear?</a:t>
            </a:r>
          </a:p>
          <a:p>
            <a:pPr eaLnBrk="1" hangingPunct="1">
              <a:buFontTx/>
              <a:buAutoNum type="arabicPeriod" startAt="2"/>
            </a:pPr>
            <a:r>
              <a:rPr lang="en-US" altLang="en-US"/>
              <a:t>Verify that </a:t>
            </a:r>
            <a:r>
              <a:rPr lang="en-US" altLang="en-US" i="1"/>
              <a:t>                 </a:t>
            </a:r>
            <a:r>
              <a:rPr lang="en-US" altLang="en-US"/>
              <a:t>is a solution to    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 – 4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 + 3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= 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.</a:t>
            </a:r>
          </a:p>
        </p:txBody>
      </p:sp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1066800" y="1905000"/>
          <a:ext cx="444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4445000" imgH="762000" progId="Equation.DSMT4">
                  <p:embed/>
                </p:oleObj>
              </mc:Choice>
              <mc:Fallback>
                <p:oleObj name="Equation" r:id="rId3" imgW="4445000" imgH="76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444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3124200" y="3657600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778000" imgH="609600" progId="Equation.DSMT4">
                  <p:embed/>
                </p:oleObj>
              </mc:Choice>
              <mc:Fallback>
                <p:oleObj name="Equation" r:id="rId5" imgW="17780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Show that 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 =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,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(1) = -2 satisfies the theorem, so the solution we found is the only solution.</a:t>
            </a:r>
            <a:endParaRPr lang="en-US" altLang="en-US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26320" y="381240"/>
              <a:ext cx="6242040" cy="3146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6240" y="369360"/>
                <a:ext cx="6259680" cy="3169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3820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Note that if we use the IVP                          the solution               is unique.</a:t>
            </a:r>
          </a:p>
          <a:p>
            <a:pPr eaLnBrk="1" hangingPunct="1"/>
            <a:r>
              <a:rPr lang="en-US" altLang="en-US">
                <a:sym typeface="Wingdings" pitchFamily="2" charset="2"/>
              </a:rPr>
              <a:t> Failing the hypotheses of the theorem doesn’t mean that the solution isn’t unique, we just can’t say for sure that there isn’t some other solution.</a:t>
            </a:r>
            <a:endParaRPr lang="en-US" altLang="en-US"/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5486400" y="304800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3238500" imgH="660400" progId="Equation.DSMT4">
                  <p:embed/>
                </p:oleObj>
              </mc:Choice>
              <mc:Fallback>
                <p:oleObj name="Equation" r:id="rId3" imgW="32385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4800"/>
                        <a:ext cx="3238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3124200" y="91440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498600" imgH="609600" progId="Equation.DSMT4">
                  <p:embed/>
                </p:oleObj>
              </mc:Choice>
              <mc:Fallback>
                <p:oleObj name="Equation" r:id="rId5" imgW="14986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Mathematical Models              (a.k.a. Applications)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381000" y="1416050"/>
            <a:ext cx="82296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A population can be described by the relationship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>
                <a:sym typeface="Wingdings" pitchFamily="2" charset="2"/>
              </a:rPr>
              <a:t>Means proportional: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/>
              <a:t> Only works for small populations over a short time span, like bacteria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/>
              <a:t>Radioactive decay has the same relationship            , but here the constant is negative</a:t>
            </a: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276600" y="2108200"/>
          <a:ext cx="123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1231366" imgH="558558" progId="Equation.DSMT4">
                  <p:embed/>
                </p:oleObj>
              </mc:Choice>
              <mc:Fallback>
                <p:oleObj name="Equation" r:id="rId3" imgW="1231366" imgH="55855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08200"/>
                        <a:ext cx="123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5029200" y="2895600"/>
          <a:ext cx="135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1358900" imgH="558800" progId="Equation.DSMT4">
                  <p:embed/>
                </p:oleObj>
              </mc:Choice>
              <mc:Fallback>
                <p:oleObj name="Equation" r:id="rId5" imgW="13589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1358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3276600" y="5613400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1219200" imgH="558800" progId="Equation.DSMT4">
                  <p:embed/>
                </p:oleObj>
              </mc:Choice>
              <mc:Fallback>
                <p:oleObj name="Equation" r:id="rId7" imgW="12192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13400"/>
                        <a:ext cx="1219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85344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Suppose the members of a population are born at a rate proportional to the size of the population (</a:t>
            </a:r>
            <a:r>
              <a:rPr lang="en-US" altLang="en-US" i="1"/>
              <a:t>P</a:t>
            </a:r>
            <a:r>
              <a:rPr lang="en-US" altLang="en-US"/>
              <a:t>), and die at a constant rate </a:t>
            </a:r>
            <a:r>
              <a:rPr lang="en-US" altLang="en-US" i="1"/>
              <a:t>R</a:t>
            </a:r>
            <a:r>
              <a:rPr lang="en-US" altLang="en-US"/>
              <a:t>.  Determine the DE for the population </a:t>
            </a:r>
            <a:r>
              <a:rPr lang="en-US" altLang="en-US" i="1"/>
              <a:t>P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.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55080" y="3192480"/>
              <a:ext cx="5366520" cy="3006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2480" y="3182760"/>
                <a:ext cx="5392440" cy="3026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85344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The acceleration of a jetski is found to be proportional to the sum of its velocity and its distance, </a:t>
            </a:r>
            <a:r>
              <a:rPr lang="en-US" altLang="en-US" i="1"/>
              <a:t>s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, from the beach.  Determine a DE for </a:t>
            </a:r>
            <a:r>
              <a:rPr lang="en-US" altLang="en-US" i="1"/>
              <a:t>s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.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515240" y="2831760"/>
              <a:ext cx="3285360" cy="1044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08040" y="2821320"/>
                <a:ext cx="3304800" cy="1066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Mixing salt solutions (brine) with different concentrations can also be represented by a DE.</a:t>
            </a:r>
          </a:p>
          <a:p>
            <a:pPr eaLnBrk="1" hangingPunct="1"/>
            <a:r>
              <a:rPr lang="en-US" altLang="en-US"/>
              <a:t>Let </a:t>
            </a:r>
            <a:r>
              <a:rPr lang="en-US" altLang="en-US" i="1"/>
              <a:t>A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 represent the amount of salt in the tank at time </a:t>
            </a:r>
            <a:r>
              <a:rPr lang="en-US" altLang="en-US" i="1"/>
              <a:t>t</a:t>
            </a:r>
            <a:r>
              <a:rPr lang="en-US" altLang="en-US"/>
              <a:t>, then</a:t>
            </a:r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590550" y="3352800"/>
          <a:ext cx="821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8216900" imgH="1066800" progId="Equation.DSMT4">
                  <p:embed/>
                </p:oleObj>
              </mc:Choice>
              <mc:Fallback>
                <p:oleObj name="Equation" r:id="rId3" imgW="8216900" imgH="106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352800"/>
                        <a:ext cx="8216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130400" y="4627080"/>
              <a:ext cx="3294360" cy="1918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4280" y="4616280"/>
                <a:ext cx="3312360" cy="1941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534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A tank initially holds 300 gallons of brine, made up of 50 pounds of salt.  A solution with a concentration of 2 pounds of salt per gallon is pumped in at a rate of 3 gallons per minute.  While being stirred, fluid is being pumped out at the same rate.  Express this as an IVP.</a:t>
            </a:r>
            <a:endParaRPr lang="en-US" altLang="en-US" sz="2800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9080" y="1962000"/>
              <a:ext cx="5770440" cy="3660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9360" y="1953360"/>
                <a:ext cx="5788080" cy="3681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86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Other models we may use</a:t>
            </a:r>
          </a:p>
          <a:p>
            <a:pPr eaLnBrk="1" hangingPunct="1"/>
            <a:r>
              <a:rPr lang="en-US" altLang="en-US"/>
              <a:t>Newton’s Law of Cooling/Warming:</a:t>
            </a:r>
          </a:p>
          <a:p>
            <a:pPr eaLnBrk="1" hangingPunct="1"/>
            <a:r>
              <a:rPr lang="en-US" altLang="en-US"/>
              <a:t>				where </a:t>
            </a:r>
            <a:r>
              <a:rPr lang="en-US" altLang="en-US" i="1"/>
              <a:t>T</a:t>
            </a:r>
            <a:r>
              <a:rPr lang="en-US" altLang="en-US" i="1" baseline="-25000"/>
              <a:t>m</a:t>
            </a:r>
            <a:r>
              <a:rPr lang="en-US" altLang="en-US"/>
              <a:t> = surrounding temp.</a:t>
            </a:r>
          </a:p>
          <a:p>
            <a:pPr eaLnBrk="1" hangingPunct="1"/>
            <a:r>
              <a:rPr lang="en-US" altLang="en-US"/>
              <a:t>Newton’s Second Law of Motion: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762000" y="1981200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2032000" imgH="558800" progId="Equation.DSMT4">
                  <p:embed/>
                </p:oleObj>
              </mc:Choice>
              <mc:Fallback>
                <p:oleObj name="Equation" r:id="rId3" imgW="20320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2032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679450" y="3505200"/>
          <a:ext cx="523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5" imgW="5232400" imgH="685800" progId="Equation.DSMT4">
                  <p:embed/>
                </p:oleObj>
              </mc:Choice>
              <mc:Fallback>
                <p:oleObj name="Equation" r:id="rId5" imgW="52324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505200"/>
                        <a:ext cx="5232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Kirchhoff’s Second Law (circuits):</a:t>
            </a: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2209800" y="914400"/>
          <a:ext cx="427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4279900" imgH="736600" progId="Equation.DSMT4">
                  <p:embed/>
                </p:oleObj>
              </mc:Choice>
              <mc:Fallback>
                <p:oleObj name="Equation" r:id="rId3" imgW="42799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4279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3048000" y="1866900"/>
          <a:ext cx="29083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2908300" imgH="4216400" progId="Equation.DSMT4">
                  <p:embed/>
                </p:oleObj>
              </mc:Choice>
              <mc:Fallback>
                <p:oleObj name="Equation" r:id="rId5" imgW="2908300" imgH="421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66900"/>
                        <a:ext cx="29083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287338" y="204788"/>
            <a:ext cx="68278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Practice Problems</a:t>
            </a:r>
          </a:p>
        </p:txBody>
      </p:sp>
      <p:sp>
        <p:nvSpPr>
          <p:cNvPr id="21507" name="Rectangle 9"/>
          <p:cNvSpPr>
            <a:spLocks noChangeArrowheads="1"/>
          </p:cNvSpPr>
          <p:nvPr/>
        </p:nvSpPr>
        <p:spPr bwMode="auto">
          <a:xfrm>
            <a:off x="6740525" y="1265238"/>
            <a:ext cx="2344738" cy="229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1000" y="1600200"/>
            <a:ext cx="8229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Section 1.3</a:t>
            </a:r>
          </a:p>
          <a:p>
            <a:pPr eaLnBrk="1" hangingPunct="1"/>
            <a:r>
              <a:rPr lang="en-US" altLang="en-US"/>
              <a:t>Problems 10, 16, 19, 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 smtClean="0"/>
              <a:t>Initial Value Problems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066800"/>
            <a:ext cx="82296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A differential equation, together with values of the solution and its derivatives at a point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 is called an </a:t>
            </a:r>
            <a:r>
              <a:rPr lang="en-US" altLang="en-US" u="sng"/>
              <a:t>initial value problem</a:t>
            </a:r>
            <a:r>
              <a:rPr lang="en-US" altLang="en-US"/>
              <a:t> (IVP).</a:t>
            </a:r>
          </a:p>
          <a:p>
            <a:pPr eaLnBrk="1" hangingPunct="1"/>
            <a:r>
              <a:rPr lang="en-US" altLang="en-US" u="sng"/>
              <a:t>Ex.</a:t>
            </a:r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1371600" y="3568700"/>
          <a:ext cx="306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060700" imgH="635000" progId="Equation.DSMT4">
                  <p:embed/>
                </p:oleObj>
              </mc:Choice>
              <mc:Fallback>
                <p:oleObj name="Equation" r:id="rId3" imgW="3060700" imgH="635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8700"/>
                        <a:ext cx="3060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An </a:t>
            </a:r>
            <a:r>
              <a:rPr lang="en-US" altLang="en-US" i="1"/>
              <a:t>n</a:t>
            </a:r>
            <a:r>
              <a:rPr lang="en-US" altLang="en-US" baseline="30000"/>
              <a:t>th</a:t>
            </a:r>
            <a:r>
              <a:rPr lang="en-US" altLang="en-US"/>
              <a:t> order DE requires the value of </a:t>
            </a:r>
            <a:r>
              <a:rPr lang="en-US" altLang="en-US" i="1"/>
              <a:t>y</a:t>
            </a:r>
            <a:r>
              <a:rPr lang="en-US" altLang="en-US"/>
              <a:t> and its first </a:t>
            </a:r>
            <a:r>
              <a:rPr lang="en-US" altLang="en-US" i="1"/>
              <a:t>n</a:t>
            </a:r>
            <a:r>
              <a:rPr lang="en-US" altLang="en-US"/>
              <a:t> – 1 derivatives at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- It would have </a:t>
            </a:r>
            <a:r>
              <a:rPr lang="en-US" altLang="en-US" i="1"/>
              <a:t>n</a:t>
            </a:r>
            <a:r>
              <a:rPr lang="en-US" altLang="en-US"/>
              <a:t> parameters, so </a:t>
            </a:r>
            <a:r>
              <a:rPr lang="en-US" altLang="en-US" i="1"/>
              <a:t>n</a:t>
            </a:r>
            <a:r>
              <a:rPr lang="en-US" altLang="en-US"/>
              <a:t> pieces of information are needed.</a:t>
            </a:r>
          </a:p>
          <a:p>
            <a:pPr eaLnBrk="1" hangingPunct="1"/>
            <a:r>
              <a:rPr lang="en-US" altLang="en-US" u="sng"/>
              <a:t>Ex.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143000" y="3009900"/>
          <a:ext cx="652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6527800" imgH="736600" progId="Equation.DSMT4">
                  <p:embed/>
                </p:oleObj>
              </mc:Choice>
              <mc:Fallback>
                <p:oleObj name="Equation" r:id="rId3" imgW="65278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09900"/>
                        <a:ext cx="6527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5410200" y="3733800"/>
          <a:ext cx="195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955800" imgH="609600" progId="Equation.DSMT4">
                  <p:embed/>
                </p:oleObj>
              </mc:Choice>
              <mc:Fallback>
                <p:oleObj name="Equation" r:id="rId5" imgW="19558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33800"/>
                        <a:ext cx="195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534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ce</a:t>
            </a:r>
            <a:r>
              <a:rPr lang="en-US" altLang="en-US" i="1" baseline="30000"/>
              <a:t>x</a:t>
            </a:r>
            <a:r>
              <a:rPr lang="en-US" altLang="en-US"/>
              <a:t> is a family of solutions of 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 =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.  Find the particular solution that satisfies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(1) = -2.</a:t>
            </a:r>
            <a:endParaRPr lang="en-US" altLang="en-US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309400" y="811440"/>
              <a:ext cx="3437280" cy="4675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03280" y="800640"/>
                <a:ext cx="3453120" cy="469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613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                  is a family of solutions of           </a:t>
            </a:r>
          </a:p>
          <a:p>
            <a:pPr eaLnBrk="1" hangingPunct="1"/>
            <a:r>
              <a:rPr lang="en-US" altLang="en-US"/>
              <a:t>	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 + 2</a:t>
            </a:r>
            <a:r>
              <a:rPr lang="en-US" altLang="en-US" i="1">
                <a:sym typeface="MT Symbol" pitchFamily="18" charset="2"/>
              </a:rPr>
              <a:t>xy</a:t>
            </a:r>
            <a:r>
              <a:rPr lang="en-US" altLang="en-US" baseline="30000">
                <a:sym typeface="MT Symbol" pitchFamily="18" charset="2"/>
              </a:rPr>
              <a:t>2</a:t>
            </a:r>
            <a:r>
              <a:rPr lang="en-US" altLang="en-US">
                <a:sym typeface="MT Symbol" pitchFamily="18" charset="2"/>
              </a:rPr>
              <a:t> = 0.  Find the particular solution satisfying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(0) = -1.</a:t>
            </a:r>
          </a:p>
          <a:p>
            <a:pPr eaLnBrk="1" hangingPunct="1"/>
            <a:endParaRPr lang="en-US" altLang="en-US">
              <a:sym typeface="MT Symbol" pitchFamily="18" charset="2"/>
            </a:endParaRPr>
          </a:p>
          <a:p>
            <a:pPr eaLnBrk="1" hangingPunct="1"/>
            <a:endParaRPr lang="en-US" altLang="en-US">
              <a:sym typeface="MT Symbol" pitchFamily="18" charset="2"/>
            </a:endParaRPr>
          </a:p>
          <a:p>
            <a:pPr eaLnBrk="1" hangingPunct="1"/>
            <a:endParaRPr lang="en-US" altLang="en-US">
              <a:sym typeface="MT Symbol" pitchFamily="18" charset="2"/>
            </a:endParaRPr>
          </a:p>
          <a:p>
            <a:pPr eaLnBrk="1" hangingPunct="1"/>
            <a:endParaRPr lang="en-US" altLang="en-US">
              <a:sym typeface="MT Symbol" pitchFamily="18" charset="2"/>
            </a:endParaRPr>
          </a:p>
          <a:p>
            <a:pPr eaLnBrk="1" hangingPunct="1"/>
            <a:r>
              <a:rPr lang="en-US" altLang="en-US">
                <a:sym typeface="MT Symbol" pitchFamily="18" charset="2"/>
              </a:rPr>
              <a:t>Consider the interval of definition.</a:t>
            </a:r>
            <a:endParaRPr lang="en-US" altLang="en-US" u="sng">
              <a:sym typeface="MT Symbol" pitchFamily="18" charset="2"/>
            </a:endParaRP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104900" y="76200"/>
          <a:ext cx="186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866900" imgH="1066800" progId="Equation.DSMT4">
                  <p:embed/>
                </p:oleObj>
              </mc:Choice>
              <mc:Fallback>
                <p:oleObj name="Equation" r:id="rId3" imgW="1866900" imgH="106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76200"/>
                        <a:ext cx="1866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92120" y="137880"/>
              <a:ext cx="8340840" cy="4754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0960" y="127440"/>
                <a:ext cx="8364960" cy="4778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10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c</a:t>
            </a:r>
            <a:r>
              <a:rPr lang="en-US" altLang="en-US" baseline="-25000"/>
              <a:t>1</a:t>
            </a:r>
            <a:r>
              <a:rPr lang="en-US" altLang="en-US"/>
              <a:t>cos 4</a:t>
            </a:r>
            <a:r>
              <a:rPr lang="en-US" altLang="en-US" i="1"/>
              <a:t>t </a:t>
            </a:r>
            <a:r>
              <a:rPr lang="en-US" altLang="en-US"/>
              <a:t>+ </a:t>
            </a:r>
            <a:r>
              <a:rPr lang="en-US" altLang="en-US" i="1"/>
              <a:t>c</a:t>
            </a:r>
            <a:r>
              <a:rPr lang="en-US" altLang="en-US" baseline="-25000"/>
              <a:t>2</a:t>
            </a:r>
            <a:r>
              <a:rPr lang="en-US" altLang="en-US"/>
              <a:t>sin 4</a:t>
            </a:r>
            <a:r>
              <a:rPr lang="en-US" altLang="en-US" i="1"/>
              <a:t>t</a:t>
            </a:r>
            <a:r>
              <a:rPr lang="en-US" altLang="en-US"/>
              <a:t> is a family of solutions for </a:t>
            </a:r>
            <a:r>
              <a:rPr lang="en-US" altLang="en-US" i="1"/>
              <a:t>x</a:t>
            </a:r>
            <a:r>
              <a:rPr lang="en-US" altLang="en-US">
                <a:sym typeface="MT Symbol" pitchFamily="18" charset="2"/>
              </a:rPr>
              <a:t> + 16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 = 0.  Find the solution to the IVP</a:t>
            </a:r>
            <a:endParaRPr lang="en-US" altLang="en-US" u="sng">
              <a:sym typeface="MT Symbol" pitchFamily="18" charset="2"/>
            </a:endParaRP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762000" y="1803400"/>
          <a:ext cx="5943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5943600" imgH="634680" progId="Equation.DSMT4">
                  <p:embed/>
                </p:oleObj>
              </mc:Choice>
              <mc:Fallback>
                <p:oleObj name="Equation" r:id="rId3" imgW="59436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03400"/>
                        <a:ext cx="5943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1520" y="548280"/>
              <a:ext cx="8830440" cy="5909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0000" y="540720"/>
                <a:ext cx="8854560" cy="5929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We saw that               is a solution to the IVP                                                				, but so is the solution       </a:t>
            </a:r>
            <a:r>
              <a:rPr lang="en-US" altLang="en-US" i="1"/>
              <a:t>y</a:t>
            </a:r>
            <a:r>
              <a:rPr lang="en-US" altLang="en-US"/>
              <a:t> = 0.</a:t>
            </a:r>
          </a:p>
          <a:p>
            <a:pPr eaLnBrk="1" hangingPunct="1"/>
            <a:r>
              <a:rPr lang="en-US" altLang="en-US"/>
              <a:t>- Can there be two different solutions to the same IVP?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743200" y="38100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498600" imgH="609600" progId="Equation.DSMT4">
                  <p:embed/>
                </p:oleObj>
              </mc:Choice>
              <mc:Fallback>
                <p:oleObj name="Equation" r:id="rId3" imgW="14986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711200" y="838200"/>
          <a:ext cx="332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3327400" imgH="660400" progId="Equation.DSMT4">
                  <p:embed/>
                </p:oleObj>
              </mc:Choice>
              <mc:Fallback>
                <p:oleObj name="Equation" r:id="rId5" imgW="33274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838200"/>
                        <a:ext cx="3327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579240" y="0"/>
              <a:ext cx="8314200" cy="2065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6640" y="-7920"/>
                <a:ext cx="8334720" cy="2086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610600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Thm.</a:t>
            </a:r>
            <a:r>
              <a:rPr lang="en-US" altLang="en-US"/>
              <a:t> Existance of a Unique Solution (1</a:t>
            </a:r>
            <a:r>
              <a:rPr lang="en-US" altLang="en-US" baseline="30000"/>
              <a:t>st</a:t>
            </a:r>
            <a:r>
              <a:rPr lang="en-US" altLang="en-US"/>
              <a:t> Order DE)</a:t>
            </a:r>
          </a:p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 f</a:t>
            </a:r>
            <a:r>
              <a:rPr lang="en-US" altLang="en-US"/>
              <a:t> 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 and      are continuous in some open region containing (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 baseline="-25000"/>
              <a:t>0</a:t>
            </a:r>
            <a:r>
              <a:rPr lang="en-US" altLang="en-US"/>
              <a:t>), then there is an interval </a:t>
            </a:r>
            <a:r>
              <a:rPr lang="en-US" altLang="en-US" i="1"/>
              <a:t>I</a:t>
            </a:r>
            <a:r>
              <a:rPr lang="en-US" altLang="en-US"/>
              <a:t> in the region and a unique function </a:t>
            </a:r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defined on </a:t>
            </a:r>
            <a:r>
              <a:rPr lang="en-US" altLang="en-US" i="1"/>
              <a:t>I</a:t>
            </a:r>
            <a:r>
              <a:rPr lang="en-US" altLang="en-US"/>
              <a:t> that is a solution to the IVP</a:t>
            </a:r>
            <a:endParaRPr lang="en-US" altLang="en-US" u="sng"/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2889250" y="1768475"/>
          <a:ext cx="36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368300" imgH="660400" progId="Equation.DSMT4">
                  <p:embed/>
                </p:oleObj>
              </mc:Choice>
              <mc:Fallback>
                <p:oleObj name="Equation" r:id="rId3" imgW="3683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1768475"/>
                        <a:ext cx="368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2819400" y="4013200"/>
          <a:ext cx="433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4330700" imgH="635000" progId="Equation.DSMT4">
                  <p:embed/>
                </p:oleObj>
              </mc:Choice>
              <mc:Fallback>
                <p:oleObj name="Equation" r:id="rId5" imgW="43307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13200"/>
                        <a:ext cx="4330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81200" y="2314440"/>
              <a:ext cx="6215400" cy="3901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73640" y="2301840"/>
                <a:ext cx="6235560" cy="392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Show that                                fails the hypotheses for this theorem.</a:t>
            </a:r>
            <a:endParaRPr lang="en-US" altLang="en-US" u="sng"/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3086100" y="330200"/>
          <a:ext cx="331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3314700" imgH="660400" progId="Equation.DSMT4">
                  <p:embed/>
                </p:oleObj>
              </mc:Choice>
              <mc:Fallback>
                <p:oleObj name="Equation" r:id="rId3" imgW="33147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30200"/>
                        <a:ext cx="3314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50640" y="156240"/>
              <a:ext cx="8142120" cy="5910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2000" y="143280"/>
                <a:ext cx="8159760" cy="5933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523</Words>
  <Application>Microsoft Office PowerPoint</Application>
  <PresentationFormat>On-screen Show (4:3)</PresentationFormat>
  <Paragraphs>4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Wingdings</vt:lpstr>
      <vt:lpstr>MT Symbol</vt:lpstr>
      <vt:lpstr>Times New Roman</vt:lpstr>
      <vt:lpstr>Default Design</vt:lpstr>
      <vt:lpstr>Equation</vt:lpstr>
      <vt:lpstr>Warm-up Problems</vt:lpstr>
      <vt:lpstr>Initial Valu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hematical Models              (a.k.a. Application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56</cp:revision>
  <dcterms:created xsi:type="dcterms:W3CDTF">2008-07-08T05:05:51Z</dcterms:created>
  <dcterms:modified xsi:type="dcterms:W3CDTF">2016-01-26T03:29:33Z</dcterms:modified>
</cp:coreProperties>
</file>